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2E70" w:rsidRPr="00292E70" w:rsidRDefault="00292E70" w:rsidP="00292E70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92E70">
        <w:rPr>
          <w:rFonts w:ascii="Times New Roman" w:hAnsi="Times New Roman" w:cs="Times New Roman"/>
          <w:b/>
          <w:sz w:val="24"/>
          <w:szCs w:val="24"/>
          <w:u w:val="single"/>
        </w:rPr>
        <w:t>Планируемые результаты освоения учебного предмета "Математика"</w:t>
      </w:r>
    </w:p>
    <w:p w:rsidR="00E77A8F" w:rsidRDefault="00292E70" w:rsidP="00E77A8F">
      <w:pPr>
        <w:widowControl w:val="0"/>
        <w:overflowPunct w:val="0"/>
        <w:autoSpaceDE w:val="0"/>
        <w:autoSpaceDN w:val="0"/>
        <w:adjustRightInd w:val="0"/>
        <w:ind w:right="20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Личностные результаты: </w:t>
      </w:r>
    </w:p>
    <w:p w:rsidR="00292E70" w:rsidRPr="00E77A8F" w:rsidRDefault="00292E70" w:rsidP="00E77A8F">
      <w:pPr>
        <w:widowControl w:val="0"/>
        <w:overflowPunct w:val="0"/>
        <w:autoSpaceDE w:val="0"/>
        <w:autoSpaceDN w:val="0"/>
        <w:adjustRightInd w:val="0"/>
        <w:ind w:right="-1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E77A8F">
        <w:rPr>
          <w:rFonts w:ascii="Times New Roman" w:hAnsi="Times New Roman" w:cs="Times New Roman"/>
          <w:iCs/>
          <w:sz w:val="24"/>
          <w:szCs w:val="24"/>
        </w:rPr>
        <w:t xml:space="preserve">1. Российская гражданская идентичность (патриотизм, уважение к Отечеству, к прошло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ости судьбе российского народа)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истории народов и государств, находившихся на территории современной России); </w:t>
      </w:r>
      <w:proofErr w:type="spellStart"/>
      <w:r w:rsidRPr="00E77A8F">
        <w:rPr>
          <w:rFonts w:ascii="Times New Roman" w:hAnsi="Times New Roman" w:cs="Times New Roman"/>
          <w:iCs/>
          <w:sz w:val="24"/>
          <w:szCs w:val="24"/>
        </w:rPr>
        <w:t>интериоризация</w:t>
      </w:r>
      <w:proofErr w:type="spellEnd"/>
      <w:r w:rsidRPr="00E77A8F">
        <w:rPr>
          <w:rFonts w:ascii="Times New Roman" w:hAnsi="Times New Roman" w:cs="Times New Roman"/>
          <w:iCs/>
          <w:sz w:val="24"/>
          <w:szCs w:val="24"/>
        </w:rPr>
        <w:t xml:space="preserve">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292E70" w:rsidRPr="00E77A8F" w:rsidRDefault="00292E70" w:rsidP="00E77A8F">
      <w:pPr>
        <w:widowControl w:val="0"/>
        <w:overflowPunct w:val="0"/>
        <w:autoSpaceDE w:val="0"/>
        <w:autoSpaceDN w:val="0"/>
        <w:adjustRightInd w:val="0"/>
        <w:ind w:right="20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E77A8F">
        <w:rPr>
          <w:rFonts w:ascii="Times New Roman" w:hAnsi="Times New Roman" w:cs="Times New Roman"/>
          <w:iCs/>
          <w:sz w:val="24"/>
          <w:szCs w:val="24"/>
        </w:rPr>
        <w:t>2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292E70" w:rsidRPr="00E77A8F" w:rsidRDefault="00292E70" w:rsidP="00E77A8F">
      <w:pPr>
        <w:widowControl w:val="0"/>
        <w:overflowPunct w:val="0"/>
        <w:autoSpaceDE w:val="0"/>
        <w:autoSpaceDN w:val="0"/>
        <w:adjustRightInd w:val="0"/>
        <w:ind w:right="20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E77A8F">
        <w:rPr>
          <w:rFonts w:ascii="Times New Roman" w:hAnsi="Times New Roman" w:cs="Times New Roman"/>
          <w:iCs/>
          <w:sz w:val="24"/>
          <w:szCs w:val="24"/>
        </w:rPr>
        <w:t xml:space="preserve">3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</w:t>
      </w:r>
      <w:proofErr w:type="gramStart"/>
      <w:r w:rsidRPr="00E77A8F">
        <w:rPr>
          <w:rFonts w:ascii="Times New Roman" w:hAnsi="Times New Roman" w:cs="Times New Roman"/>
          <w:iCs/>
          <w:sz w:val="24"/>
          <w:szCs w:val="24"/>
        </w:rPr>
        <w:t xml:space="preserve">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</w:t>
      </w:r>
      <w:proofErr w:type="spellStart"/>
      <w:r w:rsidRPr="00E77A8F">
        <w:rPr>
          <w:rFonts w:ascii="Times New Roman" w:hAnsi="Times New Roman" w:cs="Times New Roman"/>
          <w:iCs/>
          <w:sz w:val="24"/>
          <w:szCs w:val="24"/>
        </w:rPr>
        <w:t>потребительстве</w:t>
      </w:r>
      <w:proofErr w:type="spellEnd"/>
      <w:r w:rsidRPr="00E77A8F">
        <w:rPr>
          <w:rFonts w:ascii="Times New Roman" w:hAnsi="Times New Roman" w:cs="Times New Roman"/>
          <w:iCs/>
          <w:sz w:val="24"/>
          <w:szCs w:val="24"/>
        </w:rPr>
        <w:t xml:space="preserve">; </w:t>
      </w:r>
      <w:proofErr w:type="spellStart"/>
      <w:r w:rsidRPr="00E77A8F">
        <w:rPr>
          <w:rFonts w:ascii="Times New Roman" w:hAnsi="Times New Roman" w:cs="Times New Roman"/>
          <w:iCs/>
          <w:sz w:val="24"/>
          <w:szCs w:val="24"/>
        </w:rPr>
        <w:t>сформированность</w:t>
      </w:r>
      <w:proofErr w:type="spellEnd"/>
      <w:r w:rsidRPr="00E77A8F">
        <w:rPr>
          <w:rFonts w:ascii="Times New Roman" w:hAnsi="Times New Roman" w:cs="Times New Roman"/>
          <w:iCs/>
          <w:sz w:val="24"/>
          <w:szCs w:val="24"/>
        </w:rPr>
        <w:t xml:space="preserve">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</w:t>
      </w:r>
      <w:proofErr w:type="gramEnd"/>
      <w:r w:rsidRPr="00E77A8F">
        <w:rPr>
          <w:rFonts w:ascii="Times New Roman" w:hAnsi="Times New Roman" w:cs="Times New Roman"/>
          <w:iCs/>
          <w:sz w:val="24"/>
          <w:szCs w:val="24"/>
        </w:rPr>
        <w:t xml:space="preserve"> понимание значения нравственности, веры и религии в жизни человека, семьи и общества). </w:t>
      </w:r>
      <w:proofErr w:type="spellStart"/>
      <w:r w:rsidRPr="00E77A8F">
        <w:rPr>
          <w:rFonts w:ascii="Times New Roman" w:hAnsi="Times New Roman" w:cs="Times New Roman"/>
          <w:iCs/>
          <w:sz w:val="24"/>
          <w:szCs w:val="24"/>
        </w:rPr>
        <w:t>Сформированность</w:t>
      </w:r>
      <w:proofErr w:type="spellEnd"/>
      <w:r w:rsidRPr="00E77A8F">
        <w:rPr>
          <w:rFonts w:ascii="Times New Roman" w:hAnsi="Times New Roman" w:cs="Times New Roman"/>
          <w:iCs/>
          <w:sz w:val="24"/>
          <w:szCs w:val="24"/>
        </w:rPr>
        <w:t xml:space="preserve">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292E70" w:rsidRPr="00E77A8F" w:rsidRDefault="00292E70" w:rsidP="00E77A8F">
      <w:pPr>
        <w:widowControl w:val="0"/>
        <w:overflowPunct w:val="0"/>
        <w:autoSpaceDE w:val="0"/>
        <w:autoSpaceDN w:val="0"/>
        <w:adjustRightInd w:val="0"/>
        <w:ind w:right="20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E77A8F">
        <w:rPr>
          <w:rFonts w:ascii="Times New Roman" w:hAnsi="Times New Roman" w:cs="Times New Roman"/>
          <w:iCs/>
          <w:sz w:val="24"/>
          <w:szCs w:val="24"/>
        </w:rPr>
        <w:t xml:space="preserve">4. </w:t>
      </w:r>
      <w:proofErr w:type="spellStart"/>
      <w:r w:rsidRPr="00E77A8F">
        <w:rPr>
          <w:rFonts w:ascii="Times New Roman" w:hAnsi="Times New Roman" w:cs="Times New Roman"/>
          <w:iCs/>
          <w:sz w:val="24"/>
          <w:szCs w:val="24"/>
        </w:rPr>
        <w:t>Сформированность</w:t>
      </w:r>
      <w:proofErr w:type="spellEnd"/>
      <w:r w:rsidRPr="00E77A8F">
        <w:rPr>
          <w:rFonts w:ascii="Times New Roman" w:hAnsi="Times New Roman" w:cs="Times New Roman"/>
          <w:iCs/>
          <w:sz w:val="24"/>
          <w:szCs w:val="24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292E70" w:rsidRPr="00E77A8F" w:rsidRDefault="00292E70" w:rsidP="00E77A8F">
      <w:pPr>
        <w:widowControl w:val="0"/>
        <w:overflowPunct w:val="0"/>
        <w:autoSpaceDE w:val="0"/>
        <w:autoSpaceDN w:val="0"/>
        <w:adjustRightInd w:val="0"/>
        <w:ind w:right="20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E77A8F">
        <w:rPr>
          <w:rFonts w:ascii="Times New Roman" w:hAnsi="Times New Roman" w:cs="Times New Roman"/>
          <w:iCs/>
          <w:sz w:val="24"/>
          <w:szCs w:val="24"/>
        </w:rPr>
        <w:t xml:space="preserve"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E77A8F">
        <w:rPr>
          <w:rFonts w:ascii="Times New Roman" w:hAnsi="Times New Roman" w:cs="Times New Roman"/>
          <w:iCs/>
          <w:sz w:val="24"/>
          <w:szCs w:val="24"/>
        </w:rPr>
        <w:t>конвенционирования</w:t>
      </w:r>
      <w:proofErr w:type="spellEnd"/>
      <w:r w:rsidRPr="00E77A8F">
        <w:rPr>
          <w:rFonts w:ascii="Times New Roman" w:hAnsi="Times New Roman" w:cs="Times New Roman"/>
          <w:iCs/>
          <w:sz w:val="24"/>
          <w:szCs w:val="24"/>
        </w:rPr>
        <w:t xml:space="preserve"> интересов, процедур, готовность и способность к ведению переговоров). 6. Освоенность социальных норм, правил поведения, ролей и форм социальной жизни в группах и сообществах. </w:t>
      </w:r>
      <w:proofErr w:type="gramStart"/>
      <w:r w:rsidRPr="00E77A8F">
        <w:rPr>
          <w:rFonts w:ascii="Times New Roman" w:hAnsi="Times New Roman" w:cs="Times New Roman"/>
          <w:iCs/>
          <w:sz w:val="24"/>
          <w:szCs w:val="24"/>
        </w:rPr>
        <w:t xml:space="preserve">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</w:t>
      </w:r>
      <w:r w:rsidRPr="00E77A8F">
        <w:rPr>
          <w:rFonts w:ascii="Times New Roman" w:hAnsi="Times New Roman" w:cs="Times New Roman"/>
          <w:iCs/>
          <w:sz w:val="24"/>
          <w:szCs w:val="24"/>
        </w:rPr>
        <w:lastRenderedPageBreak/>
        <w:t>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участвовать в жизнедеятельности подросткового общественного объединения, продуктивно взаимодействующего с социальной средой и социальными институтами;</w:t>
      </w:r>
      <w:proofErr w:type="gramEnd"/>
      <w:r w:rsidRPr="00E77A8F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gramStart"/>
      <w:r w:rsidRPr="00E77A8F">
        <w:rPr>
          <w:rFonts w:ascii="Times New Roman" w:hAnsi="Times New Roman" w:cs="Times New Roman"/>
          <w:iCs/>
          <w:sz w:val="24"/>
          <w:szCs w:val="24"/>
        </w:rPr>
        <w:t xml:space="preserve">идентификация себя в качестве субъекта социальных преобразований, освоение компетентностей в сфере организаторской деятельности; </w:t>
      </w:r>
      <w:proofErr w:type="spellStart"/>
      <w:r w:rsidRPr="00E77A8F">
        <w:rPr>
          <w:rFonts w:ascii="Times New Roman" w:hAnsi="Times New Roman" w:cs="Times New Roman"/>
          <w:iCs/>
          <w:sz w:val="24"/>
          <w:szCs w:val="24"/>
        </w:rPr>
        <w:t>интериоризация</w:t>
      </w:r>
      <w:proofErr w:type="spellEnd"/>
      <w:r w:rsidRPr="00E77A8F">
        <w:rPr>
          <w:rFonts w:ascii="Times New Roman" w:hAnsi="Times New Roman" w:cs="Times New Roman"/>
          <w:iCs/>
          <w:sz w:val="24"/>
          <w:szCs w:val="24"/>
        </w:rPr>
        <w:t xml:space="preserve"> ценностей созидательного отношения к окружающе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</w:t>
      </w:r>
      <w:proofErr w:type="gramEnd"/>
    </w:p>
    <w:p w:rsidR="00292E70" w:rsidRPr="00E77A8F" w:rsidRDefault="00292E70" w:rsidP="00E77A8F">
      <w:pPr>
        <w:widowControl w:val="0"/>
        <w:overflowPunct w:val="0"/>
        <w:autoSpaceDE w:val="0"/>
        <w:autoSpaceDN w:val="0"/>
        <w:adjustRightInd w:val="0"/>
        <w:ind w:right="20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E77A8F">
        <w:rPr>
          <w:rFonts w:ascii="Times New Roman" w:hAnsi="Times New Roman" w:cs="Times New Roman"/>
          <w:iCs/>
          <w:sz w:val="24"/>
          <w:szCs w:val="24"/>
        </w:rPr>
        <w:t xml:space="preserve">7. </w:t>
      </w:r>
      <w:proofErr w:type="spellStart"/>
      <w:r w:rsidRPr="00E77A8F">
        <w:rPr>
          <w:rFonts w:ascii="Times New Roman" w:hAnsi="Times New Roman" w:cs="Times New Roman"/>
          <w:iCs/>
          <w:sz w:val="24"/>
          <w:szCs w:val="24"/>
        </w:rPr>
        <w:t>Сформированность</w:t>
      </w:r>
      <w:proofErr w:type="spellEnd"/>
      <w:r w:rsidRPr="00E77A8F">
        <w:rPr>
          <w:rFonts w:ascii="Times New Roman" w:hAnsi="Times New Roman" w:cs="Times New Roman"/>
          <w:iCs/>
          <w:sz w:val="24"/>
          <w:szCs w:val="24"/>
        </w:rPr>
        <w:t xml:space="preserve"> ценности здорового и безопасного образа жизни; </w:t>
      </w:r>
      <w:proofErr w:type="spellStart"/>
      <w:r w:rsidRPr="00E77A8F">
        <w:rPr>
          <w:rFonts w:ascii="Times New Roman" w:hAnsi="Times New Roman" w:cs="Times New Roman"/>
          <w:iCs/>
          <w:sz w:val="24"/>
          <w:szCs w:val="24"/>
        </w:rPr>
        <w:t>интериоризация</w:t>
      </w:r>
      <w:proofErr w:type="spellEnd"/>
      <w:r w:rsidRPr="00E77A8F">
        <w:rPr>
          <w:rFonts w:ascii="Times New Roman" w:hAnsi="Times New Roman" w:cs="Times New Roman"/>
          <w:iCs/>
          <w:sz w:val="24"/>
          <w:szCs w:val="24"/>
        </w:rPr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292E70" w:rsidRPr="00E77A8F" w:rsidRDefault="00292E70" w:rsidP="00E77A8F">
      <w:pPr>
        <w:widowControl w:val="0"/>
        <w:overflowPunct w:val="0"/>
        <w:autoSpaceDE w:val="0"/>
        <w:autoSpaceDN w:val="0"/>
        <w:adjustRightInd w:val="0"/>
        <w:ind w:right="200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E77A8F">
        <w:rPr>
          <w:rFonts w:ascii="Times New Roman" w:hAnsi="Times New Roman" w:cs="Times New Roman"/>
          <w:iCs/>
          <w:sz w:val="24"/>
          <w:szCs w:val="24"/>
        </w:rPr>
        <w:t xml:space="preserve"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</w:t>
      </w:r>
      <w:proofErr w:type="spellStart"/>
      <w:r w:rsidRPr="00E77A8F">
        <w:rPr>
          <w:rFonts w:ascii="Times New Roman" w:hAnsi="Times New Roman" w:cs="Times New Roman"/>
          <w:iCs/>
          <w:sz w:val="24"/>
          <w:szCs w:val="24"/>
        </w:rPr>
        <w:t>сформированность</w:t>
      </w:r>
      <w:proofErr w:type="spellEnd"/>
      <w:r w:rsidRPr="00E77A8F">
        <w:rPr>
          <w:rFonts w:ascii="Times New Roman" w:hAnsi="Times New Roman" w:cs="Times New Roman"/>
          <w:iCs/>
          <w:sz w:val="24"/>
          <w:szCs w:val="24"/>
        </w:rPr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Pr="00E77A8F">
        <w:rPr>
          <w:rFonts w:ascii="Times New Roman" w:hAnsi="Times New Roman" w:cs="Times New Roman"/>
          <w:iCs/>
          <w:sz w:val="24"/>
          <w:szCs w:val="24"/>
        </w:rPr>
        <w:t>выраженной</w:t>
      </w:r>
      <w:proofErr w:type="gramEnd"/>
      <w:r w:rsidRPr="00E77A8F">
        <w:rPr>
          <w:rFonts w:ascii="Times New Roman" w:hAnsi="Times New Roman" w:cs="Times New Roman"/>
          <w:iCs/>
          <w:sz w:val="24"/>
          <w:szCs w:val="24"/>
        </w:rPr>
        <w:t xml:space="preserve"> в том числе в понимании красоты человека; потребность в общении с художественными произведениями, </w:t>
      </w:r>
      <w:proofErr w:type="spellStart"/>
      <w:r w:rsidRPr="00E77A8F">
        <w:rPr>
          <w:rFonts w:ascii="Times New Roman" w:hAnsi="Times New Roman" w:cs="Times New Roman"/>
          <w:iCs/>
          <w:sz w:val="24"/>
          <w:szCs w:val="24"/>
        </w:rPr>
        <w:t>сформированность</w:t>
      </w:r>
      <w:proofErr w:type="spellEnd"/>
      <w:r w:rsidRPr="00E77A8F">
        <w:rPr>
          <w:rFonts w:ascii="Times New Roman" w:hAnsi="Times New Roman" w:cs="Times New Roman"/>
          <w:iCs/>
          <w:sz w:val="24"/>
          <w:szCs w:val="24"/>
        </w:rPr>
        <w:t xml:space="preserve"> активного отношения к традициям художественной культуры как смысловой, эстетической и личностно-значимой ценности).</w:t>
      </w:r>
    </w:p>
    <w:p w:rsidR="00292E70" w:rsidRPr="004108BD" w:rsidRDefault="00292E70" w:rsidP="00292E70">
      <w:pPr>
        <w:widowControl w:val="0"/>
        <w:overflowPunct w:val="0"/>
        <w:autoSpaceDE w:val="0"/>
        <w:autoSpaceDN w:val="0"/>
        <w:adjustRightInd w:val="0"/>
        <w:ind w:right="20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E77A8F">
        <w:rPr>
          <w:rFonts w:ascii="Times New Roman" w:hAnsi="Times New Roman" w:cs="Times New Roman"/>
          <w:iCs/>
          <w:sz w:val="24"/>
          <w:szCs w:val="24"/>
        </w:rPr>
        <w:t xml:space="preserve">9. </w:t>
      </w:r>
      <w:proofErr w:type="spellStart"/>
      <w:r w:rsidRPr="00E77A8F">
        <w:rPr>
          <w:rFonts w:ascii="Times New Roman" w:hAnsi="Times New Roman" w:cs="Times New Roman"/>
          <w:iCs/>
          <w:sz w:val="24"/>
          <w:szCs w:val="24"/>
        </w:rPr>
        <w:t>Сформированность</w:t>
      </w:r>
      <w:proofErr w:type="spellEnd"/>
      <w:r w:rsidRPr="00E77A8F">
        <w:rPr>
          <w:rFonts w:ascii="Times New Roman" w:hAnsi="Times New Roman" w:cs="Times New Roman"/>
          <w:iCs/>
          <w:sz w:val="24"/>
          <w:szCs w:val="24"/>
        </w:rPr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</w:t>
      </w:r>
      <w:proofErr w:type="spellStart"/>
      <w:r w:rsidRPr="00E77A8F">
        <w:rPr>
          <w:rFonts w:ascii="Times New Roman" w:hAnsi="Times New Roman" w:cs="Times New Roman"/>
          <w:iCs/>
          <w:sz w:val="24"/>
          <w:szCs w:val="24"/>
        </w:rPr>
        <w:t>экотуризмом</w:t>
      </w:r>
      <w:proofErr w:type="spellEnd"/>
      <w:r w:rsidRPr="00E77A8F">
        <w:rPr>
          <w:rFonts w:ascii="Times New Roman" w:hAnsi="Times New Roman" w:cs="Times New Roman"/>
          <w:iCs/>
          <w:sz w:val="24"/>
          <w:szCs w:val="24"/>
        </w:rPr>
        <w:t>, к осуществлению природоохранной деятельности).</w:t>
      </w:r>
    </w:p>
    <w:p w:rsidR="00292E70" w:rsidRPr="00292E70" w:rsidRDefault="00292E70" w:rsidP="00292E70">
      <w:pPr>
        <w:widowControl w:val="0"/>
        <w:overflowPunct w:val="0"/>
        <w:autoSpaceDE w:val="0"/>
        <w:autoSpaceDN w:val="0"/>
        <w:adjustRightInd w:val="0"/>
        <w:ind w:left="120" w:right="100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292E70">
        <w:rPr>
          <w:rFonts w:ascii="Times New Roman" w:hAnsi="Times New Roman" w:cs="Times New Roman"/>
          <w:b/>
          <w:sz w:val="24"/>
          <w:szCs w:val="24"/>
        </w:rPr>
        <w:t>Метапредметные</w:t>
      </w:r>
      <w:proofErr w:type="spellEnd"/>
      <w:r w:rsidRPr="00292E70">
        <w:rPr>
          <w:rFonts w:ascii="Times New Roman" w:hAnsi="Times New Roman" w:cs="Times New Roman"/>
          <w:b/>
          <w:sz w:val="24"/>
          <w:szCs w:val="24"/>
        </w:rPr>
        <w:t xml:space="preserve"> результаты: </w:t>
      </w:r>
    </w:p>
    <w:p w:rsidR="00292E70" w:rsidRPr="00292E70" w:rsidRDefault="00292E70" w:rsidP="00292E70">
      <w:pPr>
        <w:widowControl w:val="0"/>
        <w:overflowPunct w:val="0"/>
        <w:autoSpaceDE w:val="0"/>
        <w:autoSpaceDN w:val="0"/>
        <w:adjustRightInd w:val="0"/>
        <w:ind w:left="120" w:right="10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spellStart"/>
      <w:r w:rsidRPr="00292E70">
        <w:rPr>
          <w:rFonts w:ascii="Times New Roman" w:hAnsi="Times New Roman" w:cs="Times New Roman"/>
          <w:b/>
          <w:sz w:val="24"/>
          <w:szCs w:val="24"/>
        </w:rPr>
        <w:t>Метапредметные</w:t>
      </w:r>
      <w:proofErr w:type="spellEnd"/>
      <w:r w:rsidRPr="00292E70">
        <w:rPr>
          <w:rFonts w:ascii="Times New Roman" w:hAnsi="Times New Roman" w:cs="Times New Roman"/>
          <w:b/>
          <w:sz w:val="24"/>
          <w:szCs w:val="24"/>
        </w:rPr>
        <w:t xml:space="preserve"> результаты</w:t>
      </w:r>
      <w:r w:rsidRPr="00292E70">
        <w:rPr>
          <w:rFonts w:ascii="Times New Roman" w:hAnsi="Times New Roman" w:cs="Times New Roman"/>
          <w:sz w:val="24"/>
          <w:szCs w:val="24"/>
        </w:rPr>
        <w:t xml:space="preserve"> включают освоенные </w:t>
      </w:r>
      <w:proofErr w:type="gramStart"/>
      <w:r w:rsidRPr="00292E70"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Pr="00292E7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92E70">
        <w:rPr>
          <w:rFonts w:ascii="Times New Roman" w:hAnsi="Times New Roman" w:cs="Times New Roman"/>
          <w:sz w:val="24"/>
          <w:szCs w:val="24"/>
        </w:rPr>
        <w:t>межпредметные</w:t>
      </w:r>
      <w:proofErr w:type="spellEnd"/>
      <w:r w:rsidRPr="00292E70">
        <w:rPr>
          <w:rFonts w:ascii="Times New Roman" w:hAnsi="Times New Roman" w:cs="Times New Roman"/>
          <w:sz w:val="24"/>
          <w:szCs w:val="24"/>
        </w:rPr>
        <w:t xml:space="preserve"> понятия и универсальные учебные действия (регулятивные, познавательные,</w:t>
      </w:r>
      <w:r w:rsidRPr="00292E70">
        <w:rPr>
          <w:rFonts w:ascii="Times New Roman" w:hAnsi="Times New Roman" w:cs="Times New Roman"/>
          <w:sz w:val="24"/>
          <w:szCs w:val="24"/>
        </w:rPr>
        <w:tab/>
        <w:t>коммуникативные).</w:t>
      </w:r>
    </w:p>
    <w:p w:rsidR="00292E70" w:rsidRPr="00292E70" w:rsidRDefault="00292E70" w:rsidP="00292E70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292E70">
        <w:rPr>
          <w:rFonts w:ascii="Times New Roman" w:hAnsi="Times New Roman" w:cs="Times New Roman"/>
          <w:b/>
          <w:sz w:val="24"/>
          <w:szCs w:val="24"/>
        </w:rPr>
        <w:t>Межпредметные</w:t>
      </w:r>
      <w:proofErr w:type="spellEnd"/>
      <w:r w:rsidRPr="00292E70">
        <w:rPr>
          <w:rFonts w:ascii="Times New Roman" w:hAnsi="Times New Roman" w:cs="Times New Roman"/>
          <w:b/>
          <w:sz w:val="24"/>
          <w:szCs w:val="24"/>
        </w:rPr>
        <w:t xml:space="preserve"> понятия </w:t>
      </w:r>
      <w:r w:rsidRPr="00292E70">
        <w:rPr>
          <w:rFonts w:ascii="Times New Roman" w:hAnsi="Times New Roman" w:cs="Times New Roman"/>
          <w:sz w:val="24"/>
          <w:szCs w:val="24"/>
        </w:rPr>
        <w:t xml:space="preserve">Условием формирования </w:t>
      </w:r>
      <w:proofErr w:type="spellStart"/>
      <w:r w:rsidRPr="00292E70">
        <w:rPr>
          <w:rFonts w:ascii="Times New Roman" w:hAnsi="Times New Roman" w:cs="Times New Roman"/>
          <w:sz w:val="24"/>
          <w:szCs w:val="24"/>
        </w:rPr>
        <w:t>межпредметных</w:t>
      </w:r>
      <w:proofErr w:type="spellEnd"/>
      <w:r w:rsidRPr="00292E70">
        <w:rPr>
          <w:rFonts w:ascii="Times New Roman" w:hAnsi="Times New Roman" w:cs="Times New Roman"/>
          <w:sz w:val="24"/>
          <w:szCs w:val="24"/>
        </w:rPr>
        <w:t xml:space="preserve"> понятий,  таких, как система, </w:t>
      </w:r>
      <w:r w:rsidRPr="00292E70">
        <w:rPr>
          <w:rFonts w:ascii="Times New Roman" w:eastAsia="Times New Roman" w:hAnsi="Times New Roman" w:cs="Times New Roman"/>
          <w:sz w:val="24"/>
          <w:szCs w:val="24"/>
          <w:shd w:val="clear" w:color="auto" w:fill="FFFFFF"/>
        </w:rPr>
        <w:t xml:space="preserve">факт, закономерность, феномен, анализ, синтез  </w:t>
      </w:r>
      <w:r w:rsidRPr="00292E70">
        <w:rPr>
          <w:rFonts w:ascii="Times New Roman" w:hAnsi="Times New Roman" w:cs="Times New Roman"/>
          <w:sz w:val="24"/>
          <w:szCs w:val="24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деятельности. В основной школе на всех предметах будет продолжена работа по формированию и развитию основ читательской компетенции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</w:t>
      </w:r>
      <w:proofErr w:type="spellStart"/>
      <w:r w:rsidRPr="00292E70">
        <w:rPr>
          <w:rFonts w:ascii="Times New Roman" w:hAnsi="Times New Roman" w:cs="Times New Roman"/>
          <w:sz w:val="24"/>
          <w:szCs w:val="24"/>
        </w:rPr>
        <w:t>досугового</w:t>
      </w:r>
      <w:proofErr w:type="spellEnd"/>
      <w:r w:rsidRPr="00292E70">
        <w:rPr>
          <w:rFonts w:ascii="Times New Roman" w:hAnsi="Times New Roman" w:cs="Times New Roman"/>
          <w:sz w:val="24"/>
          <w:szCs w:val="24"/>
        </w:rPr>
        <w:t>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lastRenderedPageBreak/>
        <w:t>При изучении учебных предметов обучающиеся усовершенствуют приобретенные на первом уровне навыки работы с информацией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92E70">
        <w:rPr>
          <w:rFonts w:ascii="Times New Roman" w:hAnsi="Times New Roman" w:cs="Times New Roman"/>
          <w:sz w:val="24"/>
          <w:szCs w:val="24"/>
        </w:rPr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  <w:proofErr w:type="gramEnd"/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• 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• заполнять и дополнять таблицы, схемы, диаграммы, тексты.</w:t>
      </w:r>
    </w:p>
    <w:p w:rsidR="00292E70" w:rsidRPr="00292E70" w:rsidRDefault="00292E70" w:rsidP="00292E70">
      <w:pPr>
        <w:suppressAutoHyphens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92E70">
        <w:rPr>
          <w:rFonts w:ascii="Times New Roman" w:hAnsi="Times New Roman" w:cs="Times New Roman"/>
          <w:sz w:val="24"/>
          <w:szCs w:val="24"/>
        </w:rPr>
        <w:t>В ходе изучения всех учебных предметов обучающиеся приобретут опыт проектной деятельности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 w:rsidRPr="00292E70">
        <w:rPr>
          <w:rFonts w:ascii="Times New Roman" w:hAnsi="Times New Roman" w:cs="Times New Roman"/>
          <w:sz w:val="24"/>
          <w:szCs w:val="24"/>
        </w:rPr>
        <w:t xml:space="preserve"> Они получат возможность развить </w:t>
      </w:r>
      <w:proofErr w:type="gramStart"/>
      <w:r w:rsidRPr="00292E70">
        <w:rPr>
          <w:rFonts w:ascii="Times New Roman" w:hAnsi="Times New Roman" w:cs="Times New Roman"/>
          <w:sz w:val="24"/>
          <w:szCs w:val="24"/>
        </w:rPr>
        <w:t>способность к разработке</w:t>
      </w:r>
      <w:proofErr w:type="gramEnd"/>
      <w:r w:rsidRPr="00292E70">
        <w:rPr>
          <w:rFonts w:ascii="Times New Roman" w:hAnsi="Times New Roman" w:cs="Times New Roman"/>
          <w:sz w:val="24"/>
          <w:szCs w:val="24"/>
        </w:rPr>
        <w:t xml:space="preserve"> нескольких вариантов решений, к поиску нестандартных решений, поиску и осуществлению наиболее приемлемого решения.</w:t>
      </w:r>
    </w:p>
    <w:p w:rsidR="00292E70" w:rsidRPr="00292E70" w:rsidRDefault="00292E70" w:rsidP="00292E70">
      <w:pPr>
        <w:suppressAutoHyphens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 xml:space="preserve">Перечень ключевых </w:t>
      </w:r>
      <w:proofErr w:type="spellStart"/>
      <w:r w:rsidRPr="00292E70">
        <w:rPr>
          <w:rFonts w:ascii="Times New Roman" w:hAnsi="Times New Roman" w:cs="Times New Roman"/>
          <w:sz w:val="24"/>
          <w:szCs w:val="24"/>
        </w:rPr>
        <w:t>межпредметных</w:t>
      </w:r>
      <w:proofErr w:type="spellEnd"/>
      <w:r w:rsidRPr="00292E70">
        <w:rPr>
          <w:rFonts w:ascii="Times New Roman" w:hAnsi="Times New Roman" w:cs="Times New Roman"/>
          <w:sz w:val="24"/>
          <w:szCs w:val="24"/>
        </w:rPr>
        <w:t xml:space="preserve">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-технического оснащения, кадрового потенциала, используемых методов работы и образовательных технологий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>Регулятивные УУД</w:t>
      </w:r>
    </w:p>
    <w:p w:rsidR="00292E70" w:rsidRPr="00292E70" w:rsidRDefault="00292E70" w:rsidP="00653B52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292E70" w:rsidRPr="00292E70" w:rsidRDefault="00292E70" w:rsidP="00653B52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292E70" w:rsidRPr="00292E70" w:rsidRDefault="00292E70" w:rsidP="00653B52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идентифицировать собственные проблемы и определять главную проблему;</w:t>
      </w:r>
    </w:p>
    <w:p w:rsidR="00292E70" w:rsidRPr="00292E70" w:rsidRDefault="00292E70" w:rsidP="00653B52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292E70" w:rsidRPr="00292E70" w:rsidRDefault="00292E70" w:rsidP="00653B52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тавить цель деятельности на основе определенной проблемы и существующих возможностей;</w:t>
      </w:r>
    </w:p>
    <w:p w:rsidR="00292E70" w:rsidRPr="00292E70" w:rsidRDefault="00292E70" w:rsidP="00653B52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292E70" w:rsidRPr="00292E70" w:rsidRDefault="00292E70" w:rsidP="00653B52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292E70" w:rsidRPr="00292E70" w:rsidRDefault="00292E70" w:rsidP="00653B52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292E70" w:rsidRPr="00292E70" w:rsidRDefault="00292E70" w:rsidP="00653B52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пределять необходимые действи</w:t>
      </w:r>
      <w:proofErr w:type="gramStart"/>
      <w:r w:rsidRPr="00292E70">
        <w:rPr>
          <w:rFonts w:ascii="Times New Roman" w:hAnsi="Times New Roman" w:cs="Times New Roman"/>
          <w:sz w:val="24"/>
          <w:szCs w:val="24"/>
        </w:rPr>
        <w:t>е(</w:t>
      </w:r>
      <w:proofErr w:type="gramEnd"/>
      <w:r w:rsidRPr="00292E70">
        <w:rPr>
          <w:rFonts w:ascii="Times New Roman" w:hAnsi="Times New Roman" w:cs="Times New Roman"/>
          <w:sz w:val="24"/>
          <w:szCs w:val="24"/>
        </w:rPr>
        <w:t>я) в соответствии с учебной и познавательной задачей и составлять алгоритм их выполнения;</w:t>
      </w:r>
    </w:p>
    <w:p w:rsidR="00292E70" w:rsidRPr="00292E70" w:rsidRDefault="00292E70" w:rsidP="00653B52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 xml:space="preserve">обосновывать и осуществлять выбор наиболее эффективных способов решения учебных и </w:t>
      </w:r>
      <w:r w:rsidRPr="00292E70">
        <w:rPr>
          <w:rFonts w:ascii="Times New Roman" w:hAnsi="Times New Roman" w:cs="Times New Roman"/>
          <w:sz w:val="24"/>
          <w:szCs w:val="24"/>
        </w:rPr>
        <w:lastRenderedPageBreak/>
        <w:t>познавательных задач;</w:t>
      </w:r>
    </w:p>
    <w:p w:rsidR="00292E70" w:rsidRPr="00292E70" w:rsidRDefault="00292E70" w:rsidP="00653B52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292E70" w:rsidRPr="00292E70" w:rsidRDefault="00292E70" w:rsidP="00653B52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292E70" w:rsidRPr="00292E70" w:rsidRDefault="00292E70" w:rsidP="00653B52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292E70" w:rsidRPr="00292E70" w:rsidRDefault="00292E70" w:rsidP="00653B52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оставлять план решения проблемы (выполнения проекта, проведения исследования);</w:t>
      </w:r>
    </w:p>
    <w:p w:rsidR="00292E70" w:rsidRPr="00292E70" w:rsidRDefault="00292E70" w:rsidP="00653B52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292E70" w:rsidRPr="00292E70" w:rsidRDefault="00292E70" w:rsidP="00653B52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292E70" w:rsidRPr="00292E70" w:rsidRDefault="00292E70" w:rsidP="00653B52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292E70" w:rsidRPr="00292E70" w:rsidRDefault="00292E70" w:rsidP="00653B52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ценивать свою деятельность, аргументируя причины достижения или отсутствия планируемого результата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верять свои действия с целью и, при необходимости, исправлять ошибки самостоятельно.</w:t>
      </w:r>
    </w:p>
    <w:p w:rsidR="00292E70" w:rsidRPr="00292E70" w:rsidRDefault="00292E70" w:rsidP="00653B52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292E70" w:rsidRPr="00292E70" w:rsidRDefault="00292E70" w:rsidP="00653B52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292E70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292E70">
        <w:rPr>
          <w:rFonts w:ascii="Times New Roman" w:hAnsi="Times New Roman" w:cs="Times New Roman"/>
          <w:sz w:val="24"/>
          <w:szCs w:val="24"/>
        </w:rPr>
        <w:t xml:space="preserve"> учебной и познавательной. Обучающийся сможет: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lastRenderedPageBreak/>
        <w:t>принимать решение в учебной ситуации и нести за него ответственность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>Познавательные УУД</w:t>
      </w:r>
    </w:p>
    <w:p w:rsidR="00292E70" w:rsidRPr="00292E70" w:rsidRDefault="00292E70" w:rsidP="00653B52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92E70">
        <w:rPr>
          <w:rFonts w:ascii="Times New Roman" w:hAnsi="Times New Roman" w:cs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292E70">
        <w:rPr>
          <w:rFonts w:ascii="Times New Roman" w:hAnsi="Times New Roman" w:cs="Times New Roman"/>
          <w:sz w:val="24"/>
          <w:szCs w:val="24"/>
        </w:rPr>
        <w:t xml:space="preserve"> Обучающийся сможет: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подбирать слова, соподчиненные ключевому слову, определяющие его признаки и свойства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выстраивать логическую цепочку, состоящую из ключевого слова и соподчиненных ему слов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выделять общий признак двух или нескольких предметов или явлений и объяснять их сходство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выделять явление из общего ряда других явлений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92E70">
        <w:rPr>
          <w:rFonts w:ascii="Times New Roman" w:hAnsi="Times New Roman" w:cs="Times New Roman"/>
          <w:sz w:val="24"/>
          <w:szCs w:val="24"/>
        </w:rPr>
        <w:t>вербализовать</w:t>
      </w:r>
      <w:proofErr w:type="spellEnd"/>
      <w:r w:rsidRPr="00292E70">
        <w:rPr>
          <w:rFonts w:ascii="Times New Roman" w:hAnsi="Times New Roman" w:cs="Times New Roman"/>
          <w:sz w:val="24"/>
          <w:szCs w:val="24"/>
        </w:rPr>
        <w:t xml:space="preserve"> эмоциональное впечатление, оказанное на него источником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292E70" w:rsidRPr="00292E70" w:rsidRDefault="00292E70" w:rsidP="00653B52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бозначать символом и знаком предмет и/или явление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оздавать абстрактный или реальный образ предмета и/или явления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lastRenderedPageBreak/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переводить сложную по составу (</w:t>
      </w:r>
      <w:proofErr w:type="spellStart"/>
      <w:r w:rsidRPr="00292E70">
        <w:rPr>
          <w:rFonts w:ascii="Times New Roman" w:hAnsi="Times New Roman" w:cs="Times New Roman"/>
          <w:sz w:val="24"/>
          <w:szCs w:val="24"/>
        </w:rPr>
        <w:t>многоаспектную</w:t>
      </w:r>
      <w:proofErr w:type="spellEnd"/>
      <w:r w:rsidRPr="00292E70">
        <w:rPr>
          <w:rFonts w:ascii="Times New Roman" w:hAnsi="Times New Roman" w:cs="Times New Roman"/>
          <w:sz w:val="24"/>
          <w:szCs w:val="24"/>
        </w:rPr>
        <w:t xml:space="preserve">) информацию из графического или формализованного (символьного) представления в </w:t>
      </w:r>
      <w:proofErr w:type="gramStart"/>
      <w:r w:rsidRPr="00292E70">
        <w:rPr>
          <w:rFonts w:ascii="Times New Roman" w:hAnsi="Times New Roman" w:cs="Times New Roman"/>
          <w:sz w:val="24"/>
          <w:szCs w:val="24"/>
        </w:rPr>
        <w:t>текстовое</w:t>
      </w:r>
      <w:proofErr w:type="gramEnd"/>
      <w:r w:rsidRPr="00292E70">
        <w:rPr>
          <w:rFonts w:ascii="Times New Roman" w:hAnsi="Times New Roman" w:cs="Times New Roman"/>
          <w:sz w:val="24"/>
          <w:szCs w:val="24"/>
        </w:rPr>
        <w:t>, и наоборот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троить доказательство: прямое, косвенное, от противного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анализировать/</w:t>
      </w:r>
      <w:proofErr w:type="spellStart"/>
      <w:r w:rsidRPr="00292E70">
        <w:rPr>
          <w:rFonts w:ascii="Times New Roman" w:hAnsi="Times New Roman" w:cs="Times New Roman"/>
          <w:sz w:val="24"/>
          <w:szCs w:val="24"/>
        </w:rPr>
        <w:t>рефлексировать</w:t>
      </w:r>
      <w:proofErr w:type="spellEnd"/>
      <w:r w:rsidRPr="00292E70">
        <w:rPr>
          <w:rFonts w:ascii="Times New Roman" w:hAnsi="Times New Roman" w:cs="Times New Roman"/>
          <w:sz w:val="24"/>
          <w:szCs w:val="24"/>
        </w:rPr>
        <w:t xml:space="preserve">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292E70" w:rsidRPr="00292E70" w:rsidRDefault="00292E70" w:rsidP="00653B52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мысловое чтение. Обучающийся сможет: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риентироваться в содержании текста, понимать целостный смысл текста, структурировать текст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резюмировать главную идею текста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292E70">
        <w:rPr>
          <w:rFonts w:ascii="Times New Roman" w:hAnsi="Times New Roman" w:cs="Times New Roman"/>
          <w:sz w:val="24"/>
          <w:szCs w:val="24"/>
        </w:rPr>
        <w:t>non-fiction</w:t>
      </w:r>
      <w:proofErr w:type="spellEnd"/>
      <w:r w:rsidRPr="00292E70">
        <w:rPr>
          <w:rFonts w:ascii="Times New Roman" w:hAnsi="Times New Roman" w:cs="Times New Roman"/>
          <w:sz w:val="24"/>
          <w:szCs w:val="24"/>
        </w:rPr>
        <w:t>)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критически оценивать содержание и форму текста.</w:t>
      </w:r>
    </w:p>
    <w:p w:rsidR="00292E70" w:rsidRPr="00292E70" w:rsidRDefault="00292E70" w:rsidP="00653B52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пределять свое отношение к природной среде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анализировать влияние экологических факторов на среду обитания живых организмов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проводить причинный и вероятностный анализ экологических ситуаций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прогнозировать изменения ситуации при смене действия одного фактора на действие другого фактора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распространять экологические знания и участвовать в практических делах по защите окружающей среды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выражать свое отношение к природе через рисунки, сочинения, модели, проектные работы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292E70" w:rsidRPr="00292E70" w:rsidRDefault="00292E70" w:rsidP="00653B52">
      <w:pPr>
        <w:pStyle w:val="a4"/>
        <w:numPr>
          <w:ilvl w:val="0"/>
          <w:numId w:val="4"/>
        </w:numPr>
        <w:jc w:val="both"/>
        <w:rPr>
          <w:rFonts w:ascii="Times New Roman" w:hAnsi="Times New Roman"/>
        </w:rPr>
      </w:pPr>
      <w:r w:rsidRPr="00292E70">
        <w:rPr>
          <w:rFonts w:ascii="Times New Roman" w:hAnsi="Times New Roman"/>
        </w:rPr>
        <w:t>определять необходимые ключевые поисковые слова и запросы;</w:t>
      </w:r>
    </w:p>
    <w:p w:rsidR="00292E70" w:rsidRPr="00292E70" w:rsidRDefault="00292E70" w:rsidP="00653B52">
      <w:pPr>
        <w:pStyle w:val="a4"/>
        <w:numPr>
          <w:ilvl w:val="0"/>
          <w:numId w:val="4"/>
        </w:numPr>
        <w:jc w:val="both"/>
        <w:rPr>
          <w:rFonts w:ascii="Times New Roman" w:hAnsi="Times New Roman"/>
        </w:rPr>
      </w:pPr>
      <w:r w:rsidRPr="00292E70">
        <w:rPr>
          <w:rFonts w:ascii="Times New Roman" w:hAnsi="Times New Roman"/>
        </w:rPr>
        <w:t>осуществлять взаимодействие с электронными поисковыми системами, словарями;</w:t>
      </w:r>
    </w:p>
    <w:p w:rsidR="00292E70" w:rsidRPr="00292E70" w:rsidRDefault="00292E70" w:rsidP="00653B52">
      <w:pPr>
        <w:pStyle w:val="a4"/>
        <w:numPr>
          <w:ilvl w:val="0"/>
          <w:numId w:val="4"/>
        </w:numPr>
        <w:jc w:val="both"/>
        <w:rPr>
          <w:rFonts w:ascii="Times New Roman" w:hAnsi="Times New Roman"/>
        </w:rPr>
      </w:pPr>
      <w:r w:rsidRPr="00292E70">
        <w:rPr>
          <w:rFonts w:ascii="Times New Roman" w:hAnsi="Times New Roman"/>
        </w:rPr>
        <w:t>формировать множественную выборку из поисковых источников для объективизации результатов поиска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оотносить полученные результаты поиска со своей деятельностью.</w:t>
      </w:r>
    </w:p>
    <w:p w:rsidR="00292E70" w:rsidRPr="00292E70" w:rsidRDefault="00292E70" w:rsidP="00292E70">
      <w:pPr>
        <w:tabs>
          <w:tab w:val="left" w:pos="993"/>
        </w:tabs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92E70" w:rsidRPr="00292E70" w:rsidRDefault="00292E70" w:rsidP="00292E70">
      <w:pPr>
        <w:tabs>
          <w:tab w:val="left" w:pos="993"/>
        </w:tabs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>Коммуникативные УУД</w:t>
      </w:r>
    </w:p>
    <w:p w:rsidR="00292E70" w:rsidRPr="00292E70" w:rsidRDefault="00292E70" w:rsidP="00653B52">
      <w:pPr>
        <w:pStyle w:val="a4"/>
        <w:widowControl w:val="0"/>
        <w:numPr>
          <w:ilvl w:val="0"/>
          <w:numId w:val="5"/>
        </w:numPr>
        <w:tabs>
          <w:tab w:val="left" w:pos="426"/>
        </w:tabs>
        <w:ind w:left="0" w:firstLine="709"/>
        <w:jc w:val="both"/>
        <w:rPr>
          <w:rFonts w:ascii="Times New Roman" w:hAnsi="Times New Roman"/>
        </w:rPr>
      </w:pPr>
      <w:r w:rsidRPr="00292E70">
        <w:rPr>
          <w:rFonts w:ascii="Times New Roman" w:hAnsi="Times New Roman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292E70" w:rsidRPr="00292E70" w:rsidRDefault="00292E70" w:rsidP="00653B52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пределять возможные роли в совместной деятельности;</w:t>
      </w:r>
    </w:p>
    <w:p w:rsidR="00292E70" w:rsidRPr="00292E70" w:rsidRDefault="00292E70" w:rsidP="00653B52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играть определенную роль в совместной деятельности;</w:t>
      </w:r>
    </w:p>
    <w:p w:rsidR="00292E70" w:rsidRPr="00292E70" w:rsidRDefault="00292E70" w:rsidP="00653B52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92E70">
        <w:rPr>
          <w:rFonts w:ascii="Times New Roman" w:hAnsi="Times New Roman" w:cs="Times New Roman"/>
          <w:sz w:val="24"/>
          <w:szCs w:val="24"/>
        </w:rPr>
        <w:lastRenderedPageBreak/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292E70" w:rsidRPr="00292E70" w:rsidRDefault="00292E70" w:rsidP="00653B52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292E70" w:rsidRPr="00292E70" w:rsidRDefault="00292E70" w:rsidP="00653B52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292E70" w:rsidRPr="00292E70" w:rsidRDefault="00292E70" w:rsidP="00653B52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 xml:space="preserve">корректно и </w:t>
      </w:r>
      <w:proofErr w:type="spellStart"/>
      <w:r w:rsidRPr="00292E70">
        <w:rPr>
          <w:rFonts w:ascii="Times New Roman" w:hAnsi="Times New Roman" w:cs="Times New Roman"/>
          <w:sz w:val="24"/>
          <w:szCs w:val="24"/>
        </w:rPr>
        <w:t>аргументированно</w:t>
      </w:r>
      <w:proofErr w:type="spellEnd"/>
      <w:r w:rsidRPr="00292E70">
        <w:rPr>
          <w:rFonts w:ascii="Times New Roman" w:hAnsi="Times New Roman" w:cs="Times New Roman"/>
          <w:sz w:val="24"/>
          <w:szCs w:val="24"/>
        </w:rPr>
        <w:t xml:space="preserve">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292E70" w:rsidRPr="00292E70" w:rsidRDefault="00292E70" w:rsidP="00653B52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292E70" w:rsidRPr="00292E70" w:rsidRDefault="00292E70" w:rsidP="00653B52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предлагать альтернативное решение в конфликтной ситуации;</w:t>
      </w:r>
    </w:p>
    <w:p w:rsidR="00292E70" w:rsidRPr="00292E70" w:rsidRDefault="00292E70" w:rsidP="00653B52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выделять общую точку зрения в дискуссии;</w:t>
      </w:r>
    </w:p>
    <w:p w:rsidR="00292E70" w:rsidRPr="00292E70" w:rsidRDefault="00292E70" w:rsidP="00653B52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292E70" w:rsidRPr="00292E70" w:rsidRDefault="00292E70" w:rsidP="00653B52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292E70" w:rsidRPr="00292E70" w:rsidRDefault="00292E70" w:rsidP="00653B52">
      <w:pPr>
        <w:widowControl w:val="0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292E70" w:rsidRPr="00292E70" w:rsidRDefault="00292E70" w:rsidP="00653B52">
      <w:pPr>
        <w:widowControl w:val="0"/>
        <w:numPr>
          <w:ilvl w:val="0"/>
          <w:numId w:val="5"/>
        </w:numPr>
        <w:tabs>
          <w:tab w:val="left" w:pos="142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представлять в устной или письменной форме развернутый план собственной деятельности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высказывать и обосновывать мнение (суждение) и запрашивать мнение партнера в рамках диалога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292E70" w:rsidRPr="00292E70" w:rsidRDefault="00292E70" w:rsidP="00653B52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lastRenderedPageBreak/>
        <w:t>использовать информацию с учетом этических и правовых норм;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292E70" w:rsidRPr="00292E70" w:rsidRDefault="00292E70" w:rsidP="00653B52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292E70" w:rsidRPr="00292E70" w:rsidRDefault="00292E70" w:rsidP="00292E70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92E70">
        <w:rPr>
          <w:rFonts w:ascii="Times New Roman" w:hAnsi="Times New Roman" w:cs="Times New Roman"/>
          <w:b/>
          <w:sz w:val="24"/>
          <w:szCs w:val="24"/>
          <w:u w:val="single"/>
        </w:rPr>
        <w:t>Содержание учебного предмета "Математика"</w:t>
      </w:r>
    </w:p>
    <w:p w:rsidR="00292E70" w:rsidRPr="00292E70" w:rsidRDefault="00292E70" w:rsidP="00292E70">
      <w:pPr>
        <w:tabs>
          <w:tab w:val="left" w:pos="1134"/>
        </w:tabs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292E70">
        <w:rPr>
          <w:rFonts w:ascii="Times New Roman" w:hAnsi="Times New Roman" w:cs="Times New Roman"/>
          <w:sz w:val="24"/>
          <w:szCs w:val="24"/>
        </w:rPr>
        <w:t>C</w:t>
      </w:r>
      <w:proofErr w:type="gramEnd"/>
      <w:r w:rsidRPr="00292E70">
        <w:rPr>
          <w:rFonts w:ascii="Times New Roman" w:hAnsi="Times New Roman" w:cs="Times New Roman"/>
          <w:sz w:val="24"/>
          <w:szCs w:val="24"/>
        </w:rPr>
        <w:t>одержание</w:t>
      </w:r>
      <w:proofErr w:type="spellEnd"/>
      <w:r w:rsidRPr="00292E70">
        <w:rPr>
          <w:rFonts w:ascii="Times New Roman" w:hAnsi="Times New Roman" w:cs="Times New Roman"/>
          <w:sz w:val="24"/>
          <w:szCs w:val="24"/>
        </w:rPr>
        <w:t xml:space="preserve">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</w:t>
      </w:r>
      <w:proofErr w:type="gramStart"/>
      <w:r w:rsidRPr="00292E70">
        <w:rPr>
          <w:rFonts w:ascii="Times New Roman" w:hAnsi="Times New Roman" w:cs="Times New Roman"/>
          <w:sz w:val="24"/>
          <w:szCs w:val="24"/>
        </w:rPr>
        <w:t>представлены</w:t>
      </w:r>
      <w:proofErr w:type="gramEnd"/>
      <w:r w:rsidRPr="00292E70">
        <w:rPr>
          <w:rFonts w:ascii="Times New Roman" w:hAnsi="Times New Roman" w:cs="Times New Roman"/>
          <w:sz w:val="24"/>
          <w:szCs w:val="24"/>
        </w:rPr>
        <w:t xml:space="preserve"> линия сюжетных задач, историческая линия.</w:t>
      </w:r>
    </w:p>
    <w:p w:rsidR="00292E70" w:rsidRPr="00292E70" w:rsidRDefault="00292E70" w:rsidP="00292E70">
      <w:pPr>
        <w:pStyle w:val="2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0" w:name="_Toc405513918"/>
      <w:bookmarkStart w:id="1" w:name="_Toc284662796"/>
      <w:bookmarkStart w:id="2" w:name="_Toc284663423"/>
      <w:r w:rsidRPr="00292E70">
        <w:rPr>
          <w:rFonts w:ascii="Times New Roman" w:hAnsi="Times New Roman" w:cs="Times New Roman"/>
          <w:color w:val="auto"/>
          <w:sz w:val="24"/>
          <w:szCs w:val="24"/>
        </w:rPr>
        <w:t>Элементы теории множеств и математической логики</w:t>
      </w:r>
      <w:bookmarkEnd w:id="0"/>
      <w:bookmarkEnd w:id="1"/>
      <w:bookmarkEnd w:id="2"/>
    </w:p>
    <w:p w:rsidR="00292E70" w:rsidRPr="00292E70" w:rsidRDefault="00292E70" w:rsidP="00292E70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>Множества и отношения между ними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 xml:space="preserve">Множество, </w:t>
      </w:r>
      <w:r w:rsidRPr="00292E70">
        <w:rPr>
          <w:rFonts w:ascii="Times New Roman" w:hAnsi="Times New Roman" w:cs="Times New Roman"/>
          <w:i/>
          <w:sz w:val="24"/>
          <w:szCs w:val="24"/>
        </w:rPr>
        <w:t>характеристическое свойство множества</w:t>
      </w:r>
      <w:r w:rsidRPr="00292E70">
        <w:rPr>
          <w:rFonts w:ascii="Times New Roman" w:hAnsi="Times New Roman" w:cs="Times New Roman"/>
          <w:sz w:val="24"/>
          <w:szCs w:val="24"/>
        </w:rPr>
        <w:t xml:space="preserve">, элемент множества, </w:t>
      </w:r>
      <w:r w:rsidRPr="00292E70">
        <w:rPr>
          <w:rFonts w:ascii="Times New Roman" w:hAnsi="Times New Roman" w:cs="Times New Roman"/>
          <w:i/>
          <w:sz w:val="24"/>
          <w:szCs w:val="24"/>
        </w:rPr>
        <w:t>пустое, конечное, бесконечное множество</w:t>
      </w:r>
      <w:r w:rsidRPr="00292E70">
        <w:rPr>
          <w:rFonts w:ascii="Times New Roman" w:hAnsi="Times New Roman" w:cs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292E70">
        <w:rPr>
          <w:rFonts w:ascii="Times New Roman" w:hAnsi="Times New Roman" w:cs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292E70">
        <w:rPr>
          <w:rFonts w:ascii="Times New Roman" w:hAnsi="Times New Roman" w:cs="Times New Roman"/>
          <w:sz w:val="24"/>
          <w:szCs w:val="24"/>
        </w:rPr>
        <w:t>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>Операции над множествами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 xml:space="preserve">Пересечение и объединение множеств. </w:t>
      </w:r>
      <w:r w:rsidRPr="00292E70">
        <w:rPr>
          <w:rFonts w:ascii="Times New Roman" w:hAnsi="Times New Roman" w:cs="Times New Roman"/>
          <w:i/>
          <w:sz w:val="24"/>
          <w:szCs w:val="24"/>
        </w:rPr>
        <w:t>Разность множеств, дополнение множества</w:t>
      </w:r>
      <w:r w:rsidRPr="00292E70">
        <w:rPr>
          <w:rFonts w:ascii="Times New Roman" w:hAnsi="Times New Roman" w:cs="Times New Roman"/>
          <w:sz w:val="24"/>
          <w:szCs w:val="24"/>
        </w:rPr>
        <w:t xml:space="preserve">. </w:t>
      </w:r>
      <w:r w:rsidRPr="00292E70">
        <w:rPr>
          <w:rFonts w:ascii="Times New Roman" w:hAnsi="Times New Roman" w:cs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292E7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>Элементы логики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292E70">
        <w:rPr>
          <w:rFonts w:ascii="Times New Roman" w:hAnsi="Times New Roman" w:cs="Times New Roman"/>
          <w:sz w:val="24"/>
          <w:szCs w:val="24"/>
        </w:rPr>
        <w:t>данной</w:t>
      </w:r>
      <w:proofErr w:type="gramEnd"/>
      <w:r w:rsidRPr="00292E70">
        <w:rPr>
          <w:rFonts w:ascii="Times New Roman" w:hAnsi="Times New Roman" w:cs="Times New Roman"/>
          <w:sz w:val="24"/>
          <w:szCs w:val="24"/>
        </w:rPr>
        <w:t xml:space="preserve">. Пример и </w:t>
      </w:r>
      <w:proofErr w:type="spellStart"/>
      <w:r w:rsidRPr="00292E70">
        <w:rPr>
          <w:rFonts w:ascii="Times New Roman" w:hAnsi="Times New Roman" w:cs="Times New Roman"/>
          <w:sz w:val="24"/>
          <w:szCs w:val="24"/>
        </w:rPr>
        <w:t>контрпример</w:t>
      </w:r>
      <w:proofErr w:type="spellEnd"/>
      <w:r w:rsidRPr="00292E70">
        <w:rPr>
          <w:rFonts w:ascii="Times New Roman" w:hAnsi="Times New Roman" w:cs="Times New Roman"/>
          <w:sz w:val="24"/>
          <w:szCs w:val="24"/>
        </w:rPr>
        <w:t>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>Высказывания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Истинность и ложность высказывания</w:t>
      </w:r>
      <w:r w:rsidRPr="00292E70">
        <w:rPr>
          <w:rFonts w:ascii="Times New Roman" w:hAnsi="Times New Roman" w:cs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292E70" w:rsidRDefault="00292E70" w:rsidP="00292E70">
      <w:pPr>
        <w:pStyle w:val="2"/>
        <w:jc w:val="center"/>
        <w:rPr>
          <w:rFonts w:ascii="Times New Roman" w:hAnsi="Times New Roman" w:cs="Times New Roman"/>
          <w:color w:val="auto"/>
          <w:sz w:val="24"/>
          <w:szCs w:val="24"/>
          <w:u w:val="single"/>
        </w:rPr>
      </w:pPr>
      <w:bookmarkStart w:id="3" w:name="_Toc405513919"/>
      <w:bookmarkStart w:id="4" w:name="_Toc284662797"/>
      <w:bookmarkStart w:id="5" w:name="_Toc284663424"/>
      <w:r w:rsidRPr="00292E70">
        <w:rPr>
          <w:rFonts w:ascii="Times New Roman" w:hAnsi="Times New Roman" w:cs="Times New Roman"/>
          <w:color w:val="auto"/>
          <w:sz w:val="24"/>
          <w:szCs w:val="24"/>
          <w:u w:val="single"/>
        </w:rPr>
        <w:t>Содержание курса математики в 5–6 классах</w:t>
      </w:r>
      <w:bookmarkEnd w:id="3"/>
      <w:bookmarkEnd w:id="4"/>
      <w:bookmarkEnd w:id="5"/>
    </w:p>
    <w:p w:rsidR="00292E70" w:rsidRPr="00292E70" w:rsidRDefault="00292E70" w:rsidP="00292E70">
      <w:pPr>
        <w:rPr>
          <w:lang w:eastAsia="en-US"/>
        </w:rPr>
      </w:pPr>
    </w:p>
    <w:p w:rsidR="00292E70" w:rsidRPr="00292E70" w:rsidRDefault="00292E70" w:rsidP="00292E70">
      <w:pPr>
        <w:pStyle w:val="ad"/>
        <w:ind w:firstLine="709"/>
        <w:jc w:val="both"/>
        <w:rPr>
          <w:b/>
          <w:i/>
        </w:rPr>
      </w:pPr>
      <w:r w:rsidRPr="00292E70">
        <w:rPr>
          <w:b/>
          <w:i/>
        </w:rPr>
        <w:t>Натуральные числа и нуль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Натуральный ряд чисел и его свойства. </w:t>
      </w:r>
      <w:r w:rsidRPr="00292E70">
        <w:rPr>
          <w:rFonts w:ascii="Times New Roman" w:hAnsi="Times New Roman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292E70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292E70">
        <w:rPr>
          <w:rFonts w:ascii="Times New Roman" w:hAnsi="Times New Roman" w:cs="Times New Roman"/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Запись и чтение натуральных чисел. </w:t>
      </w:r>
      <w:r w:rsidRPr="00292E70">
        <w:rPr>
          <w:rFonts w:ascii="Times New Roman" w:hAnsi="Times New Roman" w:cs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Округление натуральных чисел. </w:t>
      </w:r>
      <w:r w:rsidRPr="00292E70">
        <w:rPr>
          <w:rFonts w:ascii="Times New Roman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Сравнение натуральных чисел, сравнение с числом 0. </w:t>
      </w:r>
      <w:r w:rsidRPr="00292E70">
        <w:rPr>
          <w:rFonts w:ascii="Times New Roman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Действия с натуральными числами. </w:t>
      </w:r>
      <w:r w:rsidRPr="00292E70">
        <w:rPr>
          <w:rFonts w:ascii="Times New Roman" w:hAnsi="Times New Roman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292E70">
        <w:rPr>
          <w:rFonts w:ascii="Times New Roman" w:hAnsi="Times New Roman" w:cs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Степень с натуральным показателем. </w:t>
      </w:r>
      <w:r w:rsidRPr="00292E70">
        <w:rPr>
          <w:rFonts w:ascii="Times New Roman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Числовые выражения. </w:t>
      </w:r>
      <w:r w:rsidRPr="00292E70">
        <w:rPr>
          <w:rFonts w:ascii="Times New Roman" w:hAnsi="Times New Roman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Деление с остатком. </w:t>
      </w:r>
      <w:r w:rsidRPr="00292E70">
        <w:rPr>
          <w:rFonts w:ascii="Times New Roman" w:hAnsi="Times New Roman" w:cs="Times New Roman"/>
          <w:sz w:val="24"/>
          <w:szCs w:val="24"/>
        </w:rPr>
        <w:t xml:space="preserve">Деление с остатком на множестве натуральных чисел, </w:t>
      </w:r>
      <w:r w:rsidRPr="00292E70">
        <w:rPr>
          <w:rFonts w:ascii="Times New Roman" w:hAnsi="Times New Roman" w:cs="Times New Roman"/>
          <w:i/>
          <w:sz w:val="24"/>
          <w:szCs w:val="24"/>
        </w:rPr>
        <w:t>свойства деления с остатком</w:t>
      </w:r>
      <w:r w:rsidRPr="00292E70">
        <w:rPr>
          <w:rFonts w:ascii="Times New Roman" w:hAnsi="Times New Roman" w:cs="Times New Roman"/>
          <w:sz w:val="24"/>
          <w:szCs w:val="24"/>
        </w:rPr>
        <w:t xml:space="preserve">. Практические задачи на деление с остатком. 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Свойства и признаки делимости. </w:t>
      </w:r>
      <w:r w:rsidRPr="00292E70">
        <w:rPr>
          <w:rFonts w:ascii="Times New Roman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292E70">
        <w:rPr>
          <w:rFonts w:ascii="Times New Roman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292E70">
        <w:rPr>
          <w:rFonts w:ascii="Times New Roman" w:hAnsi="Times New Roman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Разложение числа на простые множители. </w:t>
      </w:r>
      <w:r w:rsidRPr="00292E70">
        <w:rPr>
          <w:rFonts w:ascii="Times New Roman" w:hAnsi="Times New Roman" w:cs="Times New Roman"/>
          <w:sz w:val="24"/>
          <w:szCs w:val="24"/>
        </w:rPr>
        <w:t xml:space="preserve">Простые и составные числа, </w:t>
      </w:r>
      <w:r w:rsidRPr="00292E70">
        <w:rPr>
          <w:rFonts w:ascii="Times New Roman" w:hAnsi="Times New Roman" w:cs="Times New Roman"/>
          <w:i/>
          <w:sz w:val="24"/>
          <w:szCs w:val="24"/>
        </w:rPr>
        <w:t xml:space="preserve">решето Эратосфена. 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292E70">
        <w:rPr>
          <w:rFonts w:ascii="Times New Roman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292E70">
        <w:rPr>
          <w:rFonts w:ascii="Times New Roman" w:hAnsi="Times New Roman" w:cs="Times New Roman"/>
          <w:sz w:val="24"/>
          <w:szCs w:val="24"/>
        </w:rPr>
        <w:t>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Алгебраические выражения. </w:t>
      </w:r>
      <w:r w:rsidRPr="00292E70">
        <w:rPr>
          <w:rFonts w:ascii="Times New Roman" w:hAnsi="Times New Roman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Делители и кратные. </w:t>
      </w:r>
      <w:r w:rsidRPr="00292E70">
        <w:rPr>
          <w:rFonts w:ascii="Times New Roman" w:hAnsi="Times New Roman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292E70" w:rsidRPr="00292E70" w:rsidRDefault="00292E70" w:rsidP="00292E70">
      <w:pPr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           Дроби  Обыкновенные дроби. </w:t>
      </w:r>
      <w:r w:rsidRPr="00292E70">
        <w:rPr>
          <w:rFonts w:ascii="Times New Roman" w:hAnsi="Times New Roman" w:cs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lastRenderedPageBreak/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 xml:space="preserve">Арифметические действия со смешанными дробями. 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Арифметические действия с дробными числами.</w:t>
      </w:r>
      <w:r w:rsidRPr="00292E70">
        <w:rPr>
          <w:rFonts w:ascii="Times New Roman" w:hAnsi="Times New Roman" w:cs="Times New Roman"/>
          <w:sz w:val="24"/>
          <w:szCs w:val="24"/>
        </w:rPr>
        <w:tab/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292E70">
        <w:rPr>
          <w:rFonts w:ascii="Times New Roman" w:hAnsi="Times New Roman" w:cs="Times New Roman"/>
          <w:sz w:val="24"/>
          <w:szCs w:val="24"/>
        </w:rPr>
        <w:t>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bCs/>
          <w:sz w:val="24"/>
          <w:szCs w:val="24"/>
        </w:rPr>
        <w:t xml:space="preserve">Десятичные дроби. </w:t>
      </w:r>
      <w:r w:rsidRPr="00292E70">
        <w:rPr>
          <w:rFonts w:ascii="Times New Roman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292E70">
        <w:rPr>
          <w:rFonts w:ascii="Times New Roman" w:hAnsi="Times New Roman" w:cs="Times New Roman"/>
          <w:sz w:val="24"/>
          <w:szCs w:val="24"/>
        </w:rPr>
        <w:t>обыкновенные</w:t>
      </w:r>
      <w:proofErr w:type="gramEnd"/>
      <w:r w:rsidRPr="00292E70">
        <w:rPr>
          <w:rFonts w:ascii="Times New Roman" w:hAnsi="Times New Roman" w:cs="Times New Roman"/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292E70">
        <w:rPr>
          <w:rFonts w:ascii="Times New Roman" w:hAnsi="Times New Roman" w:cs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292E7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92E70">
        <w:rPr>
          <w:rFonts w:ascii="Times New Roman" w:hAnsi="Times New Roman" w:cs="Times New Roman"/>
          <w:b/>
          <w:bCs/>
          <w:sz w:val="24"/>
          <w:szCs w:val="24"/>
        </w:rPr>
        <w:t xml:space="preserve">Отношение двух чисел. </w:t>
      </w:r>
      <w:r w:rsidRPr="00292E70">
        <w:rPr>
          <w:rFonts w:ascii="Times New Roman" w:hAnsi="Times New Roman" w:cs="Times New Roman"/>
          <w:bCs/>
          <w:sz w:val="24"/>
          <w:szCs w:val="24"/>
        </w:rPr>
        <w:t>Масштаб на плане и карте. Свойства пропорций, применение пропорций и отношений при решении задач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92E70">
        <w:rPr>
          <w:rFonts w:ascii="Times New Roman" w:hAnsi="Times New Roman" w:cs="Times New Roman"/>
          <w:b/>
          <w:bCs/>
          <w:sz w:val="24"/>
          <w:szCs w:val="24"/>
        </w:rPr>
        <w:t xml:space="preserve">Среднее арифметическое чисел. </w:t>
      </w:r>
      <w:r w:rsidRPr="00292E70">
        <w:rPr>
          <w:rFonts w:ascii="Times New Roman" w:hAnsi="Times New Roman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292E70">
        <w:rPr>
          <w:rFonts w:ascii="Times New Roman" w:hAnsi="Times New Roman" w:cs="Times New Roman"/>
          <w:bCs/>
          <w:sz w:val="24"/>
          <w:szCs w:val="24"/>
        </w:rPr>
        <w:t>числовой</w:t>
      </w:r>
      <w:proofErr w:type="gramEnd"/>
      <w:r w:rsidRPr="00292E70">
        <w:rPr>
          <w:rFonts w:ascii="Times New Roman" w:hAnsi="Times New Roman" w:cs="Times New Roman"/>
          <w:bCs/>
          <w:sz w:val="24"/>
          <w:szCs w:val="24"/>
        </w:rPr>
        <w:t xml:space="preserve"> прямой. Решение практических задач с применением среднего арифметического. </w:t>
      </w:r>
      <w:r w:rsidRPr="00292E70">
        <w:rPr>
          <w:rFonts w:ascii="Times New Roman" w:hAnsi="Times New Roman" w:cs="Times New Roman"/>
          <w:bCs/>
          <w:i/>
          <w:sz w:val="24"/>
          <w:szCs w:val="24"/>
        </w:rPr>
        <w:t>Среднее арифметическое нескольких чисел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92E70">
        <w:rPr>
          <w:rFonts w:ascii="Times New Roman" w:hAnsi="Times New Roman" w:cs="Times New Roman"/>
          <w:b/>
          <w:bCs/>
          <w:sz w:val="24"/>
          <w:szCs w:val="24"/>
        </w:rPr>
        <w:t xml:space="preserve">Проценты. </w:t>
      </w:r>
      <w:r w:rsidRPr="00292E70">
        <w:rPr>
          <w:rFonts w:ascii="Times New Roman" w:hAnsi="Times New Roman" w:cs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92E70">
        <w:rPr>
          <w:rFonts w:ascii="Times New Roman" w:hAnsi="Times New Roman" w:cs="Times New Roman"/>
          <w:b/>
          <w:bCs/>
          <w:sz w:val="24"/>
          <w:szCs w:val="24"/>
        </w:rPr>
        <w:t xml:space="preserve">Диаграммы. </w:t>
      </w:r>
      <w:r w:rsidRPr="00292E70">
        <w:rPr>
          <w:rFonts w:ascii="Times New Roman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292E70">
        <w:rPr>
          <w:rFonts w:ascii="Times New Roman" w:hAnsi="Times New Roman" w:cs="Times New Roman"/>
          <w:bCs/>
          <w:i/>
          <w:sz w:val="24"/>
          <w:szCs w:val="24"/>
        </w:rPr>
        <w:t>Изображение диаграмм по числовым данным</w:t>
      </w:r>
      <w:r w:rsidRPr="00292E70">
        <w:rPr>
          <w:rFonts w:ascii="Times New Roman" w:hAnsi="Times New Roman" w:cs="Times New Roman"/>
          <w:bCs/>
          <w:sz w:val="24"/>
          <w:szCs w:val="24"/>
        </w:rPr>
        <w:t>.</w:t>
      </w:r>
    </w:p>
    <w:p w:rsidR="00292E70" w:rsidRPr="00292E70" w:rsidRDefault="00292E70" w:rsidP="00292E70">
      <w:pPr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            Рациональные числа. </w:t>
      </w:r>
      <w:r w:rsidRPr="00292E70">
        <w:rPr>
          <w:rFonts w:ascii="Times New Roman" w:hAnsi="Times New Roman" w:cs="Times New Roman"/>
          <w:b/>
          <w:bCs/>
          <w:sz w:val="24"/>
          <w:szCs w:val="24"/>
        </w:rPr>
        <w:t xml:space="preserve">Положительные и отрицательные числа. </w:t>
      </w:r>
      <w:r w:rsidRPr="00292E70">
        <w:rPr>
          <w:rFonts w:ascii="Times New Roman" w:hAnsi="Times New Roman" w:cs="Times New Roman"/>
          <w:sz w:val="24"/>
          <w:szCs w:val="24"/>
        </w:rPr>
        <w:t xml:space="preserve">Изображение чисел на </w:t>
      </w:r>
      <w:proofErr w:type="gramStart"/>
      <w:r w:rsidRPr="00292E70">
        <w:rPr>
          <w:rFonts w:ascii="Times New Roman" w:hAnsi="Times New Roman" w:cs="Times New Roman"/>
          <w:sz w:val="24"/>
          <w:szCs w:val="24"/>
        </w:rPr>
        <w:t>числовой</w:t>
      </w:r>
      <w:proofErr w:type="gramEnd"/>
      <w:r w:rsidRPr="00292E70">
        <w:rPr>
          <w:rFonts w:ascii="Times New Roman" w:hAnsi="Times New Roman" w:cs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>Понятие о рациональном числе</w:t>
      </w:r>
      <w:r w:rsidRPr="00292E70">
        <w:rPr>
          <w:rFonts w:ascii="Times New Roman" w:hAnsi="Times New Roman" w:cs="Times New Roman"/>
          <w:sz w:val="24"/>
          <w:szCs w:val="24"/>
        </w:rPr>
        <w:t xml:space="preserve">. </w:t>
      </w:r>
      <w:r w:rsidRPr="00292E70">
        <w:rPr>
          <w:rFonts w:ascii="Times New Roman" w:hAnsi="Times New Roman" w:cs="Times New Roman"/>
          <w:i/>
          <w:sz w:val="24"/>
          <w:szCs w:val="24"/>
        </w:rPr>
        <w:t>Первичное представление о множестве рациональных чисел.</w:t>
      </w:r>
      <w:r w:rsidRPr="00292E70">
        <w:rPr>
          <w:rFonts w:ascii="Times New Roman" w:hAnsi="Times New Roman" w:cs="Times New Roman"/>
          <w:sz w:val="24"/>
          <w:szCs w:val="24"/>
        </w:rPr>
        <w:t xml:space="preserve"> Действия с рациональными числами.</w:t>
      </w:r>
    </w:p>
    <w:p w:rsidR="00292E70" w:rsidRPr="00292E70" w:rsidRDefault="00292E70" w:rsidP="00292E70">
      <w:pPr>
        <w:pStyle w:val="ad"/>
        <w:ind w:firstLine="709"/>
        <w:jc w:val="both"/>
        <w:rPr>
          <w:b/>
          <w:i/>
        </w:rPr>
      </w:pPr>
      <w:r w:rsidRPr="00292E70">
        <w:rPr>
          <w:b/>
          <w:i/>
        </w:rPr>
        <w:t>Решение текстовых задач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>Единицы измерений</w:t>
      </w:r>
      <w:r w:rsidRPr="00292E70">
        <w:rPr>
          <w:rFonts w:ascii="Times New Roman" w:hAnsi="Times New Roman" w:cs="Times New Roman"/>
          <w:sz w:val="24"/>
          <w:szCs w:val="24"/>
        </w:rPr>
        <w:t xml:space="preserve">: длины, площади, объема, массы, времени, скорости. Зависимости между единицами измерения каждой величины. </w:t>
      </w:r>
      <w:proofErr w:type="gramStart"/>
      <w:r w:rsidRPr="00292E70">
        <w:rPr>
          <w:rFonts w:ascii="Times New Roman" w:hAnsi="Times New Roman" w:cs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Задачи на все арифметические действия  </w:t>
      </w:r>
      <w:r w:rsidRPr="00292E70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292E70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292E70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292E70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292E70">
        <w:rPr>
          <w:rFonts w:ascii="Times New Roman" w:hAnsi="Times New Roman" w:cs="Times New Roman"/>
          <w:sz w:val="24"/>
          <w:szCs w:val="24"/>
        </w:rPr>
        <w:t>едставления данных при решении задачи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Задачи на движение, работу и покупки  </w:t>
      </w:r>
      <w:r w:rsidRPr="00292E70">
        <w:rPr>
          <w:rFonts w:ascii="Times New Roman" w:hAnsi="Times New Roman" w:cs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Задачи на части, доли, проценты  </w:t>
      </w:r>
      <w:r w:rsidRPr="00292E70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Логические задачи  </w:t>
      </w:r>
      <w:r w:rsidRPr="00292E70">
        <w:rPr>
          <w:rFonts w:ascii="Times New Roman" w:hAnsi="Times New Roman" w:cs="Times New Roman"/>
          <w:bCs/>
          <w:sz w:val="24"/>
          <w:szCs w:val="24"/>
        </w:rPr>
        <w:t xml:space="preserve">Решение несложных логических задач. </w:t>
      </w:r>
      <w:r w:rsidRPr="00292E70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292E70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292E70">
        <w:rPr>
          <w:rFonts w:ascii="Times New Roman" w:hAnsi="Times New Roman" w:cs="Times New Roman"/>
          <w:bCs/>
          <w:sz w:val="24"/>
          <w:szCs w:val="24"/>
        </w:rPr>
        <w:t>арифметический, перебор вариантов.</w:t>
      </w:r>
    </w:p>
    <w:p w:rsidR="00292E70" w:rsidRPr="00292E70" w:rsidRDefault="00292E70" w:rsidP="00292E70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292E70">
        <w:rPr>
          <w:sz w:val="24"/>
          <w:szCs w:val="24"/>
        </w:rPr>
        <w:t>Наглядная геометрия. Фигуры в окружающем мире</w:t>
      </w:r>
      <w:r w:rsidRPr="00292E70">
        <w:rPr>
          <w:b w:val="0"/>
          <w:sz w:val="24"/>
          <w:szCs w:val="24"/>
        </w:rPr>
        <w:t xml:space="preserve">. </w:t>
      </w:r>
      <w:proofErr w:type="gramStart"/>
      <w:r w:rsidRPr="00292E70">
        <w:rPr>
          <w:b w:val="0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292E70">
        <w:rPr>
          <w:b w:val="0"/>
          <w:sz w:val="24"/>
          <w:szCs w:val="24"/>
        </w:rPr>
        <w:t xml:space="preserve"> Четырехугольник, прямоугольник, квадрат. Треугольник, виды треугольников. Правильные многоугольники. Изображение основных геометрических фигур. Взаимное расположение двух прямых, двух окружностей, прямой и окружности. Длина отрезка, </w:t>
      </w:r>
      <w:proofErr w:type="gramStart"/>
      <w:r w:rsidRPr="00292E70">
        <w:rPr>
          <w:b w:val="0"/>
          <w:sz w:val="24"/>
          <w:szCs w:val="24"/>
        </w:rPr>
        <w:t>ломаной</w:t>
      </w:r>
      <w:proofErr w:type="gramEnd"/>
      <w:r w:rsidRPr="00292E70">
        <w:rPr>
          <w:b w:val="0"/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292E70">
        <w:rPr>
          <w:rFonts w:ascii="Times New Roman" w:hAnsi="Times New Roman" w:cs="Times New Roman"/>
          <w:i/>
          <w:sz w:val="24"/>
          <w:szCs w:val="24"/>
        </w:rPr>
        <w:t>Равновеликие фигуры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292E70">
        <w:rPr>
          <w:rFonts w:ascii="Times New Roman" w:hAnsi="Times New Roman" w:cs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292E70">
        <w:rPr>
          <w:rFonts w:ascii="Times New Roman" w:hAnsi="Times New Roman" w:cs="Times New Roman"/>
          <w:sz w:val="24"/>
          <w:szCs w:val="24"/>
        </w:rPr>
        <w:t xml:space="preserve"> Изображение пространственных фигур. </w:t>
      </w:r>
      <w:r w:rsidRPr="00292E70">
        <w:rPr>
          <w:rFonts w:ascii="Times New Roman" w:hAnsi="Times New Roman" w:cs="Times New Roman"/>
          <w:i/>
          <w:sz w:val="24"/>
          <w:szCs w:val="24"/>
        </w:rPr>
        <w:t>Примеры сечений. Многогранники. Правильные многогранники.</w:t>
      </w:r>
      <w:r w:rsidRPr="00292E70">
        <w:rPr>
          <w:rFonts w:ascii="Times New Roman" w:hAnsi="Times New Roman" w:cs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 xml:space="preserve">Понятие о равенстве фигур. Центральная, осевая и </w:t>
      </w:r>
      <w:r w:rsidRPr="00292E70">
        <w:rPr>
          <w:rFonts w:ascii="Times New Roman" w:hAnsi="Times New Roman" w:cs="Times New Roman"/>
          <w:i/>
          <w:sz w:val="24"/>
          <w:szCs w:val="24"/>
        </w:rPr>
        <w:t xml:space="preserve">зеркальная </w:t>
      </w:r>
      <w:r w:rsidRPr="00292E70">
        <w:rPr>
          <w:rFonts w:ascii="Times New Roman" w:hAnsi="Times New Roman" w:cs="Times New Roman"/>
          <w:sz w:val="24"/>
          <w:szCs w:val="24"/>
        </w:rPr>
        <w:t>симметрии. Изображение симметричных фигур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292E70">
        <w:rPr>
          <w:rFonts w:ascii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292E70" w:rsidRPr="00292E70" w:rsidRDefault="00292E70" w:rsidP="00292E70">
      <w:pPr>
        <w:rPr>
          <w:rFonts w:ascii="Times New Roman" w:hAnsi="Times New Roman" w:cs="Times New Roman"/>
          <w:i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t xml:space="preserve">           История математики</w:t>
      </w:r>
      <w:r w:rsidRPr="00292E70">
        <w:rPr>
          <w:rFonts w:ascii="Times New Roman" w:hAnsi="Times New Roman" w:cs="Times New Roman"/>
          <w:sz w:val="24"/>
          <w:szCs w:val="24"/>
        </w:rPr>
        <w:t xml:space="preserve">. </w:t>
      </w:r>
      <w:r w:rsidRPr="00292E70">
        <w:rPr>
          <w:rFonts w:ascii="Times New Roman" w:hAnsi="Times New Roman" w:cs="Times New Roman"/>
          <w:i/>
          <w:sz w:val="24"/>
          <w:szCs w:val="24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92E70">
        <w:rPr>
          <w:rFonts w:ascii="Times New Roman" w:hAnsi="Times New Roman" w:cs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92E70">
        <w:rPr>
          <w:rFonts w:ascii="Times New Roman" w:hAnsi="Times New Roman" w:cs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292E70" w:rsidRPr="00292E70" w:rsidRDefault="00292E70" w:rsidP="00292E70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92E70">
        <w:rPr>
          <w:rFonts w:ascii="Times New Roman" w:hAnsi="Times New Roman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292E70">
        <w:rPr>
          <w:rFonts w:ascii="Times New Roman" w:hAnsi="Times New Roman" w:cs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25" type="#_x0000_t75" style="width:78.75pt;height:22.5pt" o:ole="">
            <v:imagedata r:id="rId8" o:title=""/>
          </v:shape>
          <o:OLEObject Type="Embed" ProgID="Equation.DSMT4" ShapeID="_x0000_i1125" DrawAspect="Content" ObjectID="_1549976509" r:id="rId9"/>
        </w:object>
      </w:r>
      <w:r w:rsidRPr="00292E70">
        <w:rPr>
          <w:rFonts w:ascii="Times New Roman" w:hAnsi="Times New Roman" w:cs="Times New Roman"/>
          <w:i/>
          <w:sz w:val="24"/>
          <w:szCs w:val="24"/>
        </w:rPr>
        <w:t>?</w:t>
      </w:r>
    </w:p>
    <w:p w:rsidR="009A1B86" w:rsidRDefault="00292E70" w:rsidP="004108BD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92E70">
        <w:rPr>
          <w:rFonts w:ascii="Times New Roman" w:hAnsi="Times New Roman" w:cs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9A1B86" w:rsidRDefault="009A1B86" w:rsidP="009A1B86">
      <w:pPr>
        <w:pStyle w:val="2"/>
        <w:jc w:val="center"/>
        <w:rPr>
          <w:rFonts w:ascii="Times New Roman" w:hAnsi="Times New Roman" w:cs="Times New Roman"/>
          <w:color w:val="auto"/>
          <w:sz w:val="28"/>
          <w:szCs w:val="28"/>
          <w:u w:val="single"/>
        </w:rPr>
      </w:pPr>
      <w:bookmarkStart w:id="6" w:name="_Toc405513920"/>
      <w:bookmarkStart w:id="7" w:name="_Toc284662798"/>
      <w:bookmarkStart w:id="8" w:name="_Toc284663425"/>
      <w:r w:rsidRPr="009A1B86">
        <w:rPr>
          <w:rFonts w:ascii="Times New Roman" w:hAnsi="Times New Roman" w:cs="Times New Roman"/>
          <w:color w:val="auto"/>
          <w:sz w:val="28"/>
          <w:szCs w:val="28"/>
          <w:u w:val="single"/>
        </w:rPr>
        <w:t>Содержание курса математики в 7–9 классах</w:t>
      </w:r>
      <w:bookmarkEnd w:id="6"/>
      <w:bookmarkEnd w:id="7"/>
      <w:bookmarkEnd w:id="8"/>
    </w:p>
    <w:p w:rsidR="009A1B86" w:rsidRPr="009A1B86" w:rsidRDefault="009A1B86" w:rsidP="009A1B86">
      <w:pPr>
        <w:rPr>
          <w:lang w:eastAsia="en-US"/>
        </w:rPr>
      </w:pPr>
    </w:p>
    <w:p w:rsidR="009A1B86" w:rsidRPr="009A1B86" w:rsidRDefault="009A1B86" w:rsidP="009A1B86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9" w:name="_Toc405513921"/>
      <w:bookmarkStart w:id="10" w:name="_Toc284662799"/>
      <w:bookmarkStart w:id="11" w:name="_Toc284663426"/>
      <w:r w:rsidRPr="009A1B86">
        <w:rPr>
          <w:sz w:val="24"/>
          <w:szCs w:val="24"/>
        </w:rPr>
        <w:t>Алгебра</w:t>
      </w:r>
      <w:bookmarkEnd w:id="9"/>
      <w:bookmarkEnd w:id="10"/>
      <w:bookmarkEnd w:id="11"/>
    </w:p>
    <w:p w:rsidR="009A1B86" w:rsidRPr="009A1B86" w:rsidRDefault="009A1B86" w:rsidP="009A1B86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A1B86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Рациональные числа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lastRenderedPageBreak/>
        <w:t xml:space="preserve">Множество рациональных чисел. Сравнение рациональных чисел. Действия с рациональными числами. </w:t>
      </w:r>
      <w:r w:rsidRPr="009A1B86">
        <w:rPr>
          <w:rFonts w:ascii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 w:rsidRPr="009A1B8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9A1B86">
        <w:rPr>
          <w:rFonts w:ascii="Times New Roman" w:hAnsi="Times New Roman" w:cs="Times New Roman"/>
          <w:i/>
          <w:position w:val="-6"/>
          <w:sz w:val="24"/>
          <w:szCs w:val="24"/>
        </w:rPr>
        <w:object w:dxaOrig="380" w:dyaOrig="340">
          <v:shape id="_x0000_i1126" type="#_x0000_t75" style="width:14.25pt;height:21pt" o:ole="">
            <v:imagedata r:id="rId10" o:title=""/>
          </v:shape>
          <o:OLEObject Type="Embed" ProgID="Equation.DSMT4" ShapeID="_x0000_i1126" DrawAspect="Content" ObjectID="_1549976510" r:id="rId11"/>
        </w:object>
      </w:r>
      <w:r w:rsidRPr="009A1B86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9A1B86">
        <w:rPr>
          <w:rFonts w:ascii="Times New Roman" w:hAnsi="Times New Roman" w:cs="Times New Roman"/>
          <w:sz w:val="24"/>
          <w:szCs w:val="24"/>
        </w:rPr>
        <w:t>Применение в геометрии</w:t>
      </w:r>
      <w:r w:rsidRPr="009A1B86">
        <w:rPr>
          <w:rFonts w:ascii="Times New Roman" w:hAnsi="Times New Roman" w:cs="Times New Roman"/>
          <w:i/>
          <w:sz w:val="24"/>
          <w:szCs w:val="24"/>
        </w:rPr>
        <w:t xml:space="preserve">. Сравнение иррациональных чисел. </w:t>
      </w:r>
      <w:r w:rsidRPr="009A1B86">
        <w:rPr>
          <w:rFonts w:ascii="Times New Roman" w:hAnsi="Times New Roman" w:cs="Times New Roman"/>
          <w:bCs/>
          <w:i/>
          <w:sz w:val="24"/>
          <w:szCs w:val="24"/>
        </w:rPr>
        <w:t>Множество действительных чисел</w:t>
      </w:r>
      <w:r w:rsidRPr="009A1B86">
        <w:rPr>
          <w:rFonts w:ascii="Times New Roman" w:hAnsi="Times New Roman" w:cs="Times New Roman"/>
          <w:bCs/>
          <w:sz w:val="24"/>
          <w:szCs w:val="24"/>
        </w:rPr>
        <w:t>.</w:t>
      </w:r>
    </w:p>
    <w:p w:rsidR="009A1B86" w:rsidRPr="009A1B86" w:rsidRDefault="009A1B86" w:rsidP="009A1B86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A1B86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Целые выражения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9A1B86">
        <w:rPr>
          <w:rFonts w:ascii="Times New Roman" w:hAnsi="Times New Roman" w:cs="Times New Roman"/>
          <w:i/>
          <w:sz w:val="24"/>
          <w:szCs w:val="24"/>
        </w:rPr>
        <w:t>группировка, применение формул сокращенного умножения</w:t>
      </w:r>
      <w:r w:rsidRPr="009A1B86">
        <w:rPr>
          <w:rFonts w:ascii="Times New Roman" w:hAnsi="Times New Roman" w:cs="Times New Roman"/>
          <w:sz w:val="24"/>
          <w:szCs w:val="24"/>
        </w:rPr>
        <w:t>.</w:t>
      </w:r>
      <w:r w:rsidRPr="009A1B86">
        <w:rPr>
          <w:rFonts w:ascii="Times New Roman" w:hAnsi="Times New Roman" w:cs="Times New Roman"/>
          <w:i/>
          <w:sz w:val="24"/>
          <w:szCs w:val="24"/>
        </w:rPr>
        <w:t xml:space="preserve"> Квадратный трехчлен, разложение квадратного трехчлена на множители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9A1B86">
        <w:rPr>
          <w:rFonts w:ascii="Times New Roman" w:hAnsi="Times New Roman" w:cs="Times New Roman"/>
          <w:i/>
          <w:sz w:val="24"/>
          <w:szCs w:val="24"/>
        </w:rPr>
        <w:t>Алгебраическая дробь. Допустимые значения переменных в дробно-рациональных выражениях</w:t>
      </w:r>
      <w:r w:rsidRPr="009A1B86">
        <w:rPr>
          <w:rFonts w:ascii="Times New Roman" w:hAnsi="Times New Roman" w:cs="Times New Roman"/>
          <w:sz w:val="24"/>
          <w:szCs w:val="24"/>
        </w:rPr>
        <w:t xml:space="preserve">. </w:t>
      </w:r>
      <w:r w:rsidRPr="009A1B86">
        <w:rPr>
          <w:rFonts w:ascii="Times New Roman" w:hAnsi="Times New Roman" w:cs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sz w:val="24"/>
          <w:szCs w:val="24"/>
        </w:rPr>
        <w:t>Квадратные корни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9A1B86">
        <w:rPr>
          <w:rFonts w:ascii="Times New Roman" w:hAnsi="Times New Roman" w:cs="Times New Roman"/>
          <w:i/>
          <w:sz w:val="24"/>
          <w:szCs w:val="24"/>
        </w:rPr>
        <w:t>внесение множителя под знак корня</w:t>
      </w:r>
      <w:r w:rsidRPr="009A1B8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A1B86" w:rsidRPr="009A1B86" w:rsidRDefault="009A1B86" w:rsidP="009A1B86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A1B86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Равенства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Понятие уравнения и корня уравнения. </w:t>
      </w:r>
      <w:r w:rsidRPr="009A1B86">
        <w:rPr>
          <w:rFonts w:ascii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lastRenderedPageBreak/>
        <w:t xml:space="preserve">Решение линейных уравнений. </w:t>
      </w:r>
      <w:r w:rsidRPr="009A1B86">
        <w:rPr>
          <w:rFonts w:ascii="Times New Roman" w:hAnsi="Times New Roman" w:cs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9A1B86"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9A1B86">
        <w:rPr>
          <w:rFonts w:ascii="Times New Roman" w:hAnsi="Times New Roman" w:cs="Times New Roman"/>
          <w:sz w:val="24"/>
          <w:szCs w:val="24"/>
        </w:rPr>
        <w:t xml:space="preserve"> Решение квадратных </w:t>
      </w:r>
      <w:proofErr w:type="spellStart"/>
      <w:r w:rsidRPr="009A1B86">
        <w:rPr>
          <w:rFonts w:ascii="Times New Roman" w:hAnsi="Times New Roman" w:cs="Times New Roman"/>
          <w:sz w:val="24"/>
          <w:szCs w:val="24"/>
        </w:rPr>
        <w:t>уравнений</w:t>
      </w:r>
      <w:proofErr w:type="gramStart"/>
      <w:r w:rsidRPr="009A1B86">
        <w:rPr>
          <w:rFonts w:ascii="Times New Roman" w:hAnsi="Times New Roman" w:cs="Times New Roman"/>
          <w:sz w:val="24"/>
          <w:szCs w:val="24"/>
        </w:rPr>
        <w:t>:и</w:t>
      </w:r>
      <w:proofErr w:type="gramEnd"/>
      <w:r w:rsidRPr="009A1B86">
        <w:rPr>
          <w:rFonts w:ascii="Times New Roman" w:hAnsi="Times New Roman" w:cs="Times New Roman"/>
          <w:sz w:val="24"/>
          <w:szCs w:val="24"/>
        </w:rPr>
        <w:t>спользование</w:t>
      </w:r>
      <w:proofErr w:type="spellEnd"/>
      <w:r w:rsidRPr="009A1B86">
        <w:rPr>
          <w:rFonts w:ascii="Times New Roman" w:hAnsi="Times New Roman" w:cs="Times New Roman"/>
          <w:sz w:val="24"/>
          <w:szCs w:val="24"/>
        </w:rPr>
        <w:t xml:space="preserve"> формулы для нахождения корней</w:t>
      </w:r>
      <w:r w:rsidRPr="009A1B86"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9A1B86">
        <w:rPr>
          <w:rFonts w:ascii="Times New Roman" w:hAnsi="Times New Roman" w:cs="Times New Roman"/>
          <w:sz w:val="24"/>
          <w:szCs w:val="24"/>
        </w:rPr>
        <w:t xml:space="preserve">. </w:t>
      </w:r>
      <w:r w:rsidRPr="009A1B86">
        <w:rPr>
          <w:rFonts w:ascii="Times New Roman" w:hAnsi="Times New Roman" w:cs="Times New Roman"/>
          <w:i/>
          <w:sz w:val="24"/>
          <w:szCs w:val="24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9A1B86">
        <w:rPr>
          <w:rFonts w:ascii="Times New Roman" w:hAnsi="Times New Roman" w:cs="Times New Roman"/>
          <w:i/>
          <w:sz w:val="24"/>
          <w:szCs w:val="24"/>
        </w:rPr>
        <w:t>линейным</w:t>
      </w:r>
      <w:proofErr w:type="gramEnd"/>
      <w:r w:rsidRPr="009A1B86">
        <w:rPr>
          <w:rFonts w:ascii="Times New Roman" w:hAnsi="Times New Roman" w:cs="Times New Roman"/>
          <w:i/>
          <w:sz w:val="24"/>
          <w:szCs w:val="24"/>
        </w:rPr>
        <w:t xml:space="preserve"> и квадратным. Квадратные уравнения с параметром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Решение простейших дробно-линейных уравнений. </w:t>
      </w:r>
      <w:r w:rsidRPr="009A1B86">
        <w:rPr>
          <w:rFonts w:ascii="Times New Roman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 xml:space="preserve">Простейшие иррациональные уравнения вида </w:t>
      </w:r>
      <w:r w:rsidRPr="009A1B86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127" type="#_x0000_t75" style="width:57.75pt;height:22.5pt" o:ole="">
            <v:imagedata r:id="rId12" o:title=""/>
          </v:shape>
          <o:OLEObject Type="Embed" ProgID="Equation.DSMT4" ShapeID="_x0000_i1127" DrawAspect="Content" ObjectID="_1549976511" r:id="rId13"/>
        </w:object>
      </w:r>
      <w:r w:rsidRPr="009A1B86">
        <w:rPr>
          <w:rFonts w:ascii="Times New Roman" w:hAnsi="Times New Roman" w:cs="Times New Roman"/>
          <w:sz w:val="24"/>
          <w:szCs w:val="24"/>
        </w:rPr>
        <w:t xml:space="preserve">, </w:t>
      </w:r>
      <w:r w:rsidRPr="009A1B86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128" type="#_x0000_t75" style="width:86.25pt;height:22.5pt" o:ole="">
            <v:imagedata r:id="rId14" o:title=""/>
          </v:shape>
          <o:OLEObject Type="Embed" ProgID="Equation.DSMT4" ShapeID="_x0000_i1128" DrawAspect="Content" ObjectID="_1549976512" r:id="rId15"/>
        </w:object>
      </w:r>
      <w:r w:rsidRPr="009A1B86">
        <w:rPr>
          <w:rFonts w:ascii="Times New Roman" w:hAnsi="Times New Roman" w:cs="Times New Roman"/>
          <w:sz w:val="24"/>
          <w:szCs w:val="24"/>
        </w:rPr>
        <w:t>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>Уравнения вида</w:t>
      </w:r>
      <w:proofErr w:type="gramStart"/>
      <w:r w:rsidRPr="009A1B8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A1B86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129" type="#_x0000_t75" style="width:36.75pt;height:21pt" o:ole="">
            <v:imagedata r:id="rId16" o:title=""/>
          </v:shape>
          <o:OLEObject Type="Embed" ProgID="Equation.DSMT4" ShapeID="_x0000_i1129" DrawAspect="Content" ObjectID="_1549976513" r:id="rId17"/>
        </w:object>
      </w:r>
      <w:r w:rsidRPr="009A1B86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A1B86">
        <w:rPr>
          <w:rFonts w:ascii="Times New Roman" w:hAnsi="Times New Roman" w:cs="Times New Roman"/>
          <w:i/>
          <w:sz w:val="24"/>
          <w:szCs w:val="24"/>
        </w:rPr>
        <w:t>Уравнения в целых числах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A1B86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9A1B86">
        <w:rPr>
          <w:rFonts w:ascii="Times New Roman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9A1B86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 w:rsidRPr="009A1B86">
        <w:rPr>
          <w:rFonts w:ascii="Times New Roman" w:hAnsi="Times New Roman" w:cs="Times New Roman"/>
          <w:sz w:val="24"/>
          <w:szCs w:val="24"/>
        </w:rPr>
        <w:t xml:space="preserve">, </w:t>
      </w:r>
      <w:r w:rsidRPr="009A1B86">
        <w:rPr>
          <w:rFonts w:ascii="Times New Roman" w:hAnsi="Times New Roman" w:cs="Times New Roman"/>
          <w:i/>
          <w:sz w:val="24"/>
          <w:szCs w:val="24"/>
        </w:rPr>
        <w:t>метод сложения</w:t>
      </w:r>
      <w:r w:rsidRPr="009A1B86">
        <w:rPr>
          <w:rFonts w:ascii="Times New Roman" w:hAnsi="Times New Roman" w:cs="Times New Roman"/>
          <w:sz w:val="24"/>
          <w:szCs w:val="24"/>
        </w:rPr>
        <w:t xml:space="preserve">, метод подстановки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>Системы линейных уравнений с параметром</w:t>
      </w:r>
      <w:r w:rsidRPr="009A1B86">
        <w:rPr>
          <w:rFonts w:ascii="Times New Roman" w:hAnsi="Times New Roman" w:cs="Times New Roman"/>
          <w:sz w:val="24"/>
          <w:szCs w:val="24"/>
        </w:rPr>
        <w:t>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A1B86"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9A1B86">
        <w:rPr>
          <w:rFonts w:ascii="Times New Roman" w:hAnsi="Times New Roman" w:cs="Times New Roman"/>
          <w:sz w:val="24"/>
          <w:szCs w:val="24"/>
        </w:rPr>
        <w:t>ств пр</w:t>
      </w:r>
      <w:proofErr w:type="gramEnd"/>
      <w:r w:rsidRPr="009A1B86">
        <w:rPr>
          <w:rFonts w:ascii="Times New Roman" w:hAnsi="Times New Roman" w:cs="Times New Roman"/>
          <w:sz w:val="24"/>
          <w:szCs w:val="24"/>
        </w:rPr>
        <w:t xml:space="preserve">и заданных значениях переменных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9A1B86">
        <w:rPr>
          <w:rFonts w:ascii="Times New Roman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>Решение линейных неравенств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>Квадратное неравенство и его решения</w:t>
      </w:r>
      <w:r w:rsidRPr="009A1B86">
        <w:rPr>
          <w:rFonts w:ascii="Times New Roman" w:hAnsi="Times New Roman" w:cs="Times New Roman"/>
          <w:sz w:val="24"/>
          <w:szCs w:val="24"/>
        </w:rPr>
        <w:t xml:space="preserve">. </w:t>
      </w:r>
      <w:r w:rsidRPr="009A1B86">
        <w:rPr>
          <w:rFonts w:ascii="Times New Roman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A1B86">
        <w:rPr>
          <w:rFonts w:ascii="Times New Roman" w:hAnsi="Times New Roman" w:cs="Times New Roman"/>
          <w:b/>
          <w:sz w:val="24"/>
          <w:szCs w:val="24"/>
        </w:rPr>
        <w:lastRenderedPageBreak/>
        <w:t>Системы неравенств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9A1B86">
        <w:rPr>
          <w:rFonts w:ascii="Times New Roman" w:hAnsi="Times New Roman" w:cs="Times New Roman"/>
          <w:i/>
          <w:sz w:val="24"/>
          <w:szCs w:val="24"/>
        </w:rPr>
        <w:t>квадратных.</w:t>
      </w:r>
      <w:r w:rsidRPr="009A1B86">
        <w:rPr>
          <w:rFonts w:ascii="Times New Roman" w:hAnsi="Times New Roman" w:cs="Times New Roman"/>
          <w:sz w:val="24"/>
          <w:szCs w:val="24"/>
        </w:rPr>
        <w:t xml:space="preserve"> Изображение решения системы неравенств </w:t>
      </w:r>
      <w:proofErr w:type="gramStart"/>
      <w:r w:rsidRPr="009A1B86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9A1B86">
        <w:rPr>
          <w:rFonts w:ascii="Times New Roman" w:hAnsi="Times New Roman" w:cs="Times New Roman"/>
          <w:sz w:val="24"/>
          <w:szCs w:val="24"/>
        </w:rPr>
        <w:t xml:space="preserve"> числовой прямой. Запись решения системы неравенств.</w:t>
      </w:r>
    </w:p>
    <w:p w:rsidR="009A1B86" w:rsidRPr="009A1B86" w:rsidRDefault="009A1B86" w:rsidP="009A1B86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A1B86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sz w:val="24"/>
          <w:szCs w:val="24"/>
        </w:rPr>
        <w:t>Понятие функции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9A1B86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9A1B86">
        <w:rPr>
          <w:rFonts w:ascii="Times New Roman" w:hAnsi="Times New Roman" w:cs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9A1B86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9A1B86">
        <w:rPr>
          <w:rFonts w:ascii="Times New Roman" w:hAnsi="Times New Roman" w:cs="Times New Roman"/>
          <w:i/>
          <w:sz w:val="24"/>
          <w:szCs w:val="24"/>
        </w:rPr>
        <w:t xml:space="preserve">, четность/нечетность, </w:t>
      </w:r>
      <w:r w:rsidRPr="009A1B86">
        <w:rPr>
          <w:rFonts w:ascii="Times New Roman" w:hAnsi="Times New Roman" w:cs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9A1B86" w:rsidRPr="009A1B86" w:rsidRDefault="009A1B86" w:rsidP="009A1B86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A1B86">
        <w:rPr>
          <w:rFonts w:ascii="Times New Roman" w:eastAsia="Times New Roman" w:hAnsi="Times New Roman" w:cs="Times New Roman"/>
          <w:i/>
          <w:sz w:val="24"/>
          <w:szCs w:val="24"/>
        </w:rPr>
        <w:t>Представление об асимптотах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 xml:space="preserve">Непрерывность функции. </w:t>
      </w:r>
      <w:proofErr w:type="spellStart"/>
      <w:proofErr w:type="gramStart"/>
      <w:r w:rsidRPr="009A1B86">
        <w:rPr>
          <w:rFonts w:ascii="Times New Roman" w:hAnsi="Times New Roman" w:cs="Times New Roman"/>
          <w:i/>
          <w:sz w:val="24"/>
          <w:szCs w:val="24"/>
        </w:rPr>
        <w:t>Кусочно</w:t>
      </w:r>
      <w:proofErr w:type="spellEnd"/>
      <w:r w:rsidRPr="009A1B86">
        <w:rPr>
          <w:rFonts w:ascii="Times New Roman" w:hAnsi="Times New Roman" w:cs="Times New Roman"/>
          <w:i/>
          <w:sz w:val="24"/>
          <w:szCs w:val="24"/>
        </w:rPr>
        <w:t xml:space="preserve"> заданные</w:t>
      </w:r>
      <w:proofErr w:type="gramEnd"/>
      <w:r w:rsidRPr="009A1B86">
        <w:rPr>
          <w:rFonts w:ascii="Times New Roman" w:hAnsi="Times New Roman" w:cs="Times New Roman"/>
          <w:i/>
          <w:sz w:val="24"/>
          <w:szCs w:val="24"/>
        </w:rPr>
        <w:t xml:space="preserve"> функции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Линейная функция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9A1B86"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 w:rsidRPr="009A1B86">
        <w:rPr>
          <w:rFonts w:ascii="Times New Roman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9A1B86">
        <w:rPr>
          <w:rFonts w:ascii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9A1B86">
        <w:rPr>
          <w:rFonts w:ascii="Times New Roman" w:hAnsi="Times New Roman" w:cs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9A1B86">
        <w:rPr>
          <w:rFonts w:ascii="Times New Roman" w:hAnsi="Times New Roman" w:cs="Times New Roman"/>
          <w:i/>
          <w:sz w:val="24"/>
          <w:szCs w:val="24"/>
        </w:rPr>
        <w:t>знакопостоянства</w:t>
      </w:r>
      <w:proofErr w:type="spellEnd"/>
      <w:r w:rsidRPr="009A1B86">
        <w:rPr>
          <w:rFonts w:ascii="Times New Roman" w:hAnsi="Times New Roman" w:cs="Times New Roman"/>
          <w:i/>
          <w:sz w:val="24"/>
          <w:szCs w:val="24"/>
        </w:rPr>
        <w:t>, промежутков монотонности</w:t>
      </w:r>
      <w:r w:rsidRPr="009A1B86">
        <w:rPr>
          <w:rFonts w:ascii="Times New Roman" w:hAnsi="Times New Roman" w:cs="Times New Roman"/>
          <w:sz w:val="24"/>
          <w:szCs w:val="24"/>
        </w:rPr>
        <w:t>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9A1B86" w:rsidRPr="009A1B86" w:rsidRDefault="009A1B86" w:rsidP="009A1B86">
      <w:pPr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9A1B86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130" type="#_x0000_t75" style="width:28.5pt;height:28.5pt" o:ole="">
            <v:imagedata r:id="rId18" o:title=""/>
          </v:shape>
          <o:OLEObject Type="Embed" ProgID="Equation.DSMT4" ShapeID="_x0000_i1130" DrawAspect="Content" ObjectID="_1549976514" r:id="rId19"/>
        </w:object>
      </w:r>
      <w:r w:rsidRPr="009A1B86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9A1B86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9A1B86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1B86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Pr="009A1B86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A1B86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9A1B86"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eastAsia="Times New Roman" w:hAnsi="Times New Roman" w:cs="Times New Roman"/>
          <w:b/>
          <w:i/>
          <w:sz w:val="24"/>
          <w:szCs w:val="24"/>
        </w:rPr>
        <w:t>Графики функций</w:t>
      </w:r>
      <w:r w:rsidRPr="009A1B86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9A1B86">
        <w:rPr>
          <w:rFonts w:ascii="Times New Roman" w:hAnsi="Times New Roman" w:cs="Times New Roman"/>
          <w:i/>
          <w:sz w:val="24"/>
          <w:szCs w:val="24"/>
        </w:rPr>
        <w:t xml:space="preserve">Преобразование графика функции </w:t>
      </w:r>
      <w:r w:rsidRPr="009A1B86">
        <w:rPr>
          <w:rFonts w:ascii="Times New Roman" w:hAnsi="Times New Roman" w:cs="Times New Roman"/>
          <w:i/>
          <w:position w:val="-10"/>
          <w:sz w:val="24"/>
          <w:szCs w:val="24"/>
        </w:rPr>
        <w:object w:dxaOrig="920" w:dyaOrig="320">
          <v:shape id="_x0000_i1131" type="#_x0000_t75" style="width:51pt;height:14.25pt" o:ole="">
            <v:imagedata r:id="rId21" o:title=""/>
          </v:shape>
          <o:OLEObject Type="Embed" ProgID="Equation.DSMT4" ShapeID="_x0000_i1131" DrawAspect="Content" ObjectID="_1549976515" r:id="rId22"/>
        </w:object>
      </w:r>
      <w:r w:rsidRPr="009A1B86">
        <w:rPr>
          <w:rFonts w:ascii="Times New Roman" w:hAnsi="Times New Roman" w:cs="Times New Roman"/>
          <w:i/>
          <w:sz w:val="24"/>
          <w:szCs w:val="24"/>
        </w:rPr>
        <w:t xml:space="preserve"> для построения графиков функций вида </w:t>
      </w:r>
      <w:r w:rsidRPr="009A1B86">
        <w:rPr>
          <w:rFonts w:ascii="Times New Roman" w:hAnsi="Times New Roman" w:cs="Times New Roman"/>
          <w:i/>
          <w:position w:val="-12"/>
          <w:sz w:val="24"/>
          <w:szCs w:val="24"/>
        </w:rPr>
        <w:object w:dxaOrig="1780" w:dyaOrig="380">
          <v:shape id="_x0000_i1132" type="#_x0000_t75" style="width:85.5pt;height:14.25pt" o:ole="">
            <v:imagedata r:id="rId23" o:title=""/>
          </v:shape>
          <o:OLEObject Type="Embed" ProgID="Equation.DSMT4" ShapeID="_x0000_i1132" DrawAspect="Content" ObjectID="_1549976516" r:id="rId24"/>
        </w:object>
      </w:r>
      <w:r w:rsidRPr="009A1B86">
        <w:rPr>
          <w:rFonts w:ascii="Times New Roman" w:hAnsi="Times New Roman" w:cs="Times New Roman"/>
          <w:i/>
          <w:sz w:val="24"/>
          <w:szCs w:val="24"/>
        </w:rPr>
        <w:t>.</w:t>
      </w:r>
    </w:p>
    <w:p w:rsidR="009A1B86" w:rsidRPr="009A1B86" w:rsidRDefault="009A1B86" w:rsidP="009A1B86">
      <w:pPr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 xml:space="preserve">Графики функций </w:t>
      </w:r>
      <w:r w:rsidRPr="009A1B86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133" type="#_x0000_t75" style="width:64.5pt;height:28.5pt" o:ole="">
            <v:imagedata r:id="rId25" o:title=""/>
          </v:shape>
          <o:OLEObject Type="Embed" ProgID="Equation.DSMT4" ShapeID="_x0000_i1133" DrawAspect="Content" ObjectID="_1549976517" r:id="rId26"/>
        </w:object>
      </w:r>
      <w:r w:rsidRPr="009A1B86">
        <w:rPr>
          <w:rFonts w:ascii="Times New Roman" w:hAnsi="Times New Roman" w:cs="Times New Roman"/>
          <w:sz w:val="24"/>
          <w:szCs w:val="24"/>
        </w:rPr>
        <w:t xml:space="preserve">, </w:t>
      </w:r>
      <w:r w:rsidRPr="009A1B86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134" type="#_x0000_t75" style="width:43.5pt;height:14.25pt" o:ole="">
            <v:imagedata r:id="rId27" o:title=""/>
          </v:shape>
          <o:OLEObject Type="Embed" ProgID="Equation.DSMT4" ShapeID="_x0000_i1134" DrawAspect="Content" ObjectID="_1549976518" r:id="rId28"/>
        </w:object>
      </w:r>
      <w:r w:rsidRPr="009A1B86">
        <w:rPr>
          <w:rFonts w:ascii="Times New Roman" w:hAnsi="Times New Roman" w:cs="Times New Roman"/>
          <w:sz w:val="24"/>
          <w:szCs w:val="24"/>
        </w:rPr>
        <w:fldChar w:fldCharType="begin"/>
      </w:r>
      <w:r w:rsidRPr="009A1B86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Pr="009A1B86">
        <w:rPr>
          <w:rFonts w:ascii="Times New Roman" w:hAnsi="Times New Roman" w:cs="Times New Roman"/>
          <w:sz w:val="24"/>
          <w:szCs w:val="24"/>
        </w:rPr>
        <w:fldChar w:fldCharType="end"/>
      </w:r>
      <w:r w:rsidRPr="009A1B86">
        <w:rPr>
          <w:rFonts w:ascii="Times New Roman" w:hAnsi="Times New Roman" w:cs="Times New Roman"/>
          <w:sz w:val="24"/>
          <w:szCs w:val="24"/>
        </w:rPr>
        <w:t>,</w:t>
      </w:r>
      <w:r w:rsidRPr="009A1B86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135" type="#_x0000_t75" style="width:35.25pt;height:14.25pt" o:ole="">
            <v:imagedata r:id="rId29" o:title=""/>
          </v:shape>
          <o:OLEObject Type="Embed" ProgID="Equation.DSMT4" ShapeID="_x0000_i1135" DrawAspect="Content" ObjectID="_1549976519" r:id="rId30"/>
        </w:object>
      </w:r>
      <w:fldSimple w:instr="">
        <w:r w:rsidRPr="009A1B86">
          <w:rPr>
            <w:rFonts w:ascii="Times New Roman" w:eastAsia="Times New Roman" w:hAnsi="Times New Roman" w:cs="Times New Roman"/>
            <w:bCs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31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9A1B86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9A1B86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136" type="#_x0000_t75" style="width:28.5pt;height:14.25pt" o:ole="">
            <v:imagedata r:id="rId32" o:title=""/>
          </v:shape>
          <o:OLEObject Type="Embed" ProgID="Equation.DSMT4" ShapeID="_x0000_i1136" DrawAspect="Content" ObjectID="_1549976520" r:id="rId33"/>
        </w:object>
      </w:r>
      <w:r w:rsidRPr="009A1B86">
        <w:rPr>
          <w:rFonts w:ascii="Times New Roman" w:hAnsi="Times New Roman" w:cs="Times New Roman"/>
          <w:bCs/>
          <w:i/>
          <w:sz w:val="24"/>
          <w:szCs w:val="24"/>
        </w:rPr>
        <w:t xml:space="preserve">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A1B86">
        <w:rPr>
          <w:rFonts w:ascii="Times New Roman" w:hAnsi="Times New Roman" w:cs="Times New Roman"/>
          <w:b/>
          <w:sz w:val="24"/>
          <w:szCs w:val="24"/>
        </w:rPr>
        <w:t>Последовательности и прогрессии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9A1B86">
        <w:rPr>
          <w:rFonts w:ascii="Times New Roman" w:hAnsi="Times New Roman" w:cs="Times New Roman"/>
          <w:i/>
          <w:sz w:val="24"/>
          <w:szCs w:val="24"/>
        </w:rPr>
        <w:t xml:space="preserve">Формула общего члена и суммы </w:t>
      </w:r>
      <w:r w:rsidRPr="009A1B86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9A1B86">
        <w:rPr>
          <w:rFonts w:ascii="Times New Roman" w:hAnsi="Times New Roman" w:cs="Times New Roman"/>
          <w:i/>
          <w:sz w:val="24"/>
          <w:szCs w:val="24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9A1B86" w:rsidRPr="009A1B86" w:rsidRDefault="009A1B86" w:rsidP="009A1B86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A1B86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sz w:val="24"/>
          <w:szCs w:val="24"/>
        </w:rPr>
        <w:lastRenderedPageBreak/>
        <w:t>Задачи на все арифметические действия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9A1B86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9A1B86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9A1B86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9A1B86">
        <w:rPr>
          <w:rFonts w:ascii="Times New Roman" w:hAnsi="Times New Roman" w:cs="Times New Roman"/>
          <w:sz w:val="24"/>
          <w:szCs w:val="24"/>
        </w:rPr>
        <w:t xml:space="preserve">едставления данных при решении задачи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A1B86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A1B86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A1B86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9A1B86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9A1B86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9A1B86" w:rsidRPr="009A1B86" w:rsidRDefault="009A1B86" w:rsidP="009A1B86">
      <w:pPr>
        <w:widowControl w:val="0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A1B86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9A1B86">
        <w:rPr>
          <w:rFonts w:ascii="Times New Roman" w:hAnsi="Times New Roman" w:cs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9A1B86"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9A1B86" w:rsidRPr="009A1B86" w:rsidRDefault="009A1B86" w:rsidP="009A1B86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12" w:name="_Toc405513922"/>
      <w:bookmarkStart w:id="13" w:name="_Toc284662800"/>
      <w:bookmarkStart w:id="14" w:name="_Toc284663427"/>
      <w:r w:rsidRPr="009A1B86">
        <w:rPr>
          <w:sz w:val="24"/>
          <w:szCs w:val="24"/>
        </w:rPr>
        <w:t>Статистика и теория вероятностей</w:t>
      </w:r>
      <w:bookmarkEnd w:id="12"/>
      <w:bookmarkEnd w:id="13"/>
      <w:bookmarkEnd w:id="14"/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sz w:val="24"/>
          <w:szCs w:val="24"/>
        </w:rPr>
        <w:t>Статистика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9A1B86">
        <w:rPr>
          <w:rFonts w:ascii="Times New Roman" w:hAnsi="Times New Roman" w:cs="Times New Roman"/>
          <w:i/>
          <w:sz w:val="24"/>
          <w:szCs w:val="24"/>
        </w:rPr>
        <w:t>медиана</w:t>
      </w:r>
      <w:r w:rsidRPr="009A1B86">
        <w:rPr>
          <w:rFonts w:ascii="Times New Roman" w:hAnsi="Times New Roman" w:cs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9A1B86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9A1B8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Случайная изменчивость. Изменчивость при измерениях. </w:t>
      </w:r>
      <w:r w:rsidRPr="009A1B86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9A1B86">
        <w:rPr>
          <w:rFonts w:ascii="Times New Roman" w:hAnsi="Times New Roman" w:cs="Times New Roman"/>
          <w:sz w:val="24"/>
          <w:szCs w:val="24"/>
        </w:rPr>
        <w:t>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sz w:val="24"/>
          <w:szCs w:val="24"/>
        </w:rPr>
        <w:t>Случайные события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9A1B86">
        <w:rPr>
          <w:rFonts w:ascii="Times New Roman" w:hAnsi="Times New Roman" w:cs="Times New Roman"/>
          <w:i/>
          <w:sz w:val="24"/>
          <w:szCs w:val="24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9A1B86">
        <w:rPr>
          <w:rFonts w:ascii="Times New Roman" w:hAnsi="Times New Roman" w:cs="Times New Roman"/>
          <w:sz w:val="24"/>
          <w:szCs w:val="24"/>
        </w:rPr>
        <w:t xml:space="preserve">. </w:t>
      </w:r>
      <w:r w:rsidRPr="009A1B86">
        <w:rPr>
          <w:rFonts w:ascii="Times New Roman" w:hAnsi="Times New Roman" w:cs="Times New Roman"/>
          <w:i/>
          <w:sz w:val="24"/>
          <w:szCs w:val="24"/>
        </w:rPr>
        <w:t>Случайный выбор. Представление эксперимента в виде дерева. Независимые события. Умножение вероятностей независимых событий</w:t>
      </w:r>
      <w:r w:rsidRPr="009A1B86">
        <w:rPr>
          <w:rFonts w:ascii="Times New Roman" w:hAnsi="Times New Roman" w:cs="Times New Roman"/>
          <w:sz w:val="24"/>
          <w:szCs w:val="24"/>
        </w:rPr>
        <w:t xml:space="preserve">. </w:t>
      </w:r>
      <w:r w:rsidRPr="009A1B86">
        <w:rPr>
          <w:rFonts w:ascii="Times New Roman" w:hAnsi="Times New Roman" w:cs="Times New Roman"/>
          <w:i/>
          <w:sz w:val="24"/>
          <w:szCs w:val="24"/>
        </w:rPr>
        <w:t>Последовательные независимые испытания.</w:t>
      </w:r>
      <w:r w:rsidRPr="009A1B86">
        <w:rPr>
          <w:rFonts w:ascii="Times New Roman" w:hAnsi="Times New Roman" w:cs="Times New Roman"/>
          <w:sz w:val="24"/>
          <w:szCs w:val="24"/>
        </w:rPr>
        <w:t xml:space="preserve"> Представление о независимых событиях в жизни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b/>
          <w:i/>
          <w:sz w:val="24"/>
          <w:szCs w:val="24"/>
        </w:rPr>
        <w:t>Элементы комбинаторики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9A1B86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9A1B86">
        <w:rPr>
          <w:rFonts w:ascii="Times New Roman" w:hAnsi="Times New Roman" w:cs="Times New Roman"/>
          <w:b/>
          <w:i/>
          <w:sz w:val="24"/>
          <w:szCs w:val="24"/>
        </w:rPr>
        <w:lastRenderedPageBreak/>
        <w:t>Случайные величины</w:t>
      </w:r>
    </w:p>
    <w:p w:rsidR="009A1B86" w:rsidRPr="004108BD" w:rsidRDefault="009A1B86" w:rsidP="004108BD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9A1B86" w:rsidRPr="004108BD" w:rsidRDefault="009A1B86" w:rsidP="009A1B86">
      <w:pPr>
        <w:pStyle w:val="3"/>
        <w:spacing w:before="0" w:beforeAutospacing="0" w:after="0" w:afterAutospacing="0"/>
        <w:ind w:firstLine="709"/>
        <w:jc w:val="center"/>
        <w:rPr>
          <w:sz w:val="24"/>
          <w:szCs w:val="24"/>
          <w:u w:val="single"/>
        </w:rPr>
      </w:pPr>
      <w:bookmarkStart w:id="15" w:name="_Toc405513923"/>
      <w:bookmarkStart w:id="16" w:name="_Toc284662801"/>
      <w:bookmarkStart w:id="17" w:name="_Toc284663428"/>
      <w:r w:rsidRPr="004108BD">
        <w:rPr>
          <w:sz w:val="24"/>
          <w:szCs w:val="24"/>
          <w:u w:val="single"/>
        </w:rPr>
        <w:t>Геометрия</w:t>
      </w:r>
      <w:bookmarkEnd w:id="15"/>
      <w:bookmarkEnd w:id="16"/>
      <w:bookmarkEnd w:id="17"/>
    </w:p>
    <w:p w:rsidR="009A1B86" w:rsidRPr="009A1B86" w:rsidRDefault="009A1B86" w:rsidP="009A1B86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A1B86">
        <w:rPr>
          <w:rFonts w:ascii="Times New Roman" w:hAnsi="Times New Roman"/>
          <w:b/>
          <w:i w:val="0"/>
          <w:color w:val="auto"/>
          <w:spacing w:val="0"/>
        </w:rPr>
        <w:t>Геометрические фигуры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A1B86">
        <w:rPr>
          <w:rFonts w:ascii="Times New Roman" w:hAnsi="Times New Roman" w:cs="Times New Roman"/>
          <w:b/>
          <w:sz w:val="24"/>
          <w:szCs w:val="24"/>
        </w:rPr>
        <w:t>Фигуры в геометрии и в окружающем мире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Геометрическая фигура. Формирование представлений о </w:t>
      </w:r>
      <w:proofErr w:type="spellStart"/>
      <w:r w:rsidRPr="009A1B86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9A1B86">
        <w:rPr>
          <w:rFonts w:ascii="Times New Roman" w:hAnsi="Times New Roman" w:cs="Times New Roman"/>
          <w:sz w:val="24"/>
          <w:szCs w:val="24"/>
        </w:rPr>
        <w:t xml:space="preserve"> понятии «фигура». 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A1B86">
        <w:rPr>
          <w:rFonts w:ascii="Times New Roman" w:hAnsi="Times New Roman" w:cs="Times New Roman"/>
          <w:sz w:val="24"/>
          <w:szCs w:val="24"/>
        </w:rPr>
        <w:t>Точка, линия, отрезок, прямая, луч, ломаная, плоскость, угол, биссектриса угла и ее свойства, виды углов, многоугольники, круг.</w:t>
      </w:r>
      <w:proofErr w:type="gramEnd"/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</w:t>
      </w:r>
      <w:r w:rsidRPr="009A1B86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A1B86">
        <w:rPr>
          <w:rFonts w:ascii="Times New Roman" w:hAnsi="Times New Roman" w:cs="Times New Roman"/>
          <w:b/>
          <w:sz w:val="24"/>
          <w:szCs w:val="24"/>
        </w:rPr>
        <w:t>Многоугольники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Многоугольник, его элементы и его свойства. Распознавание некоторых многоугольников. </w:t>
      </w:r>
      <w:r w:rsidRPr="009A1B86">
        <w:rPr>
          <w:rFonts w:ascii="Times New Roman" w:hAnsi="Times New Roman" w:cs="Times New Roman"/>
          <w:bCs/>
          <w:i/>
          <w:sz w:val="24"/>
          <w:szCs w:val="24"/>
        </w:rPr>
        <w:t>В</w:t>
      </w:r>
      <w:r w:rsidRPr="009A1B86">
        <w:rPr>
          <w:rFonts w:ascii="Times New Roman" w:hAnsi="Times New Roman" w:cs="Times New Roman"/>
          <w:i/>
          <w:sz w:val="24"/>
          <w:szCs w:val="24"/>
        </w:rPr>
        <w:t>ыпуклые и невыпуклые многоугольники</w:t>
      </w:r>
      <w:r w:rsidRPr="009A1B86">
        <w:rPr>
          <w:rFonts w:ascii="Times New Roman" w:hAnsi="Times New Roman" w:cs="Times New Roman"/>
          <w:sz w:val="24"/>
          <w:szCs w:val="24"/>
        </w:rPr>
        <w:t>. Правильные многоугольники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Четыре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Окружность, круг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Cs/>
          <w:sz w:val="24"/>
          <w:szCs w:val="24"/>
        </w:rPr>
        <w:t>Окружность, круг, и</w:t>
      </w:r>
      <w:r w:rsidRPr="009A1B86">
        <w:rPr>
          <w:rFonts w:ascii="Times New Roman" w:hAnsi="Times New Roman" w:cs="Times New Roman"/>
          <w:sz w:val="24"/>
          <w:szCs w:val="24"/>
        </w:rPr>
        <w:t xml:space="preserve">х элементы и свойства; центральные и вписанные углы. Касательная </w:t>
      </w:r>
      <w:r w:rsidRPr="009A1B86">
        <w:rPr>
          <w:rFonts w:ascii="Times New Roman" w:hAnsi="Times New Roman" w:cs="Times New Roman"/>
          <w:i/>
          <w:sz w:val="24"/>
          <w:szCs w:val="24"/>
        </w:rPr>
        <w:t>и секущая</w:t>
      </w:r>
      <w:r w:rsidRPr="009A1B86">
        <w:rPr>
          <w:rFonts w:ascii="Times New Roman" w:hAnsi="Times New Roman" w:cs="Times New Roman"/>
          <w:sz w:val="24"/>
          <w:szCs w:val="24"/>
        </w:rPr>
        <w:t xml:space="preserve"> к окружности, </w:t>
      </w:r>
      <w:r w:rsidRPr="009A1B86">
        <w:rPr>
          <w:rFonts w:ascii="Times New Roman" w:hAnsi="Times New Roman" w:cs="Times New Roman"/>
          <w:i/>
          <w:sz w:val="24"/>
          <w:szCs w:val="24"/>
        </w:rPr>
        <w:t>их свойства</w:t>
      </w:r>
      <w:r w:rsidRPr="009A1B86">
        <w:rPr>
          <w:rFonts w:ascii="Times New Roman" w:hAnsi="Times New Roman" w:cs="Times New Roman"/>
          <w:sz w:val="24"/>
          <w:szCs w:val="24"/>
        </w:rPr>
        <w:t xml:space="preserve">. Вписанные и описанные окружности для треугольников, </w:t>
      </w:r>
      <w:r w:rsidRPr="009A1B86">
        <w:rPr>
          <w:rFonts w:ascii="Times New Roman" w:hAnsi="Times New Roman" w:cs="Times New Roman"/>
          <w:i/>
          <w:sz w:val="24"/>
          <w:szCs w:val="24"/>
        </w:rPr>
        <w:t>четырехугольников, правильных многоугольников</w:t>
      </w:r>
      <w:r w:rsidRPr="009A1B8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Геометрические фигуры в пространстве (объемные тела)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9A1B86">
        <w:rPr>
          <w:rFonts w:ascii="Times New Roman" w:hAnsi="Times New Roman" w:cs="Times New Roman"/>
          <w:sz w:val="24"/>
          <w:szCs w:val="24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9A1B86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gramEnd"/>
    </w:p>
    <w:p w:rsidR="009A1B86" w:rsidRPr="009A1B86" w:rsidRDefault="009A1B86" w:rsidP="009A1B86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A1B86">
        <w:rPr>
          <w:rFonts w:ascii="Times New Roman" w:hAnsi="Times New Roman"/>
          <w:b/>
          <w:i w:val="0"/>
          <w:color w:val="auto"/>
          <w:spacing w:val="0"/>
        </w:rPr>
        <w:t>Отношения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Равенство фигур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9A1B86">
        <w:rPr>
          <w:rFonts w:ascii="Times New Roman" w:hAnsi="Times New Roman" w:cs="Times New Roman"/>
          <w:bCs/>
          <w:sz w:val="24"/>
          <w:szCs w:val="24"/>
        </w:rPr>
        <w:t>С</w:t>
      </w:r>
      <w:r w:rsidRPr="009A1B86">
        <w:rPr>
          <w:rFonts w:ascii="Times New Roman" w:hAnsi="Times New Roman" w:cs="Times New Roman"/>
          <w:sz w:val="24"/>
          <w:szCs w:val="24"/>
        </w:rPr>
        <w:t xml:space="preserve">войства равных треугольников. Признаки равенства треугольников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Параллельно</w:t>
      </w:r>
      <w:r w:rsidRPr="009A1B86">
        <w:rPr>
          <w:rFonts w:ascii="Times New Roman" w:hAnsi="Times New Roman" w:cs="Times New Roman"/>
          <w:b/>
          <w:bCs/>
          <w:sz w:val="24"/>
          <w:szCs w:val="24"/>
        </w:rPr>
        <w:softHyphen/>
        <w:t xml:space="preserve">сть </w:t>
      </w:r>
      <w:proofErr w:type="gramStart"/>
      <w:r w:rsidRPr="009A1B86">
        <w:rPr>
          <w:rFonts w:ascii="Times New Roman" w:hAnsi="Times New Roman" w:cs="Times New Roman"/>
          <w:b/>
          <w:bCs/>
          <w:sz w:val="24"/>
          <w:szCs w:val="24"/>
        </w:rPr>
        <w:t>прямых</w:t>
      </w:r>
      <w:proofErr w:type="gramEnd"/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Признаки и свойства </w:t>
      </w:r>
      <w:proofErr w:type="gramStart"/>
      <w:r w:rsidRPr="009A1B86">
        <w:rPr>
          <w:rFonts w:ascii="Times New Roman" w:hAnsi="Times New Roman" w:cs="Times New Roman"/>
          <w:sz w:val="24"/>
          <w:szCs w:val="24"/>
        </w:rPr>
        <w:t>параллельных</w:t>
      </w:r>
      <w:proofErr w:type="gramEnd"/>
      <w:r w:rsidRPr="009A1B86">
        <w:rPr>
          <w:rFonts w:ascii="Times New Roman" w:hAnsi="Times New Roman" w:cs="Times New Roman"/>
          <w:sz w:val="24"/>
          <w:szCs w:val="24"/>
        </w:rPr>
        <w:t xml:space="preserve"> прямых. </w:t>
      </w:r>
      <w:r w:rsidRPr="009A1B86">
        <w:rPr>
          <w:rFonts w:ascii="Times New Roman" w:hAnsi="Times New Roman" w:cs="Times New Roman"/>
          <w:i/>
          <w:sz w:val="24"/>
          <w:szCs w:val="24"/>
        </w:rPr>
        <w:t>Аксиома параллельности Евклида</w:t>
      </w:r>
      <w:r w:rsidRPr="009A1B86">
        <w:rPr>
          <w:rFonts w:ascii="Times New Roman" w:hAnsi="Times New Roman" w:cs="Times New Roman"/>
          <w:sz w:val="24"/>
          <w:szCs w:val="24"/>
        </w:rPr>
        <w:t xml:space="preserve">. </w:t>
      </w:r>
      <w:r w:rsidRPr="009A1B86">
        <w:rPr>
          <w:rFonts w:ascii="Times New Roman" w:hAnsi="Times New Roman" w:cs="Times New Roman"/>
          <w:i/>
          <w:sz w:val="24"/>
          <w:szCs w:val="24"/>
        </w:rPr>
        <w:t>Теорема Фалеса</w:t>
      </w:r>
      <w:r w:rsidRPr="009A1B86">
        <w:rPr>
          <w:rFonts w:ascii="Times New Roman" w:hAnsi="Times New Roman" w:cs="Times New Roman"/>
          <w:sz w:val="24"/>
          <w:szCs w:val="24"/>
        </w:rPr>
        <w:t>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lastRenderedPageBreak/>
        <w:t>Перпендикулярные прямые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Cs/>
          <w:sz w:val="24"/>
          <w:szCs w:val="24"/>
        </w:rPr>
        <w:t xml:space="preserve">Прямой угол. Перпендикуляр </w:t>
      </w:r>
      <w:proofErr w:type="gramStart"/>
      <w:r w:rsidRPr="009A1B86">
        <w:rPr>
          <w:rFonts w:ascii="Times New Roman" w:hAnsi="Times New Roman" w:cs="Times New Roman"/>
          <w:bCs/>
          <w:sz w:val="24"/>
          <w:szCs w:val="24"/>
        </w:rPr>
        <w:t>к</w:t>
      </w:r>
      <w:proofErr w:type="gramEnd"/>
      <w:r w:rsidRPr="009A1B86">
        <w:rPr>
          <w:rFonts w:ascii="Times New Roman" w:hAnsi="Times New Roman" w:cs="Times New Roman"/>
          <w:bCs/>
          <w:sz w:val="24"/>
          <w:szCs w:val="24"/>
        </w:rPr>
        <w:t xml:space="preserve"> прямой. Наклонная, проекция. Серединный перпендикуляр к отрезку. </w:t>
      </w:r>
      <w:r w:rsidRPr="009A1B86">
        <w:rPr>
          <w:rFonts w:ascii="Times New Roman" w:hAnsi="Times New Roman" w:cs="Times New Roman"/>
          <w:i/>
          <w:sz w:val="24"/>
          <w:szCs w:val="24"/>
        </w:rPr>
        <w:t>Свойства и признаки перпендикулярности</w:t>
      </w:r>
      <w:r w:rsidRPr="009A1B8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i/>
          <w:sz w:val="24"/>
          <w:szCs w:val="24"/>
        </w:rPr>
        <w:t>Подобие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>Пропорциональные отрезки, подобие фигур. Подобные треугольники. Признаки подобия</w:t>
      </w:r>
      <w:r w:rsidRPr="009A1B8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9A1B86">
        <w:rPr>
          <w:rFonts w:ascii="Times New Roman" w:hAnsi="Times New Roman" w:cs="Times New Roman"/>
          <w:b/>
          <w:sz w:val="24"/>
          <w:szCs w:val="24"/>
        </w:rPr>
        <w:t>Взаимное расположение</w:t>
      </w:r>
      <w:r w:rsidRPr="009A1B86">
        <w:rPr>
          <w:rFonts w:ascii="Times New Roman" w:hAnsi="Times New Roman" w:cs="Times New Roman"/>
          <w:sz w:val="24"/>
          <w:szCs w:val="24"/>
        </w:rPr>
        <w:t xml:space="preserve"> прямой и окружности</w:t>
      </w:r>
      <w:r w:rsidRPr="009A1B86">
        <w:rPr>
          <w:rFonts w:ascii="Times New Roman" w:hAnsi="Times New Roman" w:cs="Times New Roman"/>
          <w:i/>
          <w:sz w:val="24"/>
          <w:szCs w:val="24"/>
        </w:rPr>
        <w:t>, двух окружностей.</w:t>
      </w:r>
    </w:p>
    <w:p w:rsidR="009A1B86" w:rsidRPr="009A1B86" w:rsidRDefault="009A1B86" w:rsidP="009A1B86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A1B86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Величины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>Понятие о площади плоской фигуры и ее свойствах. Измерение площадей. Единицы измерения площади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>Представление об объеме и его свойствах. Измерение объема. Единицы измерения объемов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Измерения и вычисления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9A1B86">
        <w:rPr>
          <w:rFonts w:ascii="Times New Roman" w:hAnsi="Times New Roman" w:cs="Times New Roman"/>
          <w:i/>
          <w:sz w:val="24"/>
          <w:szCs w:val="24"/>
        </w:rPr>
        <w:t>Тригонометрические функции тупого угла.</w:t>
      </w:r>
      <w:r w:rsidRPr="009A1B86">
        <w:rPr>
          <w:rFonts w:ascii="Times New Roman" w:hAnsi="Times New Roman" w:cs="Times New Roman"/>
          <w:sz w:val="24"/>
          <w:szCs w:val="24"/>
        </w:rPr>
        <w:t xml:space="preserve">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9A1B86">
        <w:rPr>
          <w:rFonts w:ascii="Times New Roman" w:hAnsi="Times New Roman" w:cs="Times New Roman"/>
          <w:sz w:val="24"/>
          <w:szCs w:val="24"/>
        </w:rPr>
        <w:softHyphen/>
        <w:t xml:space="preserve">ружности и площади круга. Сравнение и вычисление площадей. Теорема Пифагора. </w:t>
      </w:r>
      <w:r w:rsidRPr="009A1B86">
        <w:rPr>
          <w:rFonts w:ascii="Times New Roman" w:hAnsi="Times New Roman" w:cs="Times New Roman"/>
          <w:i/>
          <w:sz w:val="24"/>
          <w:szCs w:val="24"/>
        </w:rPr>
        <w:t>Теорема синусов. Теорема косинусов</w:t>
      </w:r>
      <w:r w:rsidRPr="009A1B86">
        <w:rPr>
          <w:rFonts w:ascii="Times New Roman" w:hAnsi="Times New Roman" w:cs="Times New Roman"/>
          <w:sz w:val="24"/>
          <w:szCs w:val="24"/>
        </w:rPr>
        <w:t>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sz w:val="24"/>
          <w:szCs w:val="24"/>
        </w:rPr>
        <w:t>Расстояния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Расстояние между точками. Расстояние от точки </w:t>
      </w:r>
      <w:proofErr w:type="gramStart"/>
      <w:r w:rsidRPr="009A1B86">
        <w:rPr>
          <w:rFonts w:ascii="Times New Roman" w:hAnsi="Times New Roman" w:cs="Times New Roman"/>
          <w:sz w:val="24"/>
          <w:szCs w:val="24"/>
        </w:rPr>
        <w:t>до</w:t>
      </w:r>
      <w:proofErr w:type="gramEnd"/>
      <w:r w:rsidRPr="009A1B86">
        <w:rPr>
          <w:rFonts w:ascii="Times New Roman" w:hAnsi="Times New Roman" w:cs="Times New Roman"/>
          <w:sz w:val="24"/>
          <w:szCs w:val="24"/>
        </w:rPr>
        <w:t xml:space="preserve"> прямой. </w:t>
      </w:r>
      <w:r w:rsidRPr="009A1B86">
        <w:rPr>
          <w:rFonts w:ascii="Times New Roman" w:hAnsi="Times New Roman" w:cs="Times New Roman"/>
          <w:i/>
          <w:sz w:val="24"/>
          <w:szCs w:val="24"/>
        </w:rPr>
        <w:t>Расстояние между фигурами</w:t>
      </w:r>
      <w:r w:rsidRPr="009A1B8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A1B86" w:rsidRPr="009A1B86" w:rsidRDefault="009A1B86" w:rsidP="009A1B86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</w:p>
    <w:p w:rsidR="009A1B86" w:rsidRPr="009A1B86" w:rsidRDefault="009A1B86" w:rsidP="009A1B86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A1B86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Инструменты для построений: циркуль, линейка, угольник. </w:t>
      </w:r>
      <w:r w:rsidRPr="009A1B86">
        <w:rPr>
          <w:rFonts w:ascii="Times New Roman" w:hAnsi="Times New Roman" w:cs="Times New Roman"/>
          <w:i/>
          <w:sz w:val="24"/>
          <w:szCs w:val="24"/>
        </w:rPr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9A1B86">
        <w:rPr>
          <w:rFonts w:ascii="Times New Roman" w:hAnsi="Times New Roman" w:cs="Times New Roman"/>
          <w:i/>
          <w:sz w:val="24"/>
          <w:szCs w:val="24"/>
        </w:rPr>
        <w:t>данному</w:t>
      </w:r>
      <w:proofErr w:type="gramEnd"/>
      <w:r w:rsidRPr="009A1B86">
        <w:rPr>
          <w:rFonts w:ascii="Times New Roman" w:hAnsi="Times New Roman" w:cs="Times New Roman"/>
          <w:i/>
          <w:sz w:val="24"/>
          <w:szCs w:val="24"/>
        </w:rPr>
        <w:t xml:space="preserve">,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>Построение треугольников по трем сторонам, двум сторонам и углу между ними, стороне и двум прилежащим к ней углам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>Деление отрезка в данном отношении.</w:t>
      </w:r>
    </w:p>
    <w:p w:rsidR="009A1B86" w:rsidRPr="009A1B86" w:rsidRDefault="009A1B86" w:rsidP="009A1B86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A1B86">
        <w:rPr>
          <w:rFonts w:ascii="Times New Roman" w:hAnsi="Times New Roman"/>
          <w:b/>
          <w:i w:val="0"/>
          <w:color w:val="auto"/>
          <w:spacing w:val="0"/>
        </w:rPr>
        <w:t xml:space="preserve">Геометрические преобразования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Преобразования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Понятие преобразования. Представление о </w:t>
      </w:r>
      <w:proofErr w:type="spellStart"/>
      <w:r w:rsidRPr="009A1B86">
        <w:rPr>
          <w:rFonts w:ascii="Times New Roman" w:hAnsi="Times New Roman" w:cs="Times New Roman"/>
          <w:sz w:val="24"/>
          <w:szCs w:val="24"/>
        </w:rPr>
        <w:t>метапредметном</w:t>
      </w:r>
      <w:proofErr w:type="spellEnd"/>
      <w:r w:rsidRPr="009A1B86">
        <w:rPr>
          <w:rFonts w:ascii="Times New Roman" w:hAnsi="Times New Roman" w:cs="Times New Roman"/>
          <w:sz w:val="24"/>
          <w:szCs w:val="24"/>
        </w:rPr>
        <w:t xml:space="preserve"> понятии «преобразование». </w:t>
      </w:r>
      <w:r w:rsidRPr="009A1B86">
        <w:rPr>
          <w:rFonts w:ascii="Times New Roman" w:hAnsi="Times New Roman" w:cs="Times New Roman"/>
          <w:i/>
          <w:sz w:val="24"/>
          <w:szCs w:val="24"/>
        </w:rPr>
        <w:t>Подобие</w:t>
      </w:r>
      <w:r w:rsidRPr="009A1B86">
        <w:rPr>
          <w:rFonts w:ascii="Times New Roman" w:hAnsi="Times New Roman" w:cs="Times New Roman"/>
          <w:sz w:val="24"/>
          <w:szCs w:val="24"/>
        </w:rPr>
        <w:t>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lastRenderedPageBreak/>
        <w:t>Движения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>Осевая и центральная симметрия</w:t>
      </w:r>
      <w:r w:rsidRPr="009A1B86">
        <w:rPr>
          <w:rFonts w:ascii="Times New Roman" w:hAnsi="Times New Roman" w:cs="Times New Roman"/>
          <w:i/>
          <w:sz w:val="24"/>
          <w:szCs w:val="24"/>
        </w:rPr>
        <w:t>, поворот и параллельный перенос. Комбинации движений на плоскости и их свойства</w:t>
      </w:r>
      <w:r w:rsidRPr="009A1B8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A1B86" w:rsidRPr="009A1B86" w:rsidRDefault="009A1B86" w:rsidP="009A1B86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9A1B86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A1B86">
        <w:rPr>
          <w:rFonts w:ascii="Times New Roman" w:hAnsi="Times New Roman" w:cs="Times New Roman"/>
          <w:b/>
          <w:iCs/>
          <w:sz w:val="24"/>
          <w:szCs w:val="24"/>
        </w:rPr>
        <w:t>Векторы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>Понятие вектора, действия над векторами</w:t>
      </w:r>
      <w:r w:rsidRPr="009A1B86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9A1B86">
        <w:rPr>
          <w:rFonts w:ascii="Times New Roman" w:hAnsi="Times New Roman" w:cs="Times New Roman"/>
          <w:sz w:val="24"/>
          <w:szCs w:val="24"/>
        </w:rPr>
        <w:t>использование векторов в физике,</w:t>
      </w:r>
      <w:r w:rsidRPr="009A1B86">
        <w:rPr>
          <w:rFonts w:ascii="Times New Roman" w:hAnsi="Times New Roman" w:cs="Times New Roman"/>
          <w:i/>
          <w:sz w:val="24"/>
          <w:szCs w:val="24"/>
        </w:rPr>
        <w:t xml:space="preserve"> разложение вектора на составляющие, скалярное произведение</w:t>
      </w:r>
      <w:r w:rsidRPr="009A1B8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A1B86">
        <w:rPr>
          <w:rFonts w:ascii="Times New Roman" w:hAnsi="Times New Roman" w:cs="Times New Roman"/>
          <w:b/>
          <w:bCs/>
          <w:sz w:val="24"/>
          <w:szCs w:val="24"/>
        </w:rPr>
        <w:t>Координаты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A1B86">
        <w:rPr>
          <w:rFonts w:ascii="Times New Roman" w:hAnsi="Times New Roman" w:cs="Times New Roman"/>
          <w:sz w:val="24"/>
          <w:szCs w:val="24"/>
        </w:rPr>
        <w:t xml:space="preserve">Основные понятия, </w:t>
      </w:r>
      <w:r w:rsidRPr="009A1B86">
        <w:rPr>
          <w:rFonts w:ascii="Times New Roman" w:hAnsi="Times New Roman" w:cs="Times New Roman"/>
          <w:i/>
          <w:sz w:val="24"/>
          <w:szCs w:val="24"/>
        </w:rPr>
        <w:t>координаты вектора, расстояние между точками. Координаты середины отрезка. Уравнения фигур.</w:t>
      </w:r>
    </w:p>
    <w:p w:rsidR="009A1B86" w:rsidRPr="009A1B86" w:rsidRDefault="009A1B86" w:rsidP="009A1B86">
      <w:pPr>
        <w:ind w:firstLine="142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>Применение векторов и координат для решения простейших геометрических задач.</w:t>
      </w:r>
    </w:p>
    <w:p w:rsidR="009A1B86" w:rsidRPr="009A1B86" w:rsidRDefault="009A1B86" w:rsidP="009A1B86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18" w:name="_Toc405513924"/>
      <w:bookmarkStart w:id="19" w:name="_Toc284662802"/>
      <w:bookmarkStart w:id="20" w:name="_Toc284663429"/>
      <w:r w:rsidRPr="009A1B86">
        <w:rPr>
          <w:sz w:val="24"/>
          <w:szCs w:val="24"/>
        </w:rPr>
        <w:t>История математики</w:t>
      </w:r>
      <w:bookmarkEnd w:id="18"/>
      <w:bookmarkEnd w:id="19"/>
      <w:bookmarkEnd w:id="20"/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9A1B86" w:rsidRPr="009A1B86" w:rsidRDefault="009A1B86" w:rsidP="009A1B86">
      <w:pPr>
        <w:ind w:firstLine="426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 xml:space="preserve">Зарождение алгебры в недрах арифметики. </w:t>
      </w:r>
      <w:proofErr w:type="spellStart"/>
      <w:proofErr w:type="gramStart"/>
      <w:r w:rsidRPr="009A1B86">
        <w:rPr>
          <w:rFonts w:ascii="Times New Roman" w:hAnsi="Times New Roman" w:cs="Times New Roman"/>
          <w:i/>
          <w:sz w:val="24"/>
          <w:szCs w:val="24"/>
        </w:rPr>
        <w:t>Ал-Хорезми</w:t>
      </w:r>
      <w:proofErr w:type="spellEnd"/>
      <w:proofErr w:type="gramEnd"/>
      <w:r w:rsidRPr="009A1B86">
        <w:rPr>
          <w:rFonts w:ascii="Times New Roman" w:hAnsi="Times New Roman" w:cs="Times New Roman"/>
          <w:i/>
          <w:sz w:val="24"/>
          <w:szCs w:val="24"/>
        </w:rPr>
        <w:t xml:space="preserve">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</w:t>
      </w:r>
      <w:proofErr w:type="gramStart"/>
      <w:r w:rsidRPr="009A1B86">
        <w:rPr>
          <w:rFonts w:ascii="Times New Roman" w:hAnsi="Times New Roman" w:cs="Times New Roman"/>
          <w:i/>
          <w:sz w:val="24"/>
          <w:szCs w:val="24"/>
        </w:rPr>
        <w:t>Дж</w:t>
      </w:r>
      <w:proofErr w:type="gramEnd"/>
      <w:r w:rsidRPr="009A1B86">
        <w:rPr>
          <w:rFonts w:ascii="Times New Roman" w:hAnsi="Times New Roman" w:cs="Times New Roman"/>
          <w:i/>
          <w:sz w:val="24"/>
          <w:szCs w:val="24"/>
        </w:rPr>
        <w:t xml:space="preserve">. </w:t>
      </w:r>
      <w:proofErr w:type="spellStart"/>
      <w:r w:rsidRPr="009A1B86">
        <w:rPr>
          <w:rFonts w:ascii="Times New Roman" w:hAnsi="Times New Roman" w:cs="Times New Roman"/>
          <w:i/>
          <w:sz w:val="24"/>
          <w:szCs w:val="24"/>
        </w:rPr>
        <w:t>Кардано</w:t>
      </w:r>
      <w:proofErr w:type="spellEnd"/>
      <w:r w:rsidRPr="009A1B86">
        <w:rPr>
          <w:rFonts w:ascii="Times New Roman" w:hAnsi="Times New Roman" w:cs="Times New Roman"/>
          <w:i/>
          <w:sz w:val="24"/>
          <w:szCs w:val="24"/>
        </w:rPr>
        <w:t>, Н.Х. Абель, Э. Галуа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>Истоки теории вероятностей: страховое дело, азартные игры. П. Ферма, Б.Паскаль, Я. Бернулли, А.Н.Колмогоров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9A1B86">
        <w:rPr>
          <w:rFonts w:ascii="Times New Roman" w:hAnsi="Times New Roman" w:cs="Times New Roman"/>
          <w:i/>
          <w:sz w:val="24"/>
          <w:szCs w:val="24"/>
        </w:rPr>
        <w:t>Триссекция</w:t>
      </w:r>
      <w:proofErr w:type="spellEnd"/>
      <w:r w:rsidRPr="009A1B86">
        <w:rPr>
          <w:rFonts w:ascii="Times New Roman" w:hAnsi="Times New Roman" w:cs="Times New Roman"/>
          <w:i/>
          <w:sz w:val="24"/>
          <w:szCs w:val="24"/>
        </w:rPr>
        <w:t xml:space="preserve">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>Геометрия и искусство. Геометрические закономерности окружающего мира.</w:t>
      </w:r>
    </w:p>
    <w:p w:rsidR="009A1B86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292E70" w:rsidRPr="009A1B86" w:rsidRDefault="009A1B86" w:rsidP="009A1B86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A1B86">
        <w:rPr>
          <w:rFonts w:ascii="Times New Roman" w:hAnsi="Times New Roman" w:cs="Times New Roman"/>
          <w:i/>
          <w:sz w:val="24"/>
          <w:szCs w:val="24"/>
        </w:rPr>
        <w:t>Роль российских ученых в развитии математики: Л. Эйлер. Н.И. Лобачевский, П.Л.Чебышев, С. Ковалевская, А.Н. Колмогоров.</w:t>
      </w:r>
    </w:p>
    <w:p w:rsidR="00292E70" w:rsidRPr="00292E70" w:rsidRDefault="00292E70" w:rsidP="00292E7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92E70">
        <w:rPr>
          <w:rFonts w:ascii="Times New Roman" w:hAnsi="Times New Roman" w:cs="Times New Roman"/>
          <w:b/>
          <w:sz w:val="24"/>
          <w:szCs w:val="24"/>
        </w:rPr>
        <w:lastRenderedPageBreak/>
        <w:t>Тематическое планирование   Математика 5-6 классы  350 ч</w:t>
      </w:r>
    </w:p>
    <w:tbl>
      <w:tblPr>
        <w:tblStyle w:val="af"/>
        <w:tblW w:w="10774" w:type="dxa"/>
        <w:tblInd w:w="-176" w:type="dxa"/>
        <w:tblLook w:val="04A0"/>
      </w:tblPr>
      <w:tblGrid>
        <w:gridCol w:w="3828"/>
        <w:gridCol w:w="6946"/>
      </w:tblGrid>
      <w:tr w:rsidR="00292E70" w:rsidRPr="00292E70" w:rsidTr="009A1B86">
        <w:tc>
          <w:tcPr>
            <w:tcW w:w="3828" w:type="dxa"/>
          </w:tcPr>
          <w:p w:rsidR="00292E70" w:rsidRPr="00292E70" w:rsidRDefault="00292E70" w:rsidP="00DC56A4">
            <w:pPr>
              <w:widowControl w:val="0"/>
              <w:overflowPunct w:val="0"/>
              <w:autoSpaceDE w:val="0"/>
              <w:autoSpaceDN w:val="0"/>
              <w:adjustRightInd w:val="0"/>
              <w:ind w:right="980"/>
              <w:rPr>
                <w:b/>
                <w:sz w:val="24"/>
                <w:szCs w:val="24"/>
              </w:rPr>
            </w:pPr>
            <w:r w:rsidRPr="00292E70">
              <w:rPr>
                <w:b/>
                <w:sz w:val="24"/>
                <w:szCs w:val="24"/>
              </w:rPr>
              <w:t>Основное содержание по темам</w:t>
            </w:r>
          </w:p>
        </w:tc>
        <w:tc>
          <w:tcPr>
            <w:tcW w:w="6946" w:type="dxa"/>
          </w:tcPr>
          <w:p w:rsidR="00292E70" w:rsidRPr="00292E70" w:rsidRDefault="00292E70" w:rsidP="00DC56A4">
            <w:pPr>
              <w:widowControl w:val="0"/>
              <w:overflowPunct w:val="0"/>
              <w:autoSpaceDE w:val="0"/>
              <w:autoSpaceDN w:val="0"/>
              <w:adjustRightInd w:val="0"/>
              <w:ind w:right="980"/>
              <w:rPr>
                <w:b/>
                <w:sz w:val="24"/>
                <w:szCs w:val="24"/>
              </w:rPr>
            </w:pPr>
            <w:r w:rsidRPr="00292E70">
              <w:rPr>
                <w:b/>
                <w:sz w:val="24"/>
                <w:szCs w:val="24"/>
              </w:rPr>
              <w:t>Характеристика основных видов деятельности ученика (на уровне учебных действий)</w:t>
            </w:r>
          </w:p>
        </w:tc>
      </w:tr>
      <w:tr w:rsidR="00292E70" w:rsidRPr="00292E70" w:rsidTr="009A1B86">
        <w:tc>
          <w:tcPr>
            <w:tcW w:w="3828" w:type="dxa"/>
          </w:tcPr>
          <w:p w:rsidR="00292E70" w:rsidRPr="00292E70" w:rsidRDefault="00292E70" w:rsidP="00DC56A4">
            <w:pPr>
              <w:widowControl w:val="0"/>
              <w:overflowPunct w:val="0"/>
              <w:autoSpaceDE w:val="0"/>
              <w:autoSpaceDN w:val="0"/>
              <w:adjustRightInd w:val="0"/>
              <w:ind w:right="980"/>
              <w:jc w:val="center"/>
              <w:rPr>
                <w:b/>
                <w:sz w:val="24"/>
                <w:szCs w:val="24"/>
              </w:rPr>
            </w:pPr>
            <w:r w:rsidRPr="00292E70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6946" w:type="dxa"/>
          </w:tcPr>
          <w:p w:rsidR="00292E70" w:rsidRPr="00292E70" w:rsidRDefault="00292E70" w:rsidP="00DC56A4">
            <w:pPr>
              <w:widowControl w:val="0"/>
              <w:overflowPunct w:val="0"/>
              <w:autoSpaceDE w:val="0"/>
              <w:autoSpaceDN w:val="0"/>
              <w:adjustRightInd w:val="0"/>
              <w:ind w:right="980"/>
              <w:jc w:val="center"/>
              <w:rPr>
                <w:b/>
                <w:sz w:val="24"/>
                <w:szCs w:val="24"/>
              </w:rPr>
            </w:pPr>
            <w:r w:rsidRPr="00292E70">
              <w:rPr>
                <w:b/>
                <w:sz w:val="24"/>
                <w:szCs w:val="24"/>
              </w:rPr>
              <w:t>2</w:t>
            </w:r>
          </w:p>
        </w:tc>
      </w:tr>
      <w:tr w:rsidR="00292E70" w:rsidRPr="00292E70" w:rsidTr="009A1B86">
        <w:tc>
          <w:tcPr>
            <w:tcW w:w="10774" w:type="dxa"/>
            <w:gridSpan w:val="2"/>
          </w:tcPr>
          <w:p w:rsidR="00292E70" w:rsidRPr="00292E70" w:rsidRDefault="00292E70" w:rsidP="00DC56A4">
            <w:pPr>
              <w:widowControl w:val="0"/>
              <w:overflowPunct w:val="0"/>
              <w:autoSpaceDE w:val="0"/>
              <w:autoSpaceDN w:val="0"/>
              <w:adjustRightInd w:val="0"/>
              <w:ind w:right="980"/>
              <w:jc w:val="center"/>
              <w:rPr>
                <w:b/>
                <w:sz w:val="24"/>
                <w:szCs w:val="24"/>
              </w:rPr>
            </w:pPr>
            <w:r w:rsidRPr="00292E70">
              <w:rPr>
                <w:b/>
                <w:sz w:val="24"/>
                <w:szCs w:val="24"/>
              </w:rPr>
              <w:t xml:space="preserve">1.Натуральные числа </w:t>
            </w:r>
            <w:r w:rsidR="005015CA">
              <w:rPr>
                <w:b/>
                <w:sz w:val="24"/>
                <w:szCs w:val="24"/>
              </w:rPr>
              <w:t xml:space="preserve"> 50ч.</w:t>
            </w:r>
          </w:p>
        </w:tc>
      </w:tr>
      <w:tr w:rsidR="00292E70" w:rsidRPr="00292E70" w:rsidTr="009A1B86">
        <w:tc>
          <w:tcPr>
            <w:tcW w:w="3828" w:type="dxa"/>
          </w:tcPr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>Натуральный ряд. Десятичная система счисления. Арифметические действия с натуральными числами. Свойства арифметических действий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>Понятие о степени с натуральным показателем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>Квадрат и куб числа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>Числовые выражения, значение числового выра</w:t>
            </w:r>
            <w:r w:rsidRPr="00292E70">
              <w:rPr>
                <w:color w:val="000000"/>
                <w:sz w:val="24"/>
                <w:szCs w:val="24"/>
              </w:rPr>
              <w:softHyphen/>
              <w:t>жения. Порядок действий в числовых выражениях, использование скобок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>Решение текстовых задач арифметическими спо</w:t>
            </w:r>
            <w:r w:rsidRPr="00292E70">
              <w:rPr>
                <w:color w:val="000000"/>
                <w:sz w:val="24"/>
                <w:szCs w:val="24"/>
              </w:rPr>
              <w:softHyphen/>
              <w:t>собами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>Делители и кратные. Наибольший общий дели</w:t>
            </w:r>
            <w:r w:rsidRPr="00292E70">
              <w:rPr>
                <w:color w:val="000000"/>
                <w:sz w:val="24"/>
                <w:szCs w:val="24"/>
              </w:rPr>
              <w:softHyphen/>
              <w:t>тель; наименьшее общее кратное. Свойства делимо</w:t>
            </w:r>
            <w:r w:rsidRPr="00292E70">
              <w:rPr>
                <w:color w:val="000000"/>
                <w:sz w:val="24"/>
                <w:szCs w:val="24"/>
              </w:rPr>
              <w:softHyphen/>
              <w:t>сти. Признаки делимости на 2, 3, 5, 9, 10. Простые и составные числа. Разложение натурального числа на простые множители. Деление с остатком</w:t>
            </w:r>
          </w:p>
          <w:p w:rsidR="00292E70" w:rsidRPr="00292E70" w:rsidRDefault="00292E70" w:rsidP="00DC56A4">
            <w:pPr>
              <w:widowControl w:val="0"/>
              <w:overflowPunct w:val="0"/>
              <w:autoSpaceDE w:val="0"/>
              <w:autoSpaceDN w:val="0"/>
              <w:adjustRightInd w:val="0"/>
              <w:ind w:right="980"/>
              <w:rPr>
                <w:b/>
                <w:sz w:val="24"/>
                <w:szCs w:val="24"/>
              </w:rPr>
            </w:pPr>
          </w:p>
        </w:tc>
        <w:tc>
          <w:tcPr>
            <w:tcW w:w="6946" w:type="dxa"/>
          </w:tcPr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Описывать </w:t>
            </w:r>
            <w:r w:rsidRPr="00292E70">
              <w:rPr>
                <w:color w:val="000000"/>
                <w:sz w:val="24"/>
                <w:szCs w:val="24"/>
              </w:rPr>
              <w:t>свойства натурального ряда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Читать и записывать </w:t>
            </w:r>
            <w:r w:rsidRPr="00292E70">
              <w:rPr>
                <w:color w:val="000000"/>
                <w:sz w:val="24"/>
                <w:szCs w:val="24"/>
              </w:rPr>
              <w:t>натуральные числа, сравнивать и упорядочивать их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Выполнять </w:t>
            </w:r>
            <w:r w:rsidRPr="00292E70">
              <w:rPr>
                <w:color w:val="000000"/>
                <w:sz w:val="24"/>
                <w:szCs w:val="24"/>
              </w:rPr>
              <w:t>вычисления с натуральными числами; вы</w:t>
            </w:r>
            <w:r w:rsidRPr="00292E70">
              <w:rPr>
                <w:color w:val="000000"/>
                <w:sz w:val="24"/>
                <w:szCs w:val="24"/>
              </w:rPr>
              <w:softHyphen/>
              <w:t>числять значения степеней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Формулировать </w:t>
            </w:r>
            <w:r w:rsidRPr="00292E70">
              <w:rPr>
                <w:color w:val="000000"/>
                <w:sz w:val="24"/>
                <w:szCs w:val="24"/>
              </w:rPr>
              <w:t>свойства арифметических действий, записывать их с помощью букв, преобразовывать на их основе числовые выражения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Анализировать и осмысливать </w:t>
            </w:r>
            <w:r w:rsidRPr="00292E70">
              <w:rPr>
                <w:color w:val="000000"/>
                <w:sz w:val="24"/>
                <w:szCs w:val="24"/>
              </w:rPr>
              <w:t xml:space="preserve">текст задачи, </w:t>
            </w:r>
            <w:r w:rsidRPr="00292E70">
              <w:rPr>
                <w:b/>
                <w:bCs/>
                <w:color w:val="000000"/>
                <w:sz w:val="24"/>
                <w:szCs w:val="24"/>
              </w:rPr>
              <w:t>пере</w:t>
            </w:r>
            <w:r w:rsidRPr="00292E70">
              <w:rPr>
                <w:b/>
                <w:bCs/>
                <w:color w:val="000000"/>
                <w:sz w:val="24"/>
                <w:szCs w:val="24"/>
              </w:rPr>
              <w:softHyphen/>
              <w:t xml:space="preserve">формулировать </w:t>
            </w:r>
            <w:r w:rsidRPr="00292E70">
              <w:rPr>
                <w:color w:val="000000"/>
                <w:sz w:val="24"/>
                <w:szCs w:val="24"/>
              </w:rPr>
              <w:t xml:space="preserve">условие, </w:t>
            </w: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извлекать </w:t>
            </w:r>
            <w:r w:rsidRPr="00292E70">
              <w:rPr>
                <w:color w:val="000000"/>
                <w:sz w:val="24"/>
                <w:szCs w:val="24"/>
              </w:rPr>
              <w:t>необходимую ин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формацию,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моделировать </w:t>
            </w:r>
            <w:r w:rsidRPr="00292E70">
              <w:rPr>
                <w:color w:val="000000"/>
                <w:sz w:val="24"/>
                <w:szCs w:val="24"/>
              </w:rPr>
              <w:t>условие с помощью схем, ри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сунков, реальных предметов;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строить </w:t>
            </w:r>
            <w:r w:rsidRPr="00292E70">
              <w:rPr>
                <w:color w:val="000000"/>
                <w:sz w:val="24"/>
                <w:szCs w:val="24"/>
              </w:rPr>
              <w:t xml:space="preserve">логическую цепочку рассуждений; критически </w:t>
            </w: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оценивать </w:t>
            </w:r>
            <w:r w:rsidRPr="00292E70">
              <w:rPr>
                <w:color w:val="000000"/>
                <w:sz w:val="24"/>
                <w:szCs w:val="24"/>
              </w:rPr>
              <w:t xml:space="preserve">полученный ответ, </w:t>
            </w: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осуществлять </w:t>
            </w:r>
            <w:r w:rsidRPr="00292E70">
              <w:rPr>
                <w:color w:val="000000"/>
                <w:sz w:val="24"/>
                <w:szCs w:val="24"/>
              </w:rPr>
              <w:t>самоконтроль, проверяя ответ на соответ</w:t>
            </w:r>
            <w:r w:rsidRPr="00292E70">
              <w:rPr>
                <w:color w:val="000000"/>
                <w:sz w:val="24"/>
                <w:szCs w:val="24"/>
              </w:rPr>
              <w:softHyphen/>
              <w:t>ствие условию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Формулировать </w:t>
            </w:r>
            <w:r w:rsidRPr="00292E70">
              <w:rPr>
                <w:color w:val="000000"/>
                <w:sz w:val="24"/>
                <w:szCs w:val="24"/>
              </w:rPr>
              <w:t>определения делителя и кратного, простого числа и составного числа, свойства и признаки делимости.</w:t>
            </w:r>
          </w:p>
          <w:p w:rsidR="00292E70" w:rsidRPr="00292E70" w:rsidRDefault="00292E70" w:rsidP="00DC56A4">
            <w:pPr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Доказывать и опровергать </w:t>
            </w:r>
            <w:r w:rsidRPr="00292E70">
              <w:rPr>
                <w:color w:val="000000"/>
                <w:sz w:val="24"/>
                <w:szCs w:val="24"/>
              </w:rPr>
              <w:t xml:space="preserve">с помощью </w:t>
            </w:r>
            <w:proofErr w:type="spellStart"/>
            <w:r w:rsidRPr="00292E70">
              <w:rPr>
                <w:color w:val="000000"/>
                <w:sz w:val="24"/>
                <w:szCs w:val="24"/>
              </w:rPr>
              <w:t>контрприме</w:t>
            </w:r>
            <w:r w:rsidRPr="00292E70">
              <w:rPr>
                <w:color w:val="000000"/>
                <w:sz w:val="24"/>
                <w:szCs w:val="24"/>
              </w:rPr>
              <w:softHyphen/>
              <w:t>ров</w:t>
            </w:r>
            <w:proofErr w:type="spellEnd"/>
            <w:r w:rsidRPr="00292E70">
              <w:rPr>
                <w:color w:val="000000"/>
                <w:sz w:val="24"/>
                <w:szCs w:val="24"/>
              </w:rPr>
              <w:t xml:space="preserve"> утверждения о делимости чисел. Классифицировать натуральные числа (четные и нечетные, по остаткам от де</w:t>
            </w:r>
            <w:r w:rsidRPr="00292E70">
              <w:rPr>
                <w:color w:val="000000"/>
                <w:sz w:val="24"/>
                <w:szCs w:val="24"/>
              </w:rPr>
              <w:softHyphen/>
              <w:t>ления на 3 и т. п.)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Исследовать </w:t>
            </w:r>
            <w:r w:rsidRPr="00292E70">
              <w:rPr>
                <w:color w:val="000000"/>
                <w:sz w:val="24"/>
                <w:szCs w:val="24"/>
              </w:rPr>
              <w:t>простейшие числовые закономерности, проводить числовые эксперименты (в том числе с исполь</w:t>
            </w:r>
            <w:r w:rsidRPr="00292E70">
              <w:rPr>
                <w:color w:val="000000"/>
                <w:sz w:val="24"/>
                <w:szCs w:val="24"/>
              </w:rPr>
              <w:softHyphen/>
              <w:t>зованием калькулятора, компьютера)</w:t>
            </w:r>
          </w:p>
          <w:p w:rsidR="00292E70" w:rsidRPr="00292E70" w:rsidRDefault="00292E70" w:rsidP="00DC56A4">
            <w:pPr>
              <w:widowControl w:val="0"/>
              <w:overflowPunct w:val="0"/>
              <w:autoSpaceDE w:val="0"/>
              <w:autoSpaceDN w:val="0"/>
              <w:adjustRightInd w:val="0"/>
              <w:ind w:right="980"/>
              <w:rPr>
                <w:b/>
                <w:sz w:val="24"/>
                <w:szCs w:val="24"/>
              </w:rPr>
            </w:pPr>
          </w:p>
        </w:tc>
      </w:tr>
      <w:tr w:rsidR="00292E70" w:rsidRPr="00292E70" w:rsidTr="009A1B86">
        <w:tc>
          <w:tcPr>
            <w:tcW w:w="10774" w:type="dxa"/>
            <w:gridSpan w:val="2"/>
          </w:tcPr>
          <w:p w:rsidR="00292E70" w:rsidRPr="00292E70" w:rsidRDefault="00292E70" w:rsidP="00DC56A4">
            <w:pPr>
              <w:widowControl w:val="0"/>
              <w:overflowPunct w:val="0"/>
              <w:autoSpaceDE w:val="0"/>
              <w:autoSpaceDN w:val="0"/>
              <w:adjustRightInd w:val="0"/>
              <w:ind w:right="980"/>
              <w:jc w:val="center"/>
              <w:rPr>
                <w:b/>
                <w:sz w:val="24"/>
                <w:szCs w:val="24"/>
              </w:rPr>
            </w:pPr>
            <w:r w:rsidRPr="00292E70">
              <w:rPr>
                <w:b/>
                <w:sz w:val="24"/>
                <w:szCs w:val="24"/>
              </w:rPr>
              <w:t xml:space="preserve">2.Дроби  </w:t>
            </w:r>
          </w:p>
        </w:tc>
      </w:tr>
      <w:tr w:rsidR="00292E70" w:rsidRPr="00292E70" w:rsidTr="009A1B86">
        <w:tc>
          <w:tcPr>
            <w:tcW w:w="3828" w:type="dxa"/>
          </w:tcPr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>Обыкновенные дроби. Основное свойство дроби. Сравнение обыкновенных дробей. Арифметические действия с обыкновенными дробями. Нахождение части от целого и целого по его части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>Десятичные дроби. Сравнение десятичных дро</w:t>
            </w:r>
            <w:r w:rsidRPr="00292E70">
              <w:rPr>
                <w:color w:val="000000"/>
                <w:sz w:val="24"/>
                <w:szCs w:val="24"/>
              </w:rPr>
              <w:softHyphen/>
              <w:t>бей. Арифметические действия с десятичными дро</w:t>
            </w:r>
            <w:r w:rsidRPr="00292E70">
              <w:rPr>
                <w:color w:val="000000"/>
                <w:sz w:val="24"/>
                <w:szCs w:val="24"/>
              </w:rPr>
              <w:softHyphen/>
              <w:t>бями. Представление десятичной дроби в виде обыкновенной дроби и обыкновенной в виде деся</w:t>
            </w:r>
            <w:r w:rsidRPr="00292E70">
              <w:rPr>
                <w:color w:val="000000"/>
                <w:sz w:val="24"/>
                <w:szCs w:val="24"/>
              </w:rPr>
              <w:softHyphen/>
              <w:t>тичной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>Отношение. Пропорция; основное свойство про</w:t>
            </w:r>
            <w:r w:rsidRPr="00292E70">
              <w:rPr>
                <w:color w:val="000000"/>
                <w:sz w:val="24"/>
                <w:szCs w:val="24"/>
              </w:rPr>
              <w:softHyphen/>
              <w:t>порции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>Проценты; нахождение процентов от величины и величины по ее процентам; выражение отношения в процентах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lastRenderedPageBreak/>
              <w:t>Решение текстовых задач арифметическими спо</w:t>
            </w:r>
            <w:r w:rsidRPr="00292E70">
              <w:rPr>
                <w:color w:val="000000"/>
                <w:sz w:val="24"/>
                <w:szCs w:val="24"/>
              </w:rPr>
              <w:softHyphen/>
              <w:t>собами</w:t>
            </w:r>
          </w:p>
          <w:p w:rsidR="00292E70" w:rsidRPr="00292E70" w:rsidRDefault="00292E70" w:rsidP="00DC56A4">
            <w:pPr>
              <w:widowControl w:val="0"/>
              <w:overflowPunct w:val="0"/>
              <w:autoSpaceDE w:val="0"/>
              <w:autoSpaceDN w:val="0"/>
              <w:adjustRightInd w:val="0"/>
              <w:ind w:right="980"/>
              <w:rPr>
                <w:b/>
                <w:sz w:val="24"/>
                <w:szCs w:val="24"/>
              </w:rPr>
            </w:pPr>
          </w:p>
        </w:tc>
        <w:tc>
          <w:tcPr>
            <w:tcW w:w="6946" w:type="dxa"/>
          </w:tcPr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lastRenderedPageBreak/>
              <w:t xml:space="preserve">Моделировать </w:t>
            </w:r>
            <w:r w:rsidRPr="00292E70">
              <w:rPr>
                <w:color w:val="000000"/>
                <w:sz w:val="24"/>
                <w:szCs w:val="24"/>
              </w:rPr>
              <w:t>в графической, предметной форме по</w:t>
            </w:r>
            <w:r w:rsidRPr="00292E70">
              <w:rPr>
                <w:color w:val="000000"/>
                <w:sz w:val="24"/>
                <w:szCs w:val="24"/>
              </w:rPr>
              <w:softHyphen/>
              <w:t>нятия и свойства, связанные с понятием обыкновенной дроби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Формулировать, записывать </w:t>
            </w:r>
            <w:r w:rsidRPr="00292E70">
              <w:rPr>
                <w:color w:val="000000"/>
                <w:sz w:val="24"/>
                <w:szCs w:val="24"/>
              </w:rPr>
              <w:t>с помощью букв основ</w:t>
            </w:r>
            <w:r w:rsidRPr="00292E70">
              <w:rPr>
                <w:color w:val="000000"/>
                <w:sz w:val="24"/>
                <w:szCs w:val="24"/>
              </w:rPr>
              <w:softHyphen/>
              <w:t>ное свойство обыкновенной дроби, правила действий с обыкновенными дробями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Преобразовывать </w:t>
            </w:r>
            <w:r w:rsidRPr="00292E70">
              <w:rPr>
                <w:color w:val="000000"/>
                <w:sz w:val="24"/>
                <w:szCs w:val="24"/>
              </w:rPr>
              <w:t xml:space="preserve">обыкновенные дроби, сравнивать и упорядочивать их.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Выполнять </w:t>
            </w:r>
            <w:r w:rsidRPr="00292E70">
              <w:rPr>
                <w:color w:val="000000"/>
                <w:sz w:val="24"/>
                <w:szCs w:val="24"/>
              </w:rPr>
              <w:t>вычисления с обыкновен</w:t>
            </w:r>
            <w:r w:rsidRPr="00292E70">
              <w:rPr>
                <w:color w:val="000000"/>
                <w:sz w:val="24"/>
                <w:szCs w:val="24"/>
              </w:rPr>
              <w:softHyphen/>
              <w:t>ными дробями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Читать и записывать </w:t>
            </w:r>
            <w:r w:rsidRPr="00292E70">
              <w:rPr>
                <w:color w:val="000000"/>
                <w:sz w:val="24"/>
                <w:szCs w:val="24"/>
              </w:rPr>
              <w:t>десятичные дроби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 xml:space="preserve"> </w:t>
            </w:r>
            <w:r w:rsidRPr="00292E70">
              <w:rPr>
                <w:b/>
                <w:bCs/>
                <w:color w:val="000000"/>
                <w:sz w:val="24"/>
                <w:szCs w:val="24"/>
              </w:rPr>
              <w:t>Представ</w:t>
            </w:r>
            <w:r w:rsidRPr="00292E70">
              <w:rPr>
                <w:b/>
                <w:bCs/>
                <w:color w:val="000000"/>
                <w:sz w:val="24"/>
                <w:szCs w:val="24"/>
              </w:rPr>
              <w:softHyphen/>
              <w:t xml:space="preserve">лять </w:t>
            </w:r>
            <w:r w:rsidRPr="00292E70">
              <w:rPr>
                <w:color w:val="000000"/>
                <w:sz w:val="24"/>
                <w:szCs w:val="24"/>
              </w:rPr>
              <w:t xml:space="preserve">обыкновенные дроби в виде </w:t>
            </w:r>
            <w:proofErr w:type="gramStart"/>
            <w:r w:rsidRPr="00292E70">
              <w:rPr>
                <w:color w:val="000000"/>
                <w:sz w:val="24"/>
                <w:szCs w:val="24"/>
              </w:rPr>
              <w:t>десятичных</w:t>
            </w:r>
            <w:proofErr w:type="gramEnd"/>
            <w:r w:rsidRPr="00292E70">
              <w:rPr>
                <w:color w:val="000000"/>
                <w:sz w:val="24"/>
                <w:szCs w:val="24"/>
              </w:rPr>
              <w:t xml:space="preserve"> и десятич</w:t>
            </w:r>
            <w:r w:rsidRPr="00292E70">
              <w:rPr>
                <w:color w:val="000000"/>
                <w:sz w:val="24"/>
                <w:szCs w:val="24"/>
              </w:rPr>
              <w:softHyphen/>
              <w:t>ные в виде обыкновенных;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 xml:space="preserve"> </w:t>
            </w: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находить </w:t>
            </w:r>
            <w:r w:rsidRPr="00292E70">
              <w:rPr>
                <w:color w:val="000000"/>
                <w:sz w:val="24"/>
                <w:szCs w:val="24"/>
              </w:rPr>
              <w:t>десятичные прибли</w:t>
            </w:r>
            <w:r w:rsidRPr="00292E70">
              <w:rPr>
                <w:color w:val="000000"/>
                <w:sz w:val="24"/>
                <w:szCs w:val="24"/>
              </w:rPr>
              <w:softHyphen/>
              <w:t>жения обыкновенных дробей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Сравнивать и упорядочивать </w:t>
            </w:r>
            <w:r w:rsidRPr="00292E70">
              <w:rPr>
                <w:color w:val="000000"/>
                <w:sz w:val="24"/>
                <w:szCs w:val="24"/>
              </w:rPr>
              <w:t>десятичные дроби. Вы</w:t>
            </w:r>
            <w:r w:rsidRPr="00292E70">
              <w:rPr>
                <w:color w:val="000000"/>
                <w:sz w:val="24"/>
                <w:szCs w:val="24"/>
              </w:rPr>
              <w:softHyphen/>
              <w:t>полнять вычисления с десятичными дробями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Использовать </w:t>
            </w:r>
            <w:r w:rsidRPr="00292E70">
              <w:rPr>
                <w:color w:val="000000"/>
                <w:sz w:val="24"/>
                <w:szCs w:val="24"/>
              </w:rPr>
              <w:t>эквивалентные представления дробных чисел при их сравнении, при вычислениях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Выполнять </w:t>
            </w:r>
            <w:r w:rsidRPr="00292E70">
              <w:rPr>
                <w:color w:val="000000"/>
                <w:sz w:val="24"/>
                <w:szCs w:val="24"/>
              </w:rPr>
              <w:t>прикидку и оценку в ходе вычислений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Объяснять, </w:t>
            </w:r>
            <w:r w:rsidRPr="00292E70">
              <w:rPr>
                <w:color w:val="000000"/>
                <w:sz w:val="24"/>
                <w:szCs w:val="24"/>
              </w:rPr>
              <w:t xml:space="preserve">что такое процент.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Представлять </w:t>
            </w:r>
            <w:r w:rsidRPr="00292E70">
              <w:rPr>
                <w:color w:val="000000"/>
                <w:sz w:val="24"/>
                <w:szCs w:val="24"/>
              </w:rPr>
              <w:t>процен</w:t>
            </w:r>
            <w:r w:rsidRPr="00292E70">
              <w:rPr>
                <w:color w:val="000000"/>
                <w:sz w:val="24"/>
                <w:szCs w:val="24"/>
              </w:rPr>
              <w:softHyphen/>
              <w:t>ты в виде дробей и дроби в виде процентов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lastRenderedPageBreak/>
              <w:t xml:space="preserve">Осуществлять </w:t>
            </w:r>
            <w:r w:rsidRPr="00292E70">
              <w:rPr>
                <w:color w:val="000000"/>
                <w:sz w:val="24"/>
                <w:szCs w:val="24"/>
              </w:rPr>
              <w:t>поиск информации (в СМИ), содержа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щей данные, выраженные в процентах, интерпретировать их.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Приводить </w:t>
            </w:r>
            <w:r w:rsidRPr="00292E70">
              <w:rPr>
                <w:color w:val="000000"/>
                <w:sz w:val="24"/>
                <w:szCs w:val="24"/>
              </w:rPr>
              <w:t>примеры использования отношений на практике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Решать </w:t>
            </w:r>
            <w:r w:rsidRPr="00292E70">
              <w:rPr>
                <w:color w:val="000000"/>
                <w:sz w:val="24"/>
                <w:szCs w:val="24"/>
              </w:rPr>
              <w:t>задачи на проценты и дроби (в том числе за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дачи из реальной практики), используя при необходимости калькулятор; использовать понятия </w:t>
            </w:r>
            <w:r w:rsidRPr="00292E70">
              <w:rPr>
                <w:i/>
                <w:iCs/>
                <w:color w:val="000000"/>
                <w:sz w:val="24"/>
                <w:szCs w:val="24"/>
              </w:rPr>
              <w:t xml:space="preserve">отношения </w:t>
            </w:r>
            <w:r w:rsidRPr="00292E70">
              <w:rPr>
                <w:color w:val="000000"/>
                <w:sz w:val="24"/>
                <w:szCs w:val="24"/>
              </w:rPr>
              <w:t xml:space="preserve">и </w:t>
            </w:r>
            <w:r w:rsidRPr="00292E70">
              <w:rPr>
                <w:i/>
                <w:iCs/>
                <w:color w:val="000000"/>
                <w:sz w:val="24"/>
                <w:szCs w:val="24"/>
              </w:rPr>
              <w:t>пропор</w:t>
            </w:r>
            <w:r w:rsidRPr="00292E70">
              <w:rPr>
                <w:i/>
                <w:iCs/>
                <w:color w:val="000000"/>
                <w:sz w:val="24"/>
                <w:szCs w:val="24"/>
              </w:rPr>
              <w:softHyphen/>
              <w:t xml:space="preserve">ции </w:t>
            </w:r>
            <w:r w:rsidRPr="00292E70">
              <w:rPr>
                <w:color w:val="000000"/>
                <w:sz w:val="24"/>
                <w:szCs w:val="24"/>
              </w:rPr>
              <w:t xml:space="preserve">при решении задач.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t xml:space="preserve">Анализировать </w:t>
            </w:r>
            <w:r w:rsidRPr="00292E70">
              <w:rPr>
                <w:color w:val="000000"/>
                <w:sz w:val="24"/>
                <w:szCs w:val="24"/>
              </w:rPr>
              <w:t>и осмысливать текст задачи, пере</w:t>
            </w:r>
            <w:r w:rsidRPr="00292E70">
              <w:rPr>
                <w:color w:val="000000"/>
                <w:sz w:val="24"/>
                <w:szCs w:val="24"/>
              </w:rPr>
              <w:softHyphen/>
              <w:t>формулировать условие, извлекать необходимую ин</w:t>
            </w:r>
            <w:r w:rsidRPr="00292E70">
              <w:rPr>
                <w:color w:val="000000"/>
                <w:sz w:val="24"/>
                <w:szCs w:val="24"/>
              </w:rPr>
              <w:softHyphen/>
              <w:t>формацию, моделировать условие с помощью схем, ри</w:t>
            </w:r>
            <w:r w:rsidRPr="00292E70">
              <w:rPr>
                <w:color w:val="000000"/>
                <w:sz w:val="24"/>
                <w:szCs w:val="24"/>
              </w:rPr>
              <w:softHyphen/>
              <w:t>сунков, реальных предметов; строить логическую цепочку рассуждений; критически оценивать полученный ответ, осуществлять самоконтроль, проверяя ответ на соответ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ствие условию. </w:t>
            </w:r>
            <w:r w:rsidRPr="00292E70">
              <w:rPr>
                <w:b/>
                <w:color w:val="000000"/>
                <w:sz w:val="24"/>
                <w:szCs w:val="24"/>
              </w:rPr>
              <w:t xml:space="preserve">Проводить </w:t>
            </w:r>
            <w:r w:rsidRPr="00292E70">
              <w:rPr>
                <w:color w:val="000000"/>
                <w:sz w:val="24"/>
                <w:szCs w:val="24"/>
              </w:rPr>
              <w:t>несложные исследования, связанные со свойствами дробных чисел, опираясь на числовые экспе</w:t>
            </w:r>
            <w:r w:rsidRPr="00292E70">
              <w:rPr>
                <w:color w:val="000000"/>
                <w:sz w:val="24"/>
                <w:szCs w:val="24"/>
              </w:rPr>
              <w:softHyphen/>
              <w:t>рименты (в том числе с использованием калькулятора, компьютера)</w:t>
            </w:r>
          </w:p>
        </w:tc>
      </w:tr>
      <w:tr w:rsidR="00292E70" w:rsidRPr="00292E70" w:rsidTr="009A1B86">
        <w:tc>
          <w:tcPr>
            <w:tcW w:w="10774" w:type="dxa"/>
            <w:gridSpan w:val="2"/>
          </w:tcPr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lastRenderedPageBreak/>
              <w:t xml:space="preserve">3. Рациональные числа </w:t>
            </w:r>
          </w:p>
        </w:tc>
      </w:tr>
      <w:tr w:rsidR="00292E70" w:rsidRPr="00292E70" w:rsidTr="009A1B86">
        <w:tc>
          <w:tcPr>
            <w:tcW w:w="3828" w:type="dxa"/>
          </w:tcPr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>Положительные и отрицательные числа, модуль числа. Изображение чисел точками  координатной прямой; геометрическая интерпретация модуля числа. Множество целых чисел. Множество рациональ</w:t>
            </w:r>
            <w:r w:rsidRPr="00292E70">
              <w:rPr>
                <w:color w:val="000000"/>
                <w:sz w:val="24"/>
                <w:szCs w:val="24"/>
              </w:rPr>
              <w:softHyphen/>
              <w:t>ных чисел. Сравнение рациональных чисел. Арифме</w:t>
            </w:r>
            <w:r w:rsidRPr="00292E70">
              <w:rPr>
                <w:color w:val="000000"/>
                <w:sz w:val="24"/>
                <w:szCs w:val="24"/>
              </w:rPr>
              <w:softHyphen/>
              <w:t>тические действия с рациональными числами. Свой</w:t>
            </w:r>
            <w:r w:rsidRPr="00292E70">
              <w:rPr>
                <w:color w:val="000000"/>
                <w:sz w:val="24"/>
                <w:szCs w:val="24"/>
              </w:rPr>
              <w:softHyphen/>
              <w:t>ства арифметических действий</w:t>
            </w:r>
          </w:p>
        </w:tc>
        <w:tc>
          <w:tcPr>
            <w:tcW w:w="6946" w:type="dxa"/>
          </w:tcPr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t>Приводить</w:t>
            </w:r>
            <w:r w:rsidRPr="00292E70">
              <w:rPr>
                <w:color w:val="000000"/>
                <w:sz w:val="24"/>
                <w:szCs w:val="24"/>
              </w:rPr>
              <w:t xml:space="preserve"> примеры использования в окружающем мире положительных и отрицательных чисел (температура, выигрыш - проигрыш, выше - ниже уровня моря и т. п.)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t xml:space="preserve"> Изображать</w:t>
            </w:r>
            <w:r w:rsidRPr="00292E70">
              <w:rPr>
                <w:color w:val="000000"/>
                <w:sz w:val="24"/>
                <w:szCs w:val="24"/>
              </w:rPr>
              <w:t xml:space="preserve"> точками координатной прямой положи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тельные и отрицательные рациональные числа, Характеризовать множество целых чисел, множество рациональных чисел.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t>Формулировать</w:t>
            </w:r>
            <w:r w:rsidRPr="00292E70">
              <w:rPr>
                <w:color w:val="000000"/>
                <w:sz w:val="24"/>
                <w:szCs w:val="24"/>
              </w:rPr>
              <w:t xml:space="preserve"> и   записывать с  помощью   букв свойства действий с рациональными числами, применять для преобразования числовых выражений.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t>Сравнивать</w:t>
            </w:r>
            <w:r w:rsidRPr="00292E70">
              <w:rPr>
                <w:color w:val="000000"/>
                <w:sz w:val="24"/>
                <w:szCs w:val="24"/>
              </w:rPr>
              <w:t xml:space="preserve"> и упорядочивать рациональные числа, выполнять вычисления с рациональными числами</w:t>
            </w:r>
          </w:p>
        </w:tc>
      </w:tr>
      <w:tr w:rsidR="00292E70" w:rsidRPr="00292E70" w:rsidTr="009A1B86">
        <w:tc>
          <w:tcPr>
            <w:tcW w:w="10774" w:type="dxa"/>
            <w:gridSpan w:val="2"/>
          </w:tcPr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t xml:space="preserve">4. Измерения, приближения, оценки. Зависимости между величинами </w:t>
            </w:r>
          </w:p>
        </w:tc>
      </w:tr>
      <w:tr w:rsidR="00292E70" w:rsidRPr="00292E70" w:rsidTr="009A1B86">
        <w:tc>
          <w:tcPr>
            <w:tcW w:w="3828" w:type="dxa"/>
          </w:tcPr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proofErr w:type="gramStart"/>
            <w:r w:rsidRPr="00292E70">
              <w:rPr>
                <w:color w:val="000000"/>
                <w:sz w:val="24"/>
                <w:szCs w:val="24"/>
              </w:rPr>
              <w:t xml:space="preserve">Примеры зависимостей между величинами </w:t>
            </w:r>
            <w:r w:rsidRPr="00292E70">
              <w:rPr>
                <w:i/>
                <w:iCs/>
                <w:color w:val="000000"/>
                <w:sz w:val="24"/>
                <w:szCs w:val="24"/>
              </w:rPr>
              <w:t>ско</w:t>
            </w:r>
            <w:r w:rsidRPr="00292E70">
              <w:rPr>
                <w:i/>
                <w:iCs/>
                <w:color w:val="000000"/>
                <w:sz w:val="24"/>
                <w:szCs w:val="24"/>
              </w:rPr>
              <w:softHyphen/>
              <w:t xml:space="preserve">рость, время, расстояние; производительность, время, работа; цена, количество, стоимость </w:t>
            </w:r>
            <w:r w:rsidRPr="00292E70">
              <w:rPr>
                <w:color w:val="000000"/>
                <w:sz w:val="24"/>
                <w:szCs w:val="24"/>
              </w:rPr>
              <w:t>и др. Представ</w:t>
            </w:r>
            <w:r w:rsidRPr="00292E70">
              <w:rPr>
                <w:color w:val="000000"/>
                <w:sz w:val="24"/>
                <w:szCs w:val="24"/>
              </w:rPr>
              <w:softHyphen/>
              <w:t>ление зависимостей в виде формул.</w:t>
            </w:r>
            <w:proofErr w:type="gramEnd"/>
            <w:r w:rsidRPr="00292E70">
              <w:rPr>
                <w:color w:val="000000"/>
                <w:sz w:val="24"/>
                <w:szCs w:val="24"/>
              </w:rPr>
              <w:t xml:space="preserve"> Вычисления по формулам. Решение текстовых задач арифметическими спосо</w:t>
            </w:r>
            <w:r w:rsidRPr="00292E70">
              <w:rPr>
                <w:color w:val="000000"/>
                <w:sz w:val="24"/>
                <w:szCs w:val="24"/>
              </w:rPr>
              <w:softHyphen/>
              <w:t>бами</w:t>
            </w:r>
          </w:p>
        </w:tc>
        <w:tc>
          <w:tcPr>
            <w:tcW w:w="6946" w:type="dxa"/>
          </w:tcPr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proofErr w:type="gramStart"/>
            <w:r w:rsidRPr="00292E70">
              <w:rPr>
                <w:b/>
                <w:color w:val="000000"/>
                <w:sz w:val="24"/>
                <w:szCs w:val="24"/>
              </w:rPr>
              <w:t>Выражать</w:t>
            </w:r>
            <w:r w:rsidRPr="00292E70">
              <w:rPr>
                <w:color w:val="000000"/>
                <w:sz w:val="24"/>
                <w:szCs w:val="24"/>
              </w:rPr>
              <w:t xml:space="preserve"> одни единицы измерения величины в дру</w:t>
            </w:r>
            <w:r w:rsidRPr="00292E70">
              <w:rPr>
                <w:color w:val="000000"/>
                <w:sz w:val="24"/>
                <w:szCs w:val="24"/>
              </w:rPr>
              <w:softHyphen/>
              <w:t>гих единицах  {метры   в  километрах,  минуты  в часах и т. п.).</w:t>
            </w:r>
            <w:proofErr w:type="gramEnd"/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t xml:space="preserve"> Округлять</w:t>
            </w:r>
            <w:r w:rsidRPr="00292E70">
              <w:rPr>
                <w:color w:val="000000"/>
                <w:sz w:val="24"/>
                <w:szCs w:val="24"/>
              </w:rPr>
              <w:t xml:space="preserve"> натуральные числа и десятичные дроби. Выполнять прикидку и оценку в ходе вычислений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 xml:space="preserve"> </w:t>
            </w:r>
            <w:r w:rsidRPr="00292E70">
              <w:rPr>
                <w:b/>
                <w:color w:val="000000"/>
                <w:sz w:val="24"/>
                <w:szCs w:val="24"/>
              </w:rPr>
              <w:t>Моделировать</w:t>
            </w:r>
            <w:r w:rsidRPr="00292E70">
              <w:rPr>
                <w:color w:val="000000"/>
                <w:sz w:val="24"/>
                <w:szCs w:val="24"/>
              </w:rPr>
              <w:t xml:space="preserve"> несложные зависимости с помощью формул; выполнять вычисления по формулам.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proofErr w:type="gramStart"/>
            <w:r w:rsidRPr="00292E70">
              <w:rPr>
                <w:b/>
                <w:color w:val="000000"/>
                <w:sz w:val="24"/>
                <w:szCs w:val="24"/>
              </w:rPr>
              <w:t xml:space="preserve">Использовать </w:t>
            </w:r>
            <w:r w:rsidRPr="00292E70">
              <w:rPr>
                <w:color w:val="000000"/>
                <w:sz w:val="24"/>
                <w:szCs w:val="24"/>
              </w:rPr>
              <w:t>знания о зависимостях между величи</w:t>
            </w:r>
            <w:r w:rsidRPr="00292E70">
              <w:rPr>
                <w:color w:val="000000"/>
                <w:sz w:val="24"/>
                <w:szCs w:val="24"/>
              </w:rPr>
              <w:softHyphen/>
              <w:t>нами (скорость, время, расстояние; работа, производи</w:t>
            </w:r>
            <w:r w:rsidRPr="00292E70">
              <w:rPr>
                <w:color w:val="000000"/>
                <w:sz w:val="24"/>
                <w:szCs w:val="24"/>
              </w:rPr>
              <w:softHyphen/>
              <w:t>тельность, время и т. п.) при решении текстовых задач</w:t>
            </w:r>
            <w:proofErr w:type="gramEnd"/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</w:p>
        </w:tc>
      </w:tr>
      <w:tr w:rsidR="00292E70" w:rsidRPr="00292E70" w:rsidTr="009A1B86">
        <w:tc>
          <w:tcPr>
            <w:tcW w:w="10774" w:type="dxa"/>
            <w:gridSpan w:val="2"/>
          </w:tcPr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t xml:space="preserve">5. Элементы алгебры </w:t>
            </w:r>
          </w:p>
        </w:tc>
      </w:tr>
      <w:tr w:rsidR="00292E70" w:rsidRPr="00292E70" w:rsidTr="009A1B86">
        <w:tc>
          <w:tcPr>
            <w:tcW w:w="3828" w:type="dxa"/>
          </w:tcPr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>Использование букв для обозначения чисел, для записи свойств арифметических действий. Буквенные выражения (выражения с переменны</w:t>
            </w:r>
            <w:r w:rsidRPr="00292E70">
              <w:rPr>
                <w:color w:val="000000"/>
                <w:sz w:val="24"/>
                <w:szCs w:val="24"/>
              </w:rPr>
              <w:softHyphen/>
              <w:t>ми). Числовое значение буквенного выражения. Уравнение, корень уравнения. Нахождение неиз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вестных компонентов арифметических действий. Декартовы координаты на плоскости. Построение точки по ее координатам, определение </w:t>
            </w:r>
            <w:r w:rsidRPr="00292E70">
              <w:rPr>
                <w:color w:val="000000"/>
                <w:sz w:val="24"/>
                <w:szCs w:val="24"/>
              </w:rPr>
              <w:lastRenderedPageBreak/>
              <w:t>координат точ</w:t>
            </w:r>
            <w:r w:rsidRPr="00292E70">
              <w:rPr>
                <w:color w:val="000000"/>
                <w:sz w:val="24"/>
                <w:szCs w:val="24"/>
              </w:rPr>
              <w:softHyphen/>
              <w:t>ки на плоскости</w:t>
            </w:r>
          </w:p>
        </w:tc>
        <w:tc>
          <w:tcPr>
            <w:tcW w:w="6946" w:type="dxa"/>
          </w:tcPr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lastRenderedPageBreak/>
              <w:t>Читать и записывать</w:t>
            </w:r>
            <w:r w:rsidRPr="00292E70">
              <w:rPr>
                <w:color w:val="000000"/>
                <w:sz w:val="24"/>
                <w:szCs w:val="24"/>
              </w:rPr>
              <w:t xml:space="preserve"> буквенные выражения, состав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лять буквенные выражения по условиям задач.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t>Вычислять</w:t>
            </w:r>
            <w:r w:rsidRPr="00292E70">
              <w:rPr>
                <w:color w:val="000000"/>
                <w:sz w:val="24"/>
                <w:szCs w:val="24"/>
              </w:rPr>
              <w:t xml:space="preserve"> числовое значение буквенного выраже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ния при заданных значениях букв. Составлять уравнения по условиям задач.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t>Решать простейшие</w:t>
            </w:r>
            <w:r w:rsidRPr="00292E70">
              <w:rPr>
                <w:color w:val="000000"/>
                <w:sz w:val="24"/>
                <w:szCs w:val="24"/>
              </w:rPr>
              <w:t xml:space="preserve"> уравнения на основе зависимостей между компонентами арифметических действий.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t>Строить на</w:t>
            </w:r>
            <w:r w:rsidRPr="00292E70">
              <w:rPr>
                <w:color w:val="000000"/>
                <w:sz w:val="24"/>
                <w:szCs w:val="24"/>
              </w:rPr>
              <w:t xml:space="preserve"> координатной плоскости точки и фигуры по заданным координатам; определять координаты точек</w:t>
            </w:r>
          </w:p>
        </w:tc>
      </w:tr>
      <w:tr w:rsidR="00292E70" w:rsidRPr="00292E70" w:rsidTr="009A1B86">
        <w:tc>
          <w:tcPr>
            <w:tcW w:w="10774" w:type="dxa"/>
            <w:gridSpan w:val="2"/>
          </w:tcPr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lastRenderedPageBreak/>
              <w:t xml:space="preserve">6. Описательная статистика. Вероятность. Комбинаторика </w:t>
            </w:r>
          </w:p>
        </w:tc>
      </w:tr>
      <w:tr w:rsidR="00292E70" w:rsidRPr="00292E70" w:rsidTr="009A1B86">
        <w:tc>
          <w:tcPr>
            <w:tcW w:w="3828" w:type="dxa"/>
          </w:tcPr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>Представление данных в виде таблиц, диаграмм. Понятие о случайном опыте и событии. Достовер</w:t>
            </w:r>
            <w:r w:rsidRPr="00292E70">
              <w:rPr>
                <w:color w:val="000000"/>
                <w:sz w:val="24"/>
                <w:szCs w:val="24"/>
              </w:rPr>
              <w:softHyphen/>
              <w:t>ное и невозможное события. Сравнение шансов. Решение комбинаторных задач перебором вари</w:t>
            </w:r>
            <w:r w:rsidRPr="00292E70">
              <w:rPr>
                <w:color w:val="000000"/>
                <w:sz w:val="24"/>
                <w:szCs w:val="24"/>
              </w:rPr>
              <w:softHyphen/>
              <w:t>антов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6946" w:type="dxa"/>
          </w:tcPr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t>Извлекать</w:t>
            </w:r>
            <w:r w:rsidRPr="00292E70">
              <w:rPr>
                <w:color w:val="000000"/>
                <w:sz w:val="24"/>
                <w:szCs w:val="24"/>
              </w:rPr>
              <w:t xml:space="preserve"> информацию из таблиц и диаграмм, вы</w:t>
            </w:r>
            <w:r w:rsidRPr="00292E70">
              <w:rPr>
                <w:color w:val="000000"/>
                <w:sz w:val="24"/>
                <w:szCs w:val="24"/>
              </w:rPr>
              <w:softHyphen/>
              <w:t>полнять вычисления по табличным данным, сравнивать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>величины, находить наибольшие и наименьшие значения и др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Выполнять </w:t>
            </w:r>
            <w:r w:rsidRPr="00292E70">
              <w:rPr>
                <w:color w:val="000000"/>
                <w:sz w:val="24"/>
                <w:szCs w:val="24"/>
              </w:rPr>
              <w:t xml:space="preserve">сбор информации в несложных случаях,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представлять </w:t>
            </w:r>
            <w:r w:rsidRPr="00292E70">
              <w:rPr>
                <w:color w:val="000000"/>
                <w:sz w:val="24"/>
                <w:szCs w:val="24"/>
              </w:rPr>
              <w:t>информацию в виде таблиц и диаграмм, е том числе с помощью компьютерных программ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Приводить </w:t>
            </w:r>
            <w:r w:rsidRPr="00292E70">
              <w:rPr>
                <w:color w:val="000000"/>
                <w:sz w:val="24"/>
                <w:szCs w:val="24"/>
              </w:rPr>
              <w:t>примеры случайных событий, достоверных и невозможных событий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 xml:space="preserve"> </w:t>
            </w: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Сравнивать </w:t>
            </w:r>
            <w:r w:rsidRPr="00292E70">
              <w:rPr>
                <w:color w:val="000000"/>
                <w:sz w:val="24"/>
                <w:szCs w:val="24"/>
              </w:rPr>
              <w:t xml:space="preserve">шансы наступления событий;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строить </w:t>
            </w:r>
            <w:r w:rsidRPr="00292E70">
              <w:rPr>
                <w:color w:val="000000"/>
                <w:sz w:val="24"/>
                <w:szCs w:val="24"/>
              </w:rPr>
              <w:t xml:space="preserve">речевые конструкции с использованием словосочетаний более </w:t>
            </w:r>
            <w:r w:rsidRPr="00292E70">
              <w:rPr>
                <w:i/>
                <w:iCs/>
                <w:color w:val="000000"/>
                <w:sz w:val="24"/>
                <w:szCs w:val="24"/>
              </w:rPr>
              <w:t xml:space="preserve">вероятно, маловероятно </w:t>
            </w:r>
            <w:r w:rsidRPr="00292E70">
              <w:rPr>
                <w:color w:val="000000"/>
                <w:sz w:val="24"/>
                <w:szCs w:val="24"/>
              </w:rPr>
              <w:t xml:space="preserve">и </w:t>
            </w:r>
            <w:proofErr w:type="spellStart"/>
            <w:proofErr w:type="gramStart"/>
            <w:r w:rsidRPr="00292E70">
              <w:rPr>
                <w:color w:val="000000"/>
                <w:sz w:val="24"/>
                <w:szCs w:val="24"/>
              </w:rPr>
              <w:t>др</w:t>
            </w:r>
            <w:proofErr w:type="spellEnd"/>
            <w:proofErr w:type="gramEnd"/>
            <w:r w:rsidRPr="00292E70">
              <w:rPr>
                <w:color w:val="000000"/>
                <w:sz w:val="24"/>
                <w:szCs w:val="24"/>
              </w:rPr>
              <w:t>,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Выполнять </w:t>
            </w:r>
            <w:r w:rsidRPr="00292E70">
              <w:rPr>
                <w:color w:val="000000"/>
                <w:sz w:val="24"/>
                <w:szCs w:val="24"/>
              </w:rPr>
              <w:t xml:space="preserve">перебор всех возможных вариантов для пересчета объектов или комбинаций,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выделять </w:t>
            </w:r>
            <w:r w:rsidRPr="00292E70">
              <w:rPr>
                <w:color w:val="000000"/>
                <w:sz w:val="24"/>
                <w:szCs w:val="24"/>
              </w:rPr>
              <w:t>комби</w:t>
            </w:r>
            <w:r w:rsidRPr="00292E70">
              <w:rPr>
                <w:color w:val="000000"/>
                <w:sz w:val="24"/>
                <w:szCs w:val="24"/>
              </w:rPr>
              <w:softHyphen/>
              <w:t>нации, отвечающие заданным условиям</w:t>
            </w:r>
          </w:p>
        </w:tc>
      </w:tr>
      <w:tr w:rsidR="00292E70" w:rsidRPr="00292E70" w:rsidTr="009A1B86">
        <w:tc>
          <w:tcPr>
            <w:tcW w:w="10774" w:type="dxa"/>
            <w:gridSpan w:val="2"/>
          </w:tcPr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7. Наглядная геометрия </w:t>
            </w:r>
          </w:p>
        </w:tc>
      </w:tr>
      <w:tr w:rsidR="00292E70" w:rsidRPr="00292E70" w:rsidTr="009A1B86">
        <w:tc>
          <w:tcPr>
            <w:tcW w:w="3828" w:type="dxa"/>
          </w:tcPr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proofErr w:type="gramStart"/>
            <w:r w:rsidRPr="00292E70">
              <w:rPr>
                <w:color w:val="000000"/>
                <w:sz w:val="24"/>
                <w:szCs w:val="24"/>
              </w:rPr>
              <w:t>Наглядные представления о фигурах на плоскости: прямая, отрезок, луч, угол, ломаная, многоугольник, правильный многоугольник, окружность, круг.</w:t>
            </w:r>
            <w:proofErr w:type="gramEnd"/>
            <w:r w:rsidRPr="00292E70">
              <w:rPr>
                <w:color w:val="000000"/>
                <w:sz w:val="24"/>
                <w:szCs w:val="24"/>
              </w:rPr>
              <w:t xml:space="preserve"> Четы</w:t>
            </w:r>
            <w:r w:rsidRPr="00292E70">
              <w:rPr>
                <w:color w:val="000000"/>
                <w:sz w:val="24"/>
                <w:szCs w:val="24"/>
              </w:rPr>
              <w:softHyphen/>
              <w:t>рехугольник, прямоугольник, квадрат. Треугольник, виды треугольников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>Изображение геометрических фигур. Взаимное расположение двух прямых, двух окружностей, пря</w:t>
            </w:r>
            <w:r w:rsidRPr="00292E70">
              <w:rPr>
                <w:color w:val="000000"/>
                <w:sz w:val="24"/>
                <w:szCs w:val="24"/>
              </w:rPr>
              <w:softHyphen/>
              <w:t>мой и окружности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 xml:space="preserve">Длина отрезка, </w:t>
            </w:r>
            <w:proofErr w:type="gramStart"/>
            <w:r w:rsidRPr="00292E70">
              <w:rPr>
                <w:color w:val="000000"/>
                <w:sz w:val="24"/>
                <w:szCs w:val="24"/>
              </w:rPr>
              <w:t>ломаной</w:t>
            </w:r>
            <w:proofErr w:type="gramEnd"/>
            <w:r w:rsidRPr="00292E70">
              <w:rPr>
                <w:color w:val="000000"/>
                <w:sz w:val="24"/>
                <w:szCs w:val="24"/>
              </w:rPr>
              <w:t>. Периметр многоугольни</w:t>
            </w:r>
            <w:r w:rsidRPr="00292E70">
              <w:rPr>
                <w:color w:val="000000"/>
                <w:sz w:val="24"/>
                <w:szCs w:val="24"/>
              </w:rPr>
              <w:softHyphen/>
              <w:t>ка. Единицы измерения длины. Измерение длины от</w:t>
            </w:r>
            <w:r w:rsidRPr="00292E70">
              <w:rPr>
                <w:color w:val="000000"/>
                <w:sz w:val="24"/>
                <w:szCs w:val="24"/>
              </w:rPr>
              <w:softHyphen/>
              <w:t>резка, построение отрезка заданной длины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>Угол. Виды углов. Градусная мера угла. Измере</w:t>
            </w:r>
            <w:r w:rsidRPr="00292E70">
              <w:rPr>
                <w:color w:val="000000"/>
                <w:sz w:val="24"/>
                <w:szCs w:val="24"/>
              </w:rPr>
              <w:softHyphen/>
              <w:t>ние и построение углов с помощью транспортира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>Понятие площади фигуры; единицы измерения площади. Площадь прямоугольника и площадь квад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рата. </w:t>
            </w:r>
            <w:proofErr w:type="gramStart"/>
            <w:r w:rsidRPr="00292E70">
              <w:rPr>
                <w:color w:val="000000"/>
                <w:sz w:val="24"/>
                <w:szCs w:val="24"/>
              </w:rPr>
              <w:t>Равновеликие фигуры, Наглядные представления о пространственных фи</w:t>
            </w:r>
            <w:r w:rsidRPr="00292E70">
              <w:rPr>
                <w:color w:val="000000"/>
                <w:sz w:val="24"/>
                <w:szCs w:val="24"/>
              </w:rPr>
              <w:softHyphen/>
              <w:t>гурах: куб, параллелепипед, призма, пирамида, шар, сфера, конус, цилиндр.</w:t>
            </w:r>
            <w:proofErr w:type="gramEnd"/>
            <w:r w:rsidRPr="00292E70">
              <w:rPr>
                <w:color w:val="000000"/>
                <w:sz w:val="24"/>
                <w:szCs w:val="24"/>
              </w:rPr>
              <w:t xml:space="preserve"> Изображение пространствен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ных фигур. Примеры </w:t>
            </w:r>
            <w:proofErr w:type="gramStart"/>
            <w:r w:rsidRPr="00292E70">
              <w:rPr>
                <w:color w:val="000000"/>
                <w:sz w:val="24"/>
                <w:szCs w:val="24"/>
              </w:rPr>
              <w:t>сечении</w:t>
            </w:r>
            <w:proofErr w:type="gramEnd"/>
            <w:r w:rsidRPr="00292E70">
              <w:rPr>
                <w:color w:val="000000"/>
                <w:sz w:val="24"/>
                <w:szCs w:val="24"/>
              </w:rPr>
              <w:t>. Многогранники, пра</w:t>
            </w:r>
            <w:r w:rsidRPr="00292E70">
              <w:rPr>
                <w:color w:val="000000"/>
                <w:sz w:val="24"/>
                <w:szCs w:val="24"/>
              </w:rPr>
              <w:softHyphen/>
              <w:t>вильные многогранники. Примеры разверток много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гранников, цилиндра и конуса. Понятие объема; единицы объема. Объем </w:t>
            </w:r>
            <w:r w:rsidRPr="00292E70">
              <w:rPr>
                <w:color w:val="000000"/>
                <w:sz w:val="24"/>
                <w:szCs w:val="24"/>
              </w:rPr>
              <w:lastRenderedPageBreak/>
              <w:t>прямо</w:t>
            </w:r>
            <w:r w:rsidRPr="00292E70">
              <w:rPr>
                <w:color w:val="000000"/>
                <w:sz w:val="24"/>
                <w:szCs w:val="24"/>
              </w:rPr>
              <w:softHyphen/>
              <w:t>угольного параллелепипеда и объем куба. Понятие о равенстве фигур. Центральная, осевая и зеркальная симметрии. Изображение симметричных фигур</w:t>
            </w:r>
          </w:p>
        </w:tc>
        <w:tc>
          <w:tcPr>
            <w:tcW w:w="6946" w:type="dxa"/>
          </w:tcPr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lastRenderedPageBreak/>
              <w:t xml:space="preserve">Распознавать </w:t>
            </w:r>
            <w:r w:rsidRPr="00292E70">
              <w:rPr>
                <w:color w:val="000000"/>
                <w:sz w:val="24"/>
                <w:szCs w:val="24"/>
              </w:rPr>
              <w:t>на чертежах, рисунках и моделях гео</w:t>
            </w:r>
            <w:r w:rsidRPr="00292E70">
              <w:rPr>
                <w:color w:val="000000"/>
                <w:sz w:val="24"/>
                <w:szCs w:val="24"/>
              </w:rPr>
              <w:softHyphen/>
              <w:t>метрические фигуры, конфигурации фигур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Приводить </w:t>
            </w:r>
            <w:r w:rsidRPr="00292E70">
              <w:rPr>
                <w:color w:val="000000"/>
                <w:sz w:val="24"/>
                <w:szCs w:val="24"/>
              </w:rPr>
              <w:t>примеры аналогов гео</w:t>
            </w:r>
            <w:r w:rsidRPr="00292E70">
              <w:rPr>
                <w:color w:val="000000"/>
                <w:sz w:val="24"/>
                <w:szCs w:val="24"/>
              </w:rPr>
              <w:softHyphen/>
              <w:t>метрических фигур в окружающем мире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Изображать </w:t>
            </w:r>
            <w:r w:rsidRPr="00292E70">
              <w:rPr>
                <w:color w:val="000000"/>
                <w:sz w:val="24"/>
                <w:szCs w:val="24"/>
              </w:rPr>
              <w:t>геометрические фигуры и их конфигура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ции от руки и с использованием чертежных инструментов.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Изображать </w:t>
            </w:r>
            <w:r w:rsidRPr="00292E70">
              <w:rPr>
                <w:color w:val="000000"/>
                <w:sz w:val="24"/>
                <w:szCs w:val="24"/>
              </w:rPr>
              <w:t>геометрические фигуры на клетчатой бумаге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Измерять </w:t>
            </w:r>
            <w:r w:rsidRPr="00292E70">
              <w:rPr>
                <w:color w:val="000000"/>
                <w:sz w:val="24"/>
                <w:szCs w:val="24"/>
              </w:rPr>
              <w:t>с помощью инструментов, и сравнивать дли</w:t>
            </w:r>
            <w:r w:rsidRPr="00292E70">
              <w:rPr>
                <w:color w:val="000000"/>
                <w:sz w:val="24"/>
                <w:szCs w:val="24"/>
              </w:rPr>
              <w:softHyphen/>
              <w:t>ны отрезков и величины углов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 xml:space="preserve"> </w:t>
            </w: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Строить </w:t>
            </w:r>
            <w:r w:rsidRPr="00292E70">
              <w:rPr>
                <w:color w:val="000000"/>
                <w:sz w:val="24"/>
                <w:szCs w:val="24"/>
              </w:rPr>
              <w:t>отрезки заданной длины с помощью линейки и циркуля и углы заданной ве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личины с помощью транспортира.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Выражать </w:t>
            </w:r>
            <w:r w:rsidRPr="00292E70">
              <w:rPr>
                <w:color w:val="000000"/>
                <w:sz w:val="24"/>
                <w:szCs w:val="24"/>
              </w:rPr>
              <w:t>одни едини</w:t>
            </w:r>
            <w:r w:rsidRPr="00292E70">
              <w:rPr>
                <w:color w:val="000000"/>
                <w:sz w:val="24"/>
                <w:szCs w:val="24"/>
              </w:rPr>
              <w:softHyphen/>
              <w:t>цы измерения длин через другие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bCs/>
                <w:color w:val="000000"/>
                <w:sz w:val="24"/>
                <w:szCs w:val="24"/>
              </w:rPr>
              <w:t xml:space="preserve">Вычислять </w:t>
            </w:r>
            <w:r w:rsidRPr="00292E70">
              <w:rPr>
                <w:color w:val="000000"/>
                <w:sz w:val="24"/>
                <w:szCs w:val="24"/>
              </w:rPr>
              <w:t>площади квадратов и прямоугольников, используя формулы площади квадрата и площади прямо</w:t>
            </w:r>
            <w:r w:rsidRPr="00292E70">
              <w:rPr>
                <w:color w:val="000000"/>
                <w:sz w:val="24"/>
                <w:szCs w:val="24"/>
              </w:rPr>
              <w:softHyphen/>
              <w:t>угольника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t xml:space="preserve">Выражать </w:t>
            </w:r>
            <w:r w:rsidRPr="00292E70">
              <w:rPr>
                <w:color w:val="000000"/>
                <w:sz w:val="24"/>
                <w:szCs w:val="24"/>
              </w:rPr>
              <w:t>одни единицы измерения площади через другие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 xml:space="preserve"> </w:t>
            </w:r>
            <w:r w:rsidRPr="00292E70">
              <w:rPr>
                <w:b/>
                <w:color w:val="000000"/>
                <w:sz w:val="24"/>
                <w:szCs w:val="24"/>
              </w:rPr>
              <w:t xml:space="preserve">Изготавливать </w:t>
            </w:r>
            <w:r w:rsidRPr="00292E70">
              <w:rPr>
                <w:color w:val="000000"/>
                <w:sz w:val="24"/>
                <w:szCs w:val="24"/>
              </w:rPr>
              <w:t>пространственные фигуры из развер</w:t>
            </w:r>
            <w:r w:rsidRPr="00292E70">
              <w:rPr>
                <w:color w:val="000000"/>
                <w:sz w:val="24"/>
                <w:szCs w:val="24"/>
              </w:rPr>
              <w:softHyphen/>
              <w:t>ток; распознавать развертки куба, параллелепипеда, пи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рамиды, цилиндра и конуса. </w:t>
            </w:r>
            <w:r w:rsidRPr="00292E70">
              <w:rPr>
                <w:b/>
                <w:color w:val="000000"/>
                <w:sz w:val="24"/>
                <w:szCs w:val="24"/>
              </w:rPr>
              <w:t>Рассматривать</w:t>
            </w:r>
            <w:r w:rsidRPr="00292E70">
              <w:rPr>
                <w:color w:val="000000"/>
                <w:sz w:val="24"/>
                <w:szCs w:val="24"/>
              </w:rPr>
              <w:t xml:space="preserve"> простейшие сечения  пространственных фигур,   получаемые путем предметного или компьютерного моделирования, опре</w:t>
            </w:r>
            <w:r w:rsidRPr="00292E70">
              <w:rPr>
                <w:color w:val="000000"/>
                <w:sz w:val="24"/>
                <w:szCs w:val="24"/>
              </w:rPr>
              <w:softHyphen/>
              <w:t>делять их вид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color w:val="000000"/>
                <w:sz w:val="24"/>
                <w:szCs w:val="24"/>
              </w:rPr>
              <w:t xml:space="preserve"> </w:t>
            </w:r>
            <w:r w:rsidRPr="00292E70">
              <w:rPr>
                <w:b/>
                <w:color w:val="000000"/>
                <w:sz w:val="24"/>
                <w:szCs w:val="24"/>
              </w:rPr>
              <w:t>Вычислять</w:t>
            </w:r>
            <w:r w:rsidRPr="00292E70">
              <w:rPr>
                <w:color w:val="000000"/>
                <w:sz w:val="24"/>
                <w:szCs w:val="24"/>
              </w:rPr>
              <w:t xml:space="preserve"> объемы куба и прямоугольного паралле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лепипеда, используя формулы объема куба и объема прямоугольного параллелепипеда.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t xml:space="preserve">Выражать </w:t>
            </w:r>
            <w:r w:rsidRPr="00292E70">
              <w:rPr>
                <w:color w:val="000000"/>
                <w:sz w:val="24"/>
                <w:szCs w:val="24"/>
              </w:rPr>
              <w:t>одни еди</w:t>
            </w:r>
            <w:r w:rsidRPr="00292E70">
              <w:rPr>
                <w:color w:val="000000"/>
                <w:sz w:val="24"/>
                <w:szCs w:val="24"/>
              </w:rPr>
              <w:softHyphen/>
              <w:t>ницы измерения объема через другие.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t xml:space="preserve"> Исследовать</w:t>
            </w:r>
            <w:r w:rsidRPr="00292E70">
              <w:rPr>
                <w:color w:val="000000"/>
                <w:sz w:val="24"/>
                <w:szCs w:val="24"/>
              </w:rPr>
              <w:t xml:space="preserve"> и описывать свойства геометрических фигур (плоских и пространственных), используя экспери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мент, наблюдение, измерение. </w:t>
            </w:r>
            <w:r w:rsidRPr="00292E70">
              <w:rPr>
                <w:b/>
                <w:color w:val="000000"/>
                <w:sz w:val="24"/>
                <w:szCs w:val="24"/>
              </w:rPr>
              <w:t xml:space="preserve">Моделировать </w:t>
            </w:r>
            <w:r w:rsidRPr="00292E70">
              <w:rPr>
                <w:color w:val="000000"/>
                <w:sz w:val="24"/>
                <w:szCs w:val="24"/>
              </w:rPr>
              <w:t>геометри</w:t>
            </w:r>
            <w:r w:rsidRPr="00292E70">
              <w:rPr>
                <w:color w:val="000000"/>
                <w:sz w:val="24"/>
                <w:szCs w:val="24"/>
              </w:rPr>
              <w:softHyphen/>
              <w:t>ческие объекты, используя бумагу, пластилин, проволо</w:t>
            </w:r>
            <w:r w:rsidRPr="00292E70">
              <w:rPr>
                <w:color w:val="000000"/>
                <w:sz w:val="24"/>
                <w:szCs w:val="24"/>
              </w:rPr>
              <w:softHyphen/>
              <w:t>ку и др. Использовать компьютерное моделирование и эксперимент для изучения свойств геометрических объ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ектов.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t xml:space="preserve">Находить </w:t>
            </w:r>
            <w:r w:rsidRPr="00292E70">
              <w:rPr>
                <w:color w:val="000000"/>
                <w:sz w:val="24"/>
                <w:szCs w:val="24"/>
              </w:rPr>
              <w:t>в окружающем мире плоские и простран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ственные симметричные фигуры.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t>Решать</w:t>
            </w:r>
            <w:r w:rsidRPr="00292E70">
              <w:rPr>
                <w:color w:val="000000"/>
                <w:sz w:val="24"/>
                <w:szCs w:val="24"/>
              </w:rPr>
              <w:t xml:space="preserve"> задачи на нахождение длин отрезков, пери</w:t>
            </w:r>
            <w:r w:rsidRPr="00292E70">
              <w:rPr>
                <w:color w:val="000000"/>
                <w:sz w:val="24"/>
                <w:szCs w:val="24"/>
              </w:rPr>
              <w:softHyphen/>
              <w:t>метров многоугольников, градусной меры углов, площа</w:t>
            </w:r>
            <w:r w:rsidRPr="00292E70">
              <w:rPr>
                <w:color w:val="000000"/>
                <w:sz w:val="24"/>
                <w:szCs w:val="24"/>
              </w:rPr>
              <w:softHyphen/>
              <w:t>дей квадратов и прямоугольников, объемов кубов и пря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моугольных параллелепипедов, куба.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lastRenderedPageBreak/>
              <w:t xml:space="preserve">Выделять </w:t>
            </w:r>
            <w:r w:rsidRPr="00292E70">
              <w:rPr>
                <w:color w:val="000000"/>
                <w:sz w:val="24"/>
                <w:szCs w:val="24"/>
              </w:rPr>
              <w:t>в условии задачи данные, необходимые для ее решения, строить логическую цепочку рассуждений, сопоставлять полу</w:t>
            </w:r>
            <w:r w:rsidRPr="00292E70">
              <w:rPr>
                <w:color w:val="000000"/>
                <w:sz w:val="24"/>
                <w:szCs w:val="24"/>
              </w:rPr>
              <w:softHyphen/>
              <w:t xml:space="preserve">ченный результат с условием задачи. </w:t>
            </w:r>
          </w:p>
          <w:p w:rsidR="00292E70" w:rsidRPr="00292E70" w:rsidRDefault="00292E70" w:rsidP="00DC56A4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sz w:val="24"/>
                <w:szCs w:val="24"/>
              </w:rPr>
            </w:pPr>
            <w:r w:rsidRPr="00292E70">
              <w:rPr>
                <w:b/>
                <w:color w:val="000000"/>
                <w:sz w:val="24"/>
                <w:szCs w:val="24"/>
              </w:rPr>
              <w:t xml:space="preserve">Изображать </w:t>
            </w:r>
            <w:r w:rsidRPr="00292E70">
              <w:rPr>
                <w:color w:val="000000"/>
                <w:sz w:val="24"/>
                <w:szCs w:val="24"/>
              </w:rPr>
              <w:t>равные фигуры, симметричные фигуры</w:t>
            </w:r>
          </w:p>
        </w:tc>
      </w:tr>
    </w:tbl>
    <w:p w:rsidR="00292E70" w:rsidRDefault="00292E70" w:rsidP="00292E70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f"/>
        <w:tblW w:w="10774" w:type="dxa"/>
        <w:tblInd w:w="-176" w:type="dxa"/>
        <w:tblLook w:val="04A0"/>
      </w:tblPr>
      <w:tblGrid>
        <w:gridCol w:w="4537"/>
        <w:gridCol w:w="142"/>
        <w:gridCol w:w="6095"/>
      </w:tblGrid>
      <w:tr w:rsidR="009A1B86" w:rsidRPr="00B15C53" w:rsidTr="004108BD">
        <w:tc>
          <w:tcPr>
            <w:tcW w:w="10774" w:type="dxa"/>
            <w:gridSpan w:val="3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B15C53">
              <w:rPr>
                <w:b/>
                <w:bCs/>
                <w:color w:val="000000"/>
              </w:rPr>
              <w:t xml:space="preserve">АЛГЕБРА 7—9 классы </w:t>
            </w:r>
            <w:r>
              <w:rPr>
                <w:b/>
                <w:color w:val="000000"/>
              </w:rPr>
              <w:t>(312</w:t>
            </w:r>
            <w:r w:rsidRPr="00B15C53">
              <w:rPr>
                <w:b/>
                <w:iCs/>
                <w:color w:val="000000"/>
              </w:rPr>
              <w:t>ч)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</w:tr>
      <w:tr w:rsidR="009A1B86" w:rsidRPr="00B15C53" w:rsidTr="004108BD">
        <w:tc>
          <w:tcPr>
            <w:tcW w:w="4679" w:type="dxa"/>
            <w:gridSpan w:val="2"/>
          </w:tcPr>
          <w:p w:rsidR="009A1B86" w:rsidRPr="00B15C53" w:rsidRDefault="009A1B86" w:rsidP="009A1B86">
            <w:pPr>
              <w:widowControl w:val="0"/>
              <w:overflowPunct w:val="0"/>
              <w:autoSpaceDE w:val="0"/>
              <w:autoSpaceDN w:val="0"/>
              <w:adjustRightInd w:val="0"/>
              <w:ind w:right="980"/>
              <w:rPr>
                <w:b/>
              </w:rPr>
            </w:pPr>
            <w:r w:rsidRPr="00B15C53">
              <w:rPr>
                <w:b/>
              </w:rPr>
              <w:t>Основное содержание по темам</w:t>
            </w:r>
          </w:p>
        </w:tc>
        <w:tc>
          <w:tcPr>
            <w:tcW w:w="6095" w:type="dxa"/>
          </w:tcPr>
          <w:p w:rsidR="009A1B86" w:rsidRPr="00B15C53" w:rsidRDefault="009A1B86" w:rsidP="009A1B86">
            <w:pPr>
              <w:widowControl w:val="0"/>
              <w:overflowPunct w:val="0"/>
              <w:autoSpaceDE w:val="0"/>
              <w:autoSpaceDN w:val="0"/>
              <w:adjustRightInd w:val="0"/>
              <w:ind w:right="980"/>
              <w:rPr>
                <w:b/>
              </w:rPr>
            </w:pPr>
            <w:r w:rsidRPr="00B15C53">
              <w:rPr>
                <w:b/>
              </w:rPr>
              <w:t>Характеристика основных видов деятельности ученика (на уровне учебных действий)</w:t>
            </w:r>
          </w:p>
        </w:tc>
      </w:tr>
      <w:tr w:rsidR="009A1B86" w:rsidRPr="00B15C53" w:rsidTr="004108BD">
        <w:tc>
          <w:tcPr>
            <w:tcW w:w="10774" w:type="dxa"/>
            <w:gridSpan w:val="3"/>
          </w:tcPr>
          <w:p w:rsidR="009A1B86" w:rsidRPr="002571A4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15C53">
              <w:rPr>
                <w:b/>
                <w:bCs/>
                <w:color w:val="000000"/>
              </w:rPr>
              <w:t xml:space="preserve">1. Действительные числа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9A1B86" w:rsidRPr="00B15C53" w:rsidTr="004108BD">
        <w:tc>
          <w:tcPr>
            <w:tcW w:w="4679" w:type="dxa"/>
            <w:gridSpan w:val="2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Расширение множества натуральных чисел до множества целых, множества целых чисел до множе</w:t>
            </w:r>
            <w:r w:rsidRPr="00B15C53">
              <w:rPr>
                <w:color w:val="000000"/>
              </w:rPr>
              <w:softHyphen/>
              <w:t>ства рациональных. Рациональное число как отн</w:t>
            </w:r>
            <w:r>
              <w:rPr>
                <w:color w:val="000000"/>
              </w:rPr>
              <w:t>оше</w:t>
            </w:r>
            <w:r>
              <w:rPr>
                <w:color w:val="000000"/>
              </w:rPr>
              <w:softHyphen/>
              <w:t xml:space="preserve">ние </w:t>
            </w:r>
            <w:r>
              <w:rPr>
                <w:color w:val="000000"/>
                <w:lang w:val="en-US"/>
              </w:rPr>
              <w:t>m</w:t>
            </w:r>
            <w:r w:rsidRPr="000C1E4B">
              <w:rPr>
                <w:color w:val="000000"/>
              </w:rPr>
              <w:t>/</w:t>
            </w:r>
            <w:r>
              <w:rPr>
                <w:color w:val="000000"/>
                <w:lang w:val="en-US"/>
              </w:rPr>
              <w:t>n</w:t>
            </w:r>
            <w:r w:rsidRPr="00B15C53">
              <w:rPr>
                <w:color w:val="000000"/>
              </w:rPr>
              <w:t xml:space="preserve"> , где </w:t>
            </w:r>
            <w:r w:rsidRPr="00B15C53">
              <w:rPr>
                <w:i/>
                <w:iCs/>
                <w:color w:val="000000"/>
              </w:rPr>
              <w:t xml:space="preserve">т — </w:t>
            </w:r>
            <w:r>
              <w:rPr>
                <w:color w:val="000000"/>
              </w:rPr>
              <w:t xml:space="preserve">целое число, а </w:t>
            </w:r>
            <w:r>
              <w:rPr>
                <w:color w:val="000000"/>
                <w:lang w:val="en-US"/>
              </w:rPr>
              <w:t>n</w:t>
            </w:r>
            <w:r w:rsidRPr="00B15C53">
              <w:rPr>
                <w:color w:val="000000"/>
              </w:rPr>
              <w:t xml:space="preserve"> — натуральное чи</w:t>
            </w:r>
            <w:r w:rsidRPr="00B15C53">
              <w:rPr>
                <w:color w:val="000000"/>
              </w:rPr>
              <w:softHyphen/>
              <w:t>сло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Степень с целым показателем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Квадратный корень из числа. Корень третьей сте</w:t>
            </w:r>
            <w:r w:rsidRPr="00B15C53">
              <w:rPr>
                <w:color w:val="000000"/>
              </w:rPr>
              <w:softHyphen/>
              <w:t>пени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 xml:space="preserve">Понятие об иррациональном </w:t>
            </w:r>
            <w:r>
              <w:rPr>
                <w:color w:val="000000"/>
              </w:rPr>
              <w:t>числе. Иррацио</w:t>
            </w:r>
            <w:r>
              <w:rPr>
                <w:color w:val="000000"/>
              </w:rPr>
              <w:softHyphen/>
              <w:t xml:space="preserve">нальность числа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</w:rPr>
                    <m:t>2</m:t>
                  </m:r>
                </m:e>
              </m:rad>
            </m:oMath>
            <w:r w:rsidRPr="00B15C53">
              <w:rPr>
                <w:color w:val="000000"/>
              </w:rPr>
              <w:t xml:space="preserve"> и несоизмеримость стороны и диагонали квадрата. Десятичные приближения ирра</w:t>
            </w:r>
            <w:r w:rsidRPr="00B15C53">
              <w:rPr>
                <w:color w:val="000000"/>
              </w:rPr>
              <w:softHyphen/>
              <w:t>циональных чисел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Множество действительных чисел; представление действительных чисел в виде бесконечных десятич</w:t>
            </w:r>
            <w:r w:rsidRPr="00B15C53">
              <w:rPr>
                <w:color w:val="000000"/>
              </w:rPr>
              <w:softHyphen/>
              <w:t>ных дробей. Сравнение действительных чисел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Взаимно однозначное соответствие между действительными числами и точками координатной прямой. Числовые промежутки: интервал, отрезок, луч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</w:p>
        </w:tc>
        <w:tc>
          <w:tcPr>
            <w:tcW w:w="6095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Описывать </w:t>
            </w:r>
            <w:r w:rsidRPr="00B15C53">
              <w:rPr>
                <w:color w:val="000000"/>
              </w:rPr>
              <w:t>множество целых чисел, множество ра</w:t>
            </w:r>
            <w:r w:rsidRPr="00B15C53">
              <w:rPr>
                <w:color w:val="000000"/>
              </w:rPr>
              <w:softHyphen/>
              <w:t>циональных чисел, соотношение между этими множе</w:t>
            </w:r>
            <w:r w:rsidRPr="00B15C53">
              <w:rPr>
                <w:color w:val="000000"/>
              </w:rPr>
              <w:softHyphen/>
              <w:t>ствами.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Сравнивать и упорядочивать </w:t>
            </w:r>
            <w:r w:rsidRPr="00B15C53">
              <w:rPr>
                <w:color w:val="000000"/>
              </w:rPr>
              <w:t xml:space="preserve">рациональные числа, выполнять вычисления с рациональными числами,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>вы</w:t>
            </w:r>
            <w:r w:rsidRPr="00B15C53">
              <w:rPr>
                <w:b/>
                <w:bCs/>
                <w:color w:val="000000"/>
              </w:rPr>
              <w:softHyphen/>
              <w:t xml:space="preserve">числять </w:t>
            </w:r>
            <w:r w:rsidRPr="00B15C53">
              <w:rPr>
                <w:color w:val="000000"/>
              </w:rPr>
              <w:t>значения степеней с целым показателем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Формулировать </w:t>
            </w:r>
            <w:r w:rsidRPr="00B15C53">
              <w:rPr>
                <w:color w:val="000000"/>
              </w:rPr>
              <w:t xml:space="preserve">определение квадратного корня из числа. 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Использовать </w:t>
            </w:r>
            <w:r w:rsidRPr="00B15C53">
              <w:rPr>
                <w:color w:val="000000"/>
              </w:rPr>
              <w:t xml:space="preserve">график функции </w:t>
            </w:r>
            <w:r w:rsidRPr="00B15C53">
              <w:rPr>
                <w:i/>
                <w:iCs/>
                <w:color w:val="000000"/>
              </w:rPr>
              <w:t xml:space="preserve">у = </w:t>
            </w:r>
            <w:r>
              <w:rPr>
                <w:color w:val="000000"/>
                <w:lang w:val="en-US"/>
              </w:rPr>
              <w:t>x</w:t>
            </w:r>
            <w:r w:rsidRPr="00B15C53">
              <w:rPr>
                <w:color w:val="000000"/>
                <w:vertAlign w:val="superscript"/>
              </w:rPr>
              <w:t>2</w:t>
            </w:r>
            <w:r w:rsidRPr="00B15C53">
              <w:rPr>
                <w:color w:val="000000"/>
              </w:rPr>
              <w:t xml:space="preserve"> для нахож</w:t>
            </w:r>
            <w:r w:rsidRPr="00B15C53">
              <w:rPr>
                <w:color w:val="000000"/>
              </w:rPr>
              <w:softHyphen/>
              <w:t xml:space="preserve">дения квадратных корней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Вычислять </w:t>
            </w:r>
            <w:r w:rsidRPr="00B15C53">
              <w:rPr>
                <w:color w:val="000000"/>
              </w:rPr>
              <w:t>точные и прибли</w:t>
            </w:r>
            <w:r w:rsidRPr="00B15C53">
              <w:rPr>
                <w:color w:val="000000"/>
              </w:rPr>
              <w:softHyphen/>
              <w:t>женные значения корней, используя при необходимости калькулятор; проводить оценку квадратных корней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Формулировать </w:t>
            </w:r>
            <w:r w:rsidRPr="00B15C53">
              <w:rPr>
                <w:color w:val="000000"/>
              </w:rPr>
              <w:t>определение корня третьей степени; находить значения кубических корней, при необходимо</w:t>
            </w:r>
            <w:r w:rsidRPr="00B15C53">
              <w:rPr>
                <w:color w:val="000000"/>
              </w:rPr>
              <w:softHyphen/>
              <w:t xml:space="preserve">сти </w:t>
            </w:r>
            <w:proofErr w:type="gramStart"/>
            <w:r w:rsidRPr="00B15C53">
              <w:rPr>
                <w:color w:val="000000"/>
              </w:rPr>
              <w:t>используя</w:t>
            </w:r>
            <w:proofErr w:type="gramEnd"/>
            <w:r w:rsidRPr="00B15C53">
              <w:rPr>
                <w:color w:val="000000"/>
              </w:rPr>
              <w:t xml:space="preserve"> калькулятор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Приводить </w:t>
            </w:r>
            <w:r w:rsidRPr="00B15C53">
              <w:rPr>
                <w:color w:val="000000"/>
              </w:rPr>
              <w:t xml:space="preserve">примеры иррациональных чисел;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>Распо</w:t>
            </w:r>
            <w:r w:rsidRPr="00B15C53">
              <w:rPr>
                <w:b/>
                <w:bCs/>
                <w:color w:val="000000"/>
              </w:rPr>
              <w:softHyphen/>
              <w:t xml:space="preserve">знавать </w:t>
            </w:r>
            <w:r w:rsidRPr="00B15C53">
              <w:rPr>
                <w:color w:val="000000"/>
              </w:rPr>
              <w:t xml:space="preserve">рациональные и иррациональные числа;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>Изобра</w:t>
            </w:r>
            <w:r w:rsidRPr="00B15C53">
              <w:rPr>
                <w:b/>
                <w:bCs/>
                <w:color w:val="000000"/>
              </w:rPr>
              <w:softHyphen/>
              <w:t xml:space="preserve">жать </w:t>
            </w:r>
            <w:r w:rsidRPr="00B15C53">
              <w:rPr>
                <w:color w:val="000000"/>
              </w:rPr>
              <w:t>числа точками координатной прямой.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Находить </w:t>
            </w:r>
            <w:r w:rsidRPr="00B15C53">
              <w:rPr>
                <w:color w:val="000000"/>
              </w:rPr>
              <w:t>десятичные приближения рациональных и иррациональных чисел;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 xml:space="preserve"> </w:t>
            </w:r>
            <w:r w:rsidRPr="00B15C53">
              <w:rPr>
                <w:b/>
                <w:bCs/>
                <w:color w:val="000000"/>
              </w:rPr>
              <w:t xml:space="preserve">сравнивать и упорядочивать </w:t>
            </w:r>
            <w:r w:rsidRPr="00B15C53">
              <w:rPr>
                <w:color w:val="000000"/>
              </w:rPr>
              <w:t>действительные числа,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Описывать множество действительных чисел.</w:t>
            </w:r>
          </w:p>
          <w:p w:rsidR="009A1B86" w:rsidRPr="00B15C53" w:rsidRDefault="009A1B86" w:rsidP="009A1B86">
            <w:pPr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Использовать в </w:t>
            </w:r>
            <w:r w:rsidRPr="00B15C53">
              <w:rPr>
                <w:color w:val="000000"/>
              </w:rPr>
              <w:t>письменной математической речи обозначения и графические изображения числовых мно</w:t>
            </w:r>
            <w:r w:rsidRPr="00B15C53">
              <w:rPr>
                <w:color w:val="000000"/>
              </w:rPr>
              <w:softHyphen/>
              <w:t>жеств, теоретико-множественную символику</w:t>
            </w:r>
          </w:p>
        </w:tc>
      </w:tr>
      <w:tr w:rsidR="009A1B86" w:rsidRPr="00B15C53" w:rsidTr="004108BD">
        <w:tc>
          <w:tcPr>
            <w:tcW w:w="10774" w:type="dxa"/>
            <w:gridSpan w:val="3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15C53">
              <w:rPr>
                <w:b/>
                <w:color w:val="000000"/>
              </w:rPr>
              <w:t xml:space="preserve">2. Измерения, приближения, оценки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9A1B86" w:rsidRPr="00B15C53" w:rsidTr="004108BD">
        <w:tc>
          <w:tcPr>
            <w:tcW w:w="4679" w:type="dxa"/>
            <w:gridSpan w:val="2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Приближенное   значение   величины,   точность приближения.  Размеры объектов окружающего мира (от элементарных частиц до Вселенной), длительность процессов в окружающем мире. Выделение множите</w:t>
            </w:r>
            <w:r w:rsidRPr="00B15C53">
              <w:rPr>
                <w:color w:val="000000"/>
              </w:rPr>
              <w:softHyphen/>
              <w:t>ля - степени 10 в записи числа. Прикидка и оценка результатов вычислений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/>
                <w:color w:val="000000"/>
              </w:rPr>
            </w:pP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/>
                <w:color w:val="000000"/>
              </w:rPr>
            </w:pP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/>
                <w:color w:val="000000"/>
              </w:rPr>
            </w:pP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/>
                <w:color w:val="000000"/>
              </w:rPr>
            </w:pPr>
          </w:p>
        </w:tc>
        <w:tc>
          <w:tcPr>
            <w:tcW w:w="6095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color w:val="000000"/>
              </w:rPr>
              <w:t xml:space="preserve">Находить, </w:t>
            </w:r>
            <w:r w:rsidRPr="00B15C53">
              <w:rPr>
                <w:color w:val="000000"/>
              </w:rPr>
              <w:t xml:space="preserve">анализировать, сопоставлять </w:t>
            </w:r>
            <w:proofErr w:type="gramStart"/>
            <w:r w:rsidRPr="00B15C53">
              <w:rPr>
                <w:color w:val="000000"/>
              </w:rPr>
              <w:t>числовые</w:t>
            </w:r>
            <w:proofErr w:type="gramEnd"/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color w:val="000000"/>
              </w:rPr>
              <w:t xml:space="preserve">характеристики объектов окружающего мира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 xml:space="preserve">Использовать </w:t>
            </w:r>
            <w:r w:rsidRPr="00B15C53">
              <w:rPr>
                <w:color w:val="000000"/>
              </w:rPr>
              <w:t xml:space="preserve">запись чисел в стандартном виде для выражения размеров объектов, длительности процессов в окружающем мире. 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>Сравнивать</w:t>
            </w:r>
            <w:r w:rsidRPr="00B15C53">
              <w:rPr>
                <w:color w:val="000000"/>
              </w:rPr>
              <w:t xml:space="preserve"> числа и величины, записанные с исполь</w:t>
            </w:r>
            <w:r w:rsidRPr="00B15C53">
              <w:rPr>
                <w:color w:val="000000"/>
              </w:rPr>
              <w:softHyphen/>
              <w:t xml:space="preserve">зованием степени 10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>Использовать</w:t>
            </w:r>
            <w:r w:rsidRPr="00B15C53">
              <w:rPr>
                <w:color w:val="000000"/>
              </w:rPr>
              <w:t xml:space="preserve"> разные формы записи приближенных значений; делать выводы о точности приближения по записи приближенного значения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>Выполнять</w:t>
            </w:r>
            <w:r w:rsidRPr="00B15C53">
              <w:rPr>
                <w:color w:val="000000"/>
              </w:rPr>
              <w:t xml:space="preserve"> вычисления с реальными данными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/>
                <w:color w:val="000000"/>
              </w:rPr>
            </w:pPr>
            <w:r w:rsidRPr="00B15C53">
              <w:rPr>
                <w:b/>
                <w:color w:val="000000"/>
              </w:rPr>
              <w:t xml:space="preserve">Выполнять </w:t>
            </w:r>
            <w:r w:rsidRPr="00B15C53">
              <w:rPr>
                <w:color w:val="000000"/>
              </w:rPr>
              <w:t>прикидку и оценку результатов вычислений</w:t>
            </w:r>
          </w:p>
        </w:tc>
      </w:tr>
      <w:tr w:rsidR="009A1B86" w:rsidRPr="00B15C53" w:rsidTr="004108BD">
        <w:tc>
          <w:tcPr>
            <w:tcW w:w="10774" w:type="dxa"/>
            <w:gridSpan w:val="3"/>
          </w:tcPr>
          <w:p w:rsidR="009A1B86" w:rsidRPr="00DA508B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15C53">
              <w:rPr>
                <w:b/>
                <w:color w:val="000000"/>
              </w:rPr>
              <w:t xml:space="preserve">3. Введение в алгебру </w:t>
            </w:r>
          </w:p>
        </w:tc>
      </w:tr>
      <w:tr w:rsidR="009A1B86" w:rsidRPr="00B15C53" w:rsidTr="004108BD">
        <w:tc>
          <w:tcPr>
            <w:tcW w:w="4679" w:type="dxa"/>
            <w:gridSpan w:val="2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Буквенные выражения (выражения с переменны</w:t>
            </w:r>
            <w:r w:rsidRPr="00B15C53">
              <w:rPr>
                <w:color w:val="000000"/>
              </w:rPr>
              <w:softHyphen/>
              <w:t>ми). Числовое значение буквенного выражения. До</w:t>
            </w:r>
            <w:r w:rsidRPr="00B15C53">
              <w:rPr>
                <w:color w:val="000000"/>
              </w:rPr>
              <w:softHyphen/>
              <w:t>пустимые значения переменных. Подстановка выраже</w:t>
            </w:r>
            <w:r w:rsidRPr="00B15C53">
              <w:rPr>
                <w:color w:val="000000"/>
              </w:rPr>
              <w:softHyphen/>
              <w:t>ний вместо переменных. Преобразование буквенных выражений на основе свойств арифметических действий. Равенство буквен</w:t>
            </w:r>
            <w:r w:rsidRPr="00B15C53">
              <w:rPr>
                <w:color w:val="000000"/>
              </w:rPr>
              <w:softHyphen/>
              <w:t>ных выражений. Тождество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  <w:tc>
          <w:tcPr>
            <w:tcW w:w="6095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>Выполнять</w:t>
            </w:r>
            <w:r w:rsidRPr="00B15C53">
              <w:rPr>
                <w:color w:val="000000"/>
              </w:rPr>
              <w:t xml:space="preserve">  элементарные  знаково-символические действия: 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color w:val="000000"/>
              </w:rPr>
              <w:t>применять буквы для обозначения чисел, для записи общих утверждений;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>составлять</w:t>
            </w:r>
            <w:r w:rsidRPr="00B15C53">
              <w:rPr>
                <w:color w:val="000000"/>
              </w:rPr>
              <w:t xml:space="preserve"> буквенные выра</w:t>
            </w:r>
            <w:r w:rsidRPr="00B15C53">
              <w:rPr>
                <w:color w:val="000000"/>
              </w:rPr>
              <w:softHyphen/>
              <w:t xml:space="preserve">жения по условиям, заданным словесно, рисунком или чертежом;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 xml:space="preserve">преобразовывать </w:t>
            </w:r>
            <w:r w:rsidRPr="00B15C53">
              <w:rPr>
                <w:color w:val="000000"/>
              </w:rPr>
              <w:t>алгебраические суммы и произведения (выполнять приведение подобных слагае</w:t>
            </w:r>
            <w:r w:rsidRPr="00B15C53">
              <w:rPr>
                <w:color w:val="000000"/>
              </w:rPr>
              <w:softHyphen/>
              <w:t xml:space="preserve">мых, раскрытие скобок, упрощение произведений)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color w:val="000000"/>
              </w:rPr>
              <w:t>Вычислять</w:t>
            </w:r>
            <w:r w:rsidRPr="00B15C53">
              <w:rPr>
                <w:color w:val="000000"/>
              </w:rPr>
              <w:t xml:space="preserve"> числовое значение буквенного выраже</w:t>
            </w:r>
            <w:r w:rsidRPr="00B15C53">
              <w:rPr>
                <w:color w:val="000000"/>
              </w:rPr>
              <w:softHyphen/>
              <w:t>ния; находить область допустимых значений перемен</w:t>
            </w:r>
            <w:r w:rsidRPr="00B15C53">
              <w:rPr>
                <w:color w:val="000000"/>
              </w:rPr>
              <w:softHyphen/>
              <w:t>ных в выражении</w:t>
            </w:r>
          </w:p>
        </w:tc>
      </w:tr>
      <w:tr w:rsidR="009A1B86" w:rsidRPr="00B15C53" w:rsidTr="004108BD">
        <w:tc>
          <w:tcPr>
            <w:tcW w:w="10774" w:type="dxa"/>
            <w:gridSpan w:val="3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15C53">
              <w:rPr>
                <w:b/>
                <w:color w:val="000000"/>
              </w:rPr>
              <w:lastRenderedPageBreak/>
              <w:t xml:space="preserve">4. Многочлены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/>
                <w:color w:val="000000"/>
              </w:rPr>
            </w:pPr>
          </w:p>
        </w:tc>
      </w:tr>
      <w:tr w:rsidR="009A1B86" w:rsidRPr="00B15C53" w:rsidTr="004108BD">
        <w:tc>
          <w:tcPr>
            <w:tcW w:w="45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Степень с натуральным показателем и ее свойства. Одночлены и многочлены. Степень многочлена. Сло</w:t>
            </w:r>
            <w:r w:rsidRPr="00B15C53">
              <w:rPr>
                <w:color w:val="000000"/>
              </w:rPr>
              <w:softHyphen/>
              <w:t>жение, вычитание, умножение многочленов. Формулы сокращенного умножения: квадрат суммы и квадрат  разности. Формула разности квадратов. Преобразова</w:t>
            </w:r>
            <w:r w:rsidRPr="00B15C53">
              <w:rPr>
                <w:color w:val="000000"/>
              </w:rPr>
              <w:softHyphen/>
              <w:t>ние целого выражения в многочлен. Разложение мно</w:t>
            </w:r>
            <w:r w:rsidRPr="00B15C53">
              <w:rPr>
                <w:color w:val="000000"/>
              </w:rPr>
              <w:softHyphen/>
              <w:t>гочлена на множители: вынесение общего множителя за скобки, группировка, применение формул сокра</w:t>
            </w:r>
            <w:r w:rsidRPr="00B15C53">
              <w:rPr>
                <w:color w:val="000000"/>
              </w:rPr>
              <w:softHyphen/>
              <w:t>щенного умножения. Многочлены с одной переменной.  Корень  мно</w:t>
            </w:r>
            <w:r w:rsidRPr="00B15C53">
              <w:rPr>
                <w:color w:val="000000"/>
              </w:rPr>
              <w:softHyphen/>
              <w:t>гочлена. Квадратный трехчлен, разложение квадратно</w:t>
            </w:r>
            <w:r w:rsidRPr="00B15C53">
              <w:rPr>
                <w:color w:val="000000"/>
              </w:rPr>
              <w:softHyphen/>
              <w:t>го трехчлена на множители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  <w:tc>
          <w:tcPr>
            <w:tcW w:w="6237" w:type="dxa"/>
            <w:gridSpan w:val="2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>Формулировать,</w:t>
            </w:r>
            <w:r w:rsidRPr="00B15C53">
              <w:rPr>
                <w:color w:val="000000"/>
              </w:rPr>
              <w:t xml:space="preserve"> записывать в символической фор</w:t>
            </w:r>
            <w:r w:rsidRPr="00B15C53">
              <w:rPr>
                <w:color w:val="000000"/>
              </w:rPr>
              <w:softHyphen/>
              <w:t>ме и обосновывать свойства степени с натуральным по</w:t>
            </w:r>
            <w:r w:rsidRPr="00B15C53">
              <w:rPr>
                <w:color w:val="000000"/>
              </w:rPr>
              <w:softHyphen/>
              <w:t xml:space="preserve">казателем;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color w:val="000000"/>
              </w:rPr>
              <w:t>применять</w:t>
            </w:r>
            <w:r w:rsidRPr="00B15C53">
              <w:rPr>
                <w:color w:val="000000"/>
              </w:rPr>
              <w:t xml:space="preserve"> свойства степени для преобразо</w:t>
            </w:r>
            <w:r w:rsidRPr="00B15C53">
              <w:rPr>
                <w:color w:val="000000"/>
              </w:rPr>
              <w:softHyphen/>
              <w:t>вания выражений и вычислений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Выполнять действия с многочленами,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EC76DA">
              <w:rPr>
                <w:b/>
                <w:color w:val="000000"/>
              </w:rPr>
              <w:t>Выводить</w:t>
            </w:r>
            <w:r w:rsidRPr="00B15C53">
              <w:rPr>
                <w:color w:val="000000"/>
              </w:rPr>
              <w:t xml:space="preserve"> формулы сокращенного умножения, при</w:t>
            </w:r>
            <w:r w:rsidRPr="00B15C53">
              <w:rPr>
                <w:color w:val="000000"/>
              </w:rPr>
              <w:softHyphen/>
              <w:t xml:space="preserve">менять их в преобразованиях выражений и вычислениях. Выполнять разложение многочленов на множители. 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EC76DA">
              <w:rPr>
                <w:b/>
                <w:color w:val="000000"/>
              </w:rPr>
              <w:t>Распознавать</w:t>
            </w:r>
            <w:r w:rsidRPr="00B15C53">
              <w:rPr>
                <w:color w:val="000000"/>
              </w:rPr>
              <w:t xml:space="preserve"> квадратный трехчлен, выяснять возмож</w:t>
            </w:r>
            <w:r w:rsidRPr="00B15C53">
              <w:rPr>
                <w:color w:val="000000"/>
              </w:rPr>
              <w:softHyphen/>
              <w:t>ность разложения на множители, представлять квадрат</w:t>
            </w:r>
            <w:r w:rsidRPr="00B15C53">
              <w:rPr>
                <w:color w:val="000000"/>
              </w:rPr>
              <w:softHyphen/>
              <w:t xml:space="preserve">ный трехчлен в виде произведения линейных множителей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EC76DA">
              <w:rPr>
                <w:b/>
                <w:color w:val="000000"/>
              </w:rPr>
              <w:t xml:space="preserve">Применять </w:t>
            </w:r>
            <w:r w:rsidRPr="00B15C53">
              <w:rPr>
                <w:color w:val="000000"/>
              </w:rPr>
              <w:t>различные формы самоконтроля при вы</w:t>
            </w:r>
            <w:r w:rsidRPr="00B15C53">
              <w:rPr>
                <w:color w:val="000000"/>
              </w:rPr>
              <w:softHyphen/>
              <w:t>полнении преобразований</w:t>
            </w:r>
          </w:p>
        </w:tc>
      </w:tr>
      <w:tr w:rsidR="009A1B86" w:rsidRPr="00B15C53" w:rsidTr="004108BD">
        <w:tc>
          <w:tcPr>
            <w:tcW w:w="10774" w:type="dxa"/>
            <w:gridSpan w:val="3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15C53">
              <w:rPr>
                <w:b/>
                <w:color w:val="000000"/>
              </w:rPr>
              <w:t xml:space="preserve">5. Алгебраические дроби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/>
                <w:color w:val="000000"/>
              </w:rPr>
            </w:pPr>
          </w:p>
        </w:tc>
      </w:tr>
      <w:tr w:rsidR="009A1B86" w:rsidRPr="00B15C53" w:rsidTr="004108BD">
        <w:tc>
          <w:tcPr>
            <w:tcW w:w="45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Алгебраическая дробь. Основное свойство алгеб</w:t>
            </w:r>
            <w:r w:rsidRPr="00B15C53">
              <w:rPr>
                <w:color w:val="000000"/>
              </w:rPr>
              <w:softHyphen/>
              <w:t>раической дроби. Сокращение дробей. Сложение, вы</w:t>
            </w:r>
            <w:r w:rsidRPr="00B15C53">
              <w:rPr>
                <w:color w:val="000000"/>
              </w:rPr>
              <w:softHyphen/>
              <w:t>читание, умножение, деление алгебраических дробей. Степень с целым показателем и ее свойства. Рациональные выражения и их преобразования. Доказательство тождеств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</w:p>
        </w:tc>
        <w:tc>
          <w:tcPr>
            <w:tcW w:w="6237" w:type="dxa"/>
            <w:gridSpan w:val="2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>Формулировать</w:t>
            </w:r>
            <w:r w:rsidRPr="00B15C53">
              <w:rPr>
                <w:color w:val="000000"/>
              </w:rPr>
              <w:t xml:space="preserve"> основное свойство алгебраической дроби и применять его для преобразования дробей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 xml:space="preserve"> Выполнять</w:t>
            </w:r>
            <w:r w:rsidRPr="00B15C53">
              <w:rPr>
                <w:color w:val="000000"/>
              </w:rPr>
              <w:t xml:space="preserve"> действия с алгебраическими дробями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 xml:space="preserve">Представлять </w:t>
            </w:r>
            <w:r w:rsidRPr="00B15C53">
              <w:rPr>
                <w:color w:val="000000"/>
              </w:rPr>
              <w:t xml:space="preserve"> целое выражение  в  виде многочлена, дробное - в виде отношения многочленов; доказывать тождества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>Формулировать</w:t>
            </w:r>
            <w:r w:rsidRPr="00B15C53">
              <w:rPr>
                <w:color w:val="000000"/>
              </w:rPr>
              <w:t xml:space="preserve"> определение степени с целым пока</w:t>
            </w:r>
            <w:r w:rsidRPr="00B15C53">
              <w:rPr>
                <w:color w:val="000000"/>
              </w:rPr>
              <w:softHyphen/>
              <w:t xml:space="preserve">зателем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>Формулировать</w:t>
            </w:r>
            <w:r w:rsidRPr="00B15C53">
              <w:rPr>
                <w:color w:val="000000"/>
              </w:rPr>
              <w:t>, записывать в символической форме и иллюстрировать примерами свойства степени с целым показателем;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/>
                <w:color w:val="000000"/>
              </w:rPr>
            </w:pPr>
            <w:r w:rsidRPr="00B15C53">
              <w:rPr>
                <w:b/>
                <w:color w:val="000000"/>
              </w:rPr>
              <w:t xml:space="preserve"> применять </w:t>
            </w:r>
            <w:r w:rsidRPr="00B15C53">
              <w:rPr>
                <w:color w:val="000000"/>
              </w:rPr>
              <w:t>свойства степени для преобразования выражений и вычислений</w:t>
            </w:r>
          </w:p>
        </w:tc>
      </w:tr>
      <w:tr w:rsidR="009A1B86" w:rsidRPr="00B15C53" w:rsidTr="004108BD">
        <w:tc>
          <w:tcPr>
            <w:tcW w:w="10774" w:type="dxa"/>
            <w:gridSpan w:val="3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15C53">
              <w:rPr>
                <w:b/>
                <w:color w:val="000000"/>
              </w:rPr>
              <w:t xml:space="preserve">6. Квадратные корни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</w:tr>
      <w:tr w:rsidR="009A1B86" w:rsidRPr="00B15C53" w:rsidTr="004108BD">
        <w:tc>
          <w:tcPr>
            <w:tcW w:w="4537" w:type="dxa"/>
          </w:tcPr>
          <w:p w:rsidR="009A1B86" w:rsidRPr="000C1E4B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  <w:highlight w:val="yellow"/>
              </w:rPr>
            </w:pPr>
            <w:r w:rsidRPr="000C1E4B">
              <w:rPr>
                <w:color w:val="000000"/>
              </w:rPr>
              <w:t xml:space="preserve">Понятия   квадратного   корня,   арифметического квадратного корня. Уравнение вид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/>
                    </w:rPr>
                    <m:t>2</m:t>
                  </m:r>
                </m:sup>
              </m:sSup>
            </m:oMath>
            <w:r w:rsidRPr="000C1E4B">
              <w:rPr>
                <w:color w:val="000000"/>
              </w:rPr>
              <w:t xml:space="preserve"> =</w:t>
            </w:r>
            <w:r>
              <w:rPr>
                <w:color w:val="000000"/>
                <w:lang w:val="en-US"/>
              </w:rPr>
              <w:t>a</w:t>
            </w:r>
            <w:r w:rsidRPr="000C1E4B">
              <w:rPr>
                <w:i/>
                <w:iCs/>
                <w:color w:val="000000"/>
              </w:rPr>
              <w:t xml:space="preserve"> </w:t>
            </w:r>
            <w:r w:rsidRPr="000C1E4B">
              <w:rPr>
                <w:color w:val="000000"/>
              </w:rPr>
              <w:t>Свойства арифметических квадратных корней: корень из произ</w:t>
            </w:r>
            <w:r w:rsidRPr="000C1E4B">
              <w:rPr>
                <w:color w:val="000000"/>
              </w:rPr>
              <w:softHyphen/>
              <w:t>ведения, частного, степени; тождества</w:t>
            </w:r>
            <w:r>
              <w:rPr>
                <w:color w:val="000000"/>
              </w:rPr>
              <w:t xml:space="preserve"> </w:t>
            </w:r>
            <w:r w:rsidRPr="00B73D6C">
              <w:rPr>
                <w:noProof/>
                <w:color w:val="000000"/>
              </w:rPr>
              <w:t>(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/>
                    </w:rPr>
                    <m:t>a</m:t>
                  </m:r>
                </m:e>
              </m:rad>
              <w:proofErr w:type="gramStart"/>
            </m:oMath>
            <w:r w:rsidRPr="000C1E4B">
              <w:rPr>
                <w:color w:val="000000"/>
              </w:rPr>
              <w:t xml:space="preserve"> </w:t>
            </w:r>
            <w:r w:rsidRPr="00B73D6C">
              <w:rPr>
                <w:color w:val="000000"/>
              </w:rPr>
              <w:t>)</w:t>
            </w:r>
            <w:proofErr w:type="gramEnd"/>
            <w:r w:rsidRPr="00B73D6C">
              <w:rPr>
                <w:color w:val="000000"/>
              </w:rPr>
              <w:t xml:space="preserve">^2 </w:t>
            </w:r>
            <w:r w:rsidRPr="000C1E4B">
              <w:rPr>
                <w:color w:val="000000"/>
              </w:rPr>
              <w:t xml:space="preserve">где </w:t>
            </w:r>
            <w:r w:rsidRPr="000C1E4B">
              <w:rPr>
                <w:i/>
                <w:iCs/>
                <w:color w:val="000000"/>
              </w:rPr>
              <w:t xml:space="preserve">а </w:t>
            </w:r>
            <m:oMath>
              <m:r>
                <w:rPr>
                  <w:rFonts w:ascii="Cambria Math" w:hAnsi="Cambria Math"/>
                  <w:color w:val="000000"/>
                </w:rPr>
                <m:t>≥</m:t>
              </m:r>
            </m:oMath>
            <w:r w:rsidRPr="000C1E4B">
              <w:rPr>
                <w:color w:val="000000"/>
              </w:rPr>
              <w:t>0,</w:t>
            </w:r>
            <w:r w:rsidRPr="00B73D6C">
              <w:rPr>
                <w:noProof/>
                <w:color w:val="000000"/>
              </w:rPr>
              <w:t xml:space="preserve"> (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/>
                    </w:rPr>
                    <m:t>a</m:t>
                  </m:r>
                </m:e>
              </m:rad>
            </m:oMath>
            <w:r w:rsidRPr="000C1E4B">
              <w:rPr>
                <w:color w:val="000000"/>
              </w:rPr>
              <w:t xml:space="preserve"> </w:t>
            </w:r>
            <w:r w:rsidRPr="00B73D6C">
              <w:rPr>
                <w:color w:val="000000"/>
              </w:rPr>
              <w:t>)^2 =</w:t>
            </w:r>
            <w:r>
              <w:rPr>
                <w:color w:val="000000"/>
                <w:lang w:val="en-US"/>
              </w:rPr>
              <w:t>a</w:t>
            </w:r>
            <w:r w:rsidRPr="000C1E4B">
              <w:rPr>
                <w:color w:val="000000"/>
              </w:rPr>
              <w:t xml:space="preserve"> </w:t>
            </w:r>
            <w:proofErr w:type="spellStart"/>
            <w:r>
              <w:rPr>
                <w:color w:val="000000"/>
              </w:rPr>
              <w:t>|</w:t>
            </w:r>
            <w:r w:rsidRPr="000C1E4B">
              <w:rPr>
                <w:color w:val="000000"/>
              </w:rPr>
              <w:t>Применение</w:t>
            </w:r>
            <w:proofErr w:type="spellEnd"/>
            <w:r w:rsidRPr="000C1E4B">
              <w:rPr>
                <w:color w:val="000000"/>
              </w:rPr>
              <w:t xml:space="preserve"> свойств арифметических  квадратных корней для преобразования числовых вы</w:t>
            </w:r>
            <w:r w:rsidRPr="000C1E4B">
              <w:rPr>
                <w:color w:val="000000"/>
              </w:rPr>
              <w:softHyphen/>
              <w:t>ражений и   вычислений</w:t>
            </w:r>
          </w:p>
        </w:tc>
        <w:tc>
          <w:tcPr>
            <w:tcW w:w="6237" w:type="dxa"/>
            <w:gridSpan w:val="2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 xml:space="preserve">Доказывать </w:t>
            </w:r>
            <w:r w:rsidRPr="00B15C53">
              <w:rPr>
                <w:color w:val="000000"/>
              </w:rPr>
              <w:t xml:space="preserve">свойства арифметических квадратных корней; применять их для преобразования выражений,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>Вычислят</w:t>
            </w:r>
            <w:r w:rsidRPr="00B15C53">
              <w:rPr>
                <w:color w:val="000000"/>
              </w:rPr>
              <w:t>ь значения выражений, содержащих квад</w:t>
            </w:r>
            <w:r w:rsidRPr="00B15C53">
              <w:rPr>
                <w:color w:val="000000"/>
              </w:rPr>
              <w:softHyphen/>
              <w:t xml:space="preserve">ратные корни;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color w:val="000000"/>
              </w:rPr>
              <w:t xml:space="preserve">выражать </w:t>
            </w:r>
            <w:r w:rsidRPr="00B15C53">
              <w:rPr>
                <w:color w:val="000000"/>
              </w:rPr>
              <w:t>переменные из геометрических и физических формул.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Исследовать </w:t>
            </w:r>
            <w:r w:rsidRPr="00B15C53">
              <w:rPr>
                <w:color w:val="000000"/>
              </w:rPr>
              <w:t>уравнение вида х</w:t>
            </w:r>
            <w:proofErr w:type="gramStart"/>
            <w:r w:rsidRPr="00B15C53">
              <w:rPr>
                <w:color w:val="000000"/>
                <w:vertAlign w:val="superscript"/>
              </w:rPr>
              <w:t>2</w:t>
            </w:r>
            <w:proofErr w:type="gramEnd"/>
            <w:r w:rsidRPr="00B15C53">
              <w:rPr>
                <w:color w:val="000000"/>
              </w:rPr>
              <w:t xml:space="preserve"> = </w:t>
            </w:r>
            <w:r w:rsidRPr="00B15C53">
              <w:rPr>
                <w:i/>
                <w:iCs/>
                <w:color w:val="000000"/>
              </w:rPr>
              <w:t xml:space="preserve">а; </w:t>
            </w:r>
            <w:r w:rsidRPr="00B15C53">
              <w:rPr>
                <w:color w:val="000000"/>
              </w:rPr>
              <w:t>находить точ</w:t>
            </w:r>
            <w:r w:rsidRPr="00B15C53">
              <w:rPr>
                <w:color w:val="000000"/>
              </w:rPr>
              <w:softHyphen/>
              <w:t xml:space="preserve">ные и приближенные корни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/>
                <w:color w:val="000000"/>
              </w:rPr>
            </w:pPr>
            <w:r w:rsidRPr="00B15C53">
              <w:rPr>
                <w:color w:val="000000"/>
              </w:rPr>
              <w:t xml:space="preserve">при </w:t>
            </w:r>
            <w:r w:rsidRPr="00B15C53">
              <w:rPr>
                <w:i/>
                <w:iCs/>
                <w:color w:val="000000"/>
              </w:rPr>
              <w:t>а</w:t>
            </w:r>
            <w:proofErr w:type="gramStart"/>
            <w:r w:rsidRPr="00B15C53">
              <w:rPr>
                <w:i/>
                <w:iCs/>
                <w:color w:val="000000"/>
              </w:rPr>
              <w:t xml:space="preserve"> &gt; </w:t>
            </w:r>
            <w:r w:rsidRPr="00B15C53">
              <w:rPr>
                <w:color w:val="000000"/>
              </w:rPr>
              <w:t>О</w:t>
            </w:r>
            <w:proofErr w:type="gramEnd"/>
          </w:p>
        </w:tc>
      </w:tr>
      <w:tr w:rsidR="009A1B86" w:rsidRPr="00B15C53" w:rsidTr="004108BD">
        <w:tc>
          <w:tcPr>
            <w:tcW w:w="10774" w:type="dxa"/>
            <w:gridSpan w:val="3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B15C53">
              <w:rPr>
                <w:b/>
                <w:bCs/>
                <w:color w:val="000000"/>
              </w:rPr>
              <w:t xml:space="preserve">7. Уравнения с одной переменной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</w:tr>
      <w:tr w:rsidR="009A1B86" w:rsidRPr="00B15C53" w:rsidTr="004108BD">
        <w:tc>
          <w:tcPr>
            <w:tcW w:w="45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Уравнение с одной переменной. Корень уравнения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Свойства числовых равенств. Равносильность урав</w:t>
            </w:r>
            <w:r w:rsidRPr="00B15C53">
              <w:rPr>
                <w:color w:val="000000"/>
              </w:rPr>
              <w:softHyphen/>
              <w:t>нений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Линейное уравнение. Решение уравнений, сводя</w:t>
            </w:r>
            <w:r w:rsidRPr="00B15C53">
              <w:rPr>
                <w:color w:val="000000"/>
              </w:rPr>
              <w:softHyphen/>
              <w:t xml:space="preserve">щихся к </w:t>
            </w:r>
            <w:proofErr w:type="gramStart"/>
            <w:r w:rsidRPr="00B15C53">
              <w:rPr>
                <w:color w:val="000000"/>
              </w:rPr>
              <w:t>линейным</w:t>
            </w:r>
            <w:proofErr w:type="gramEnd"/>
            <w:r w:rsidRPr="00B15C53">
              <w:rPr>
                <w:color w:val="000000"/>
              </w:rPr>
              <w:t>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Квадратное уравнение. Неполные квадратные урав</w:t>
            </w:r>
            <w:r w:rsidRPr="00B15C53">
              <w:rPr>
                <w:color w:val="000000"/>
              </w:rPr>
              <w:softHyphen/>
              <w:t>нения. Формула корней квадратного уравнения. Теоре</w:t>
            </w:r>
            <w:r w:rsidRPr="00B15C53">
              <w:rPr>
                <w:color w:val="000000"/>
              </w:rPr>
              <w:softHyphen/>
              <w:t xml:space="preserve">ма Виета. Решение уравнений, сводящихся к </w:t>
            </w:r>
            <w:proofErr w:type="gramStart"/>
            <w:r w:rsidRPr="00B15C53">
              <w:rPr>
                <w:color w:val="000000"/>
              </w:rPr>
              <w:t>квадрат</w:t>
            </w:r>
            <w:r w:rsidRPr="00B15C53">
              <w:rPr>
                <w:color w:val="000000"/>
              </w:rPr>
              <w:softHyphen/>
              <w:t>ным</w:t>
            </w:r>
            <w:proofErr w:type="gramEnd"/>
            <w:r w:rsidRPr="00B15C53">
              <w:rPr>
                <w:color w:val="000000"/>
              </w:rPr>
              <w:t>. Биквадратное уравнение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Примеры решения уравнений третьей и четвертой степени разложением на множители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Решение дробно-рациональных уравнений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color w:val="000000"/>
              </w:rPr>
              <w:t>Решение текстовых задач алгебраическим способом</w:t>
            </w:r>
          </w:p>
        </w:tc>
        <w:tc>
          <w:tcPr>
            <w:tcW w:w="6237" w:type="dxa"/>
            <w:gridSpan w:val="2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Распознавать </w:t>
            </w:r>
            <w:r w:rsidRPr="00B15C53">
              <w:rPr>
                <w:color w:val="000000"/>
              </w:rPr>
              <w:t>линейные и квадратные уравнения, це</w:t>
            </w:r>
            <w:r w:rsidRPr="00B15C53">
              <w:rPr>
                <w:color w:val="000000"/>
              </w:rPr>
              <w:softHyphen/>
              <w:t>лые и дробные уравнения.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Решать </w:t>
            </w:r>
            <w:r w:rsidRPr="00B15C53">
              <w:rPr>
                <w:color w:val="000000"/>
              </w:rPr>
              <w:t xml:space="preserve">линейные, квадратные уравнения, а также уравнения, сводящиеся </w:t>
            </w:r>
            <w:r w:rsidRPr="00B15C53">
              <w:rPr>
                <w:b/>
                <w:bCs/>
                <w:color w:val="000000"/>
              </w:rPr>
              <w:t xml:space="preserve">к </w:t>
            </w:r>
            <w:r w:rsidRPr="00B15C53">
              <w:rPr>
                <w:color w:val="000000"/>
              </w:rPr>
              <w:t xml:space="preserve">ним;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решать </w:t>
            </w:r>
            <w:r w:rsidRPr="00B15C53">
              <w:rPr>
                <w:color w:val="000000"/>
              </w:rPr>
              <w:t>дробно-рацио</w:t>
            </w:r>
            <w:r w:rsidRPr="00B15C53">
              <w:rPr>
                <w:color w:val="000000"/>
              </w:rPr>
              <w:softHyphen/>
              <w:t>нальные уравнения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Исследовать </w:t>
            </w:r>
            <w:r w:rsidRPr="00B15C53">
              <w:rPr>
                <w:color w:val="000000"/>
              </w:rPr>
              <w:t>квадратные уравнения по дискрими</w:t>
            </w:r>
            <w:r w:rsidRPr="00B15C53">
              <w:rPr>
                <w:color w:val="000000"/>
              </w:rPr>
              <w:softHyphen/>
              <w:t>нанту и коэффициентам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Решать </w:t>
            </w:r>
            <w:r w:rsidRPr="00B15C53">
              <w:rPr>
                <w:color w:val="000000"/>
              </w:rPr>
              <w:t xml:space="preserve">текстовые задачи алгебраическим способом: переходить от словесной формулировки условия задачи к алгебраической модели путем составления уравнения; решать составленное уравнение;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интерпретировать </w:t>
            </w:r>
            <w:r w:rsidRPr="00B15C53">
              <w:rPr>
                <w:color w:val="000000"/>
              </w:rPr>
              <w:t>ре</w:t>
            </w:r>
            <w:r w:rsidRPr="00B15C53">
              <w:rPr>
                <w:color w:val="000000"/>
              </w:rPr>
              <w:softHyphen/>
              <w:t>зультат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/>
                <w:color w:val="000000"/>
              </w:rPr>
            </w:pPr>
          </w:p>
        </w:tc>
      </w:tr>
      <w:tr w:rsidR="009A1B86" w:rsidRPr="00B15C53" w:rsidTr="004108BD">
        <w:tc>
          <w:tcPr>
            <w:tcW w:w="10774" w:type="dxa"/>
            <w:gridSpan w:val="3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B15C53">
              <w:rPr>
                <w:b/>
                <w:bCs/>
                <w:color w:val="000000"/>
              </w:rPr>
              <w:t xml:space="preserve">8. Системы уравнений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</w:tr>
      <w:tr w:rsidR="009A1B86" w:rsidRPr="00B15C53" w:rsidTr="004108BD">
        <w:tc>
          <w:tcPr>
            <w:tcW w:w="45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Уравнение с двумя переменными. Линейное урав</w:t>
            </w:r>
            <w:r w:rsidRPr="00B15C53">
              <w:rPr>
                <w:color w:val="000000"/>
              </w:rPr>
              <w:softHyphen/>
              <w:t>нение с двумя переменными. Примеры решения урав</w:t>
            </w:r>
            <w:r w:rsidRPr="00B15C53">
              <w:rPr>
                <w:color w:val="000000"/>
              </w:rPr>
              <w:softHyphen/>
              <w:t>нений в целых числах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Система уравнений с двумя переменными. Равно</w:t>
            </w:r>
            <w:r w:rsidRPr="00B15C53">
              <w:rPr>
                <w:color w:val="000000"/>
              </w:rPr>
              <w:softHyphen/>
              <w:t xml:space="preserve">сильность систем уравнений. Система двух </w:t>
            </w:r>
            <w:r w:rsidRPr="00B15C53">
              <w:rPr>
                <w:color w:val="000000"/>
              </w:rPr>
              <w:lastRenderedPageBreak/>
              <w:t>линейных уравнений с двумя переменными; решение подстанов</w:t>
            </w:r>
            <w:r w:rsidRPr="00B15C53">
              <w:rPr>
                <w:color w:val="000000"/>
              </w:rPr>
              <w:softHyphen/>
              <w:t>кой и сложением. Решение систем двух уравнений, одно из которых линейное, а другое второй степени. Примеры решения систем нелинейных уравнений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Решение текстовых задач алгебраическим спо</w:t>
            </w:r>
            <w:r w:rsidRPr="00B15C53">
              <w:rPr>
                <w:color w:val="000000"/>
              </w:rPr>
              <w:softHyphen/>
              <w:t>собом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Декартовы координаты на плоскости. Графическая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интерпретация уравнения с двумя переменными. График линейного уравнения с двумя переменны</w:t>
            </w:r>
            <w:r w:rsidRPr="00B15C53">
              <w:rPr>
                <w:color w:val="000000"/>
              </w:rPr>
              <w:softHyphen/>
              <w:t>ми, угловой коэффициент прямой; условие парал</w:t>
            </w:r>
            <w:r w:rsidRPr="00B15C53">
              <w:rPr>
                <w:color w:val="000000"/>
              </w:rPr>
              <w:softHyphen/>
              <w:t>лельности прямых. Графики простейших нелинейных уравнений (па</w:t>
            </w:r>
            <w:r w:rsidRPr="00B15C53">
              <w:rPr>
                <w:color w:val="000000"/>
              </w:rPr>
              <w:softHyphen/>
              <w:t>рабола, гипербола, окружность). Графическая интерпретация системы уравнений с двумя переменными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</w:p>
        </w:tc>
        <w:tc>
          <w:tcPr>
            <w:tcW w:w="6237" w:type="dxa"/>
            <w:gridSpan w:val="2"/>
          </w:tcPr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lastRenderedPageBreak/>
              <w:t xml:space="preserve">Определять, </w:t>
            </w:r>
            <w:r w:rsidRPr="00B15C53">
              <w:rPr>
                <w:color w:val="000000"/>
              </w:rPr>
              <w:t>является ли пара чисел решением дан</w:t>
            </w:r>
            <w:r w:rsidRPr="00B15C53">
              <w:rPr>
                <w:color w:val="000000"/>
              </w:rPr>
              <w:softHyphen/>
              <w:t xml:space="preserve">ного уравнения с двумя переменными;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приводить </w:t>
            </w:r>
            <w:r w:rsidRPr="00B15C53">
              <w:rPr>
                <w:color w:val="000000"/>
              </w:rPr>
              <w:t>при</w:t>
            </w:r>
            <w:r w:rsidRPr="00B15C53">
              <w:rPr>
                <w:color w:val="000000"/>
              </w:rPr>
              <w:softHyphen/>
              <w:t>меры решения уравнений с двумя переменными.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Решать </w:t>
            </w:r>
            <w:r w:rsidRPr="00B15C53">
              <w:rPr>
                <w:color w:val="000000"/>
              </w:rPr>
              <w:t>задачи, алгебраической моделью которых яв</w:t>
            </w:r>
            <w:r w:rsidRPr="00B15C53">
              <w:rPr>
                <w:color w:val="000000"/>
              </w:rPr>
              <w:softHyphen/>
              <w:t xml:space="preserve">ляется уравнение с двумя переменными;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lastRenderedPageBreak/>
              <w:t xml:space="preserve">находить </w:t>
            </w:r>
            <w:r w:rsidRPr="00B15C53">
              <w:rPr>
                <w:color w:val="000000"/>
              </w:rPr>
              <w:t>целые решения путем перебора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Решать </w:t>
            </w:r>
            <w:r w:rsidRPr="00B15C53">
              <w:rPr>
                <w:color w:val="000000"/>
              </w:rPr>
              <w:t>системы двух уравнений с двумя переменны</w:t>
            </w:r>
            <w:r w:rsidRPr="00B15C53">
              <w:rPr>
                <w:color w:val="000000"/>
              </w:rPr>
              <w:softHyphen/>
              <w:t>ми, указанные в содержании.</w:t>
            </w:r>
          </w:p>
          <w:p w:rsidR="009A1B86" w:rsidRPr="00B15C53" w:rsidRDefault="009A1B86" w:rsidP="009A1B86">
            <w:pPr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Решать </w:t>
            </w:r>
            <w:r w:rsidRPr="00B15C53">
              <w:rPr>
                <w:color w:val="000000"/>
              </w:rPr>
              <w:t xml:space="preserve">текстовые задачи алгебраическим способом: переходить от словесной формулировки условия задачи к алгебраической модели путем составления системы уравнений; </w:t>
            </w:r>
          </w:p>
          <w:p w:rsidR="009A1B86" w:rsidRPr="00B15C53" w:rsidRDefault="009A1B86" w:rsidP="009A1B86">
            <w:pPr>
              <w:jc w:val="both"/>
            </w:pPr>
            <w:r w:rsidRPr="00B15C53">
              <w:rPr>
                <w:b/>
                <w:bCs/>
                <w:color w:val="000000"/>
              </w:rPr>
              <w:t xml:space="preserve">решать </w:t>
            </w:r>
            <w:r w:rsidRPr="00B15C53">
              <w:rPr>
                <w:color w:val="000000"/>
              </w:rPr>
              <w:t>составленную систему уравнений; ин</w:t>
            </w:r>
            <w:r w:rsidRPr="00B15C53">
              <w:rPr>
                <w:color w:val="000000"/>
              </w:rPr>
              <w:softHyphen/>
              <w:t>терпретировать результат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>Строить</w:t>
            </w:r>
            <w:r w:rsidRPr="00B15C53">
              <w:rPr>
                <w:color w:val="000000"/>
              </w:rPr>
              <w:t xml:space="preserve"> графики уравнений с двумя переменными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 xml:space="preserve"> </w:t>
            </w:r>
            <w:proofErr w:type="gramStart"/>
            <w:r w:rsidRPr="00B15C53">
              <w:rPr>
                <w:b/>
                <w:color w:val="000000"/>
              </w:rPr>
              <w:t xml:space="preserve">Конструировать </w:t>
            </w:r>
            <w:r w:rsidRPr="00B15C53">
              <w:rPr>
                <w:color w:val="000000"/>
              </w:rPr>
              <w:t xml:space="preserve">эквивалентные речевые высказывания с использованием алгебраического и геометрического языков. </w:t>
            </w:r>
            <w:proofErr w:type="gramEnd"/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/>
                <w:color w:val="000000"/>
              </w:rPr>
            </w:pPr>
            <w:r w:rsidRPr="00B15C53">
              <w:rPr>
                <w:b/>
                <w:color w:val="000000"/>
              </w:rPr>
              <w:t xml:space="preserve">Решать </w:t>
            </w:r>
            <w:r w:rsidRPr="00B15C53">
              <w:rPr>
                <w:color w:val="000000"/>
              </w:rPr>
              <w:t>и исследовать уравнения и системы уравне</w:t>
            </w:r>
            <w:r w:rsidRPr="00B15C53">
              <w:rPr>
                <w:color w:val="000000"/>
              </w:rPr>
              <w:softHyphen/>
              <w:t>ний на основе функционально-графических представле</w:t>
            </w:r>
            <w:r w:rsidRPr="00B15C53">
              <w:rPr>
                <w:color w:val="000000"/>
              </w:rPr>
              <w:softHyphen/>
              <w:t>ний уравнений</w:t>
            </w:r>
          </w:p>
        </w:tc>
      </w:tr>
      <w:tr w:rsidR="009A1B86" w:rsidRPr="00B15C53" w:rsidTr="004108BD">
        <w:tc>
          <w:tcPr>
            <w:tcW w:w="10774" w:type="dxa"/>
            <w:gridSpan w:val="3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15C53">
              <w:rPr>
                <w:b/>
                <w:color w:val="000000"/>
              </w:rPr>
              <w:lastRenderedPageBreak/>
              <w:t xml:space="preserve">9. Неравенства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</w:tr>
      <w:tr w:rsidR="009A1B86" w:rsidRPr="00B15C53" w:rsidTr="004108BD">
        <w:tc>
          <w:tcPr>
            <w:tcW w:w="45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Числовые неравенства и их свойства. Неравенство с одной переменной. Равносильность неравенств. Линейные неравенства с одной перемен</w:t>
            </w:r>
            <w:r w:rsidRPr="00B15C53">
              <w:rPr>
                <w:color w:val="000000"/>
              </w:rPr>
              <w:softHyphen/>
              <w:t>ной. Квадратные неравенства. Системы линейных неравенств с одной перемен</w:t>
            </w:r>
            <w:r w:rsidRPr="00B15C53">
              <w:rPr>
                <w:color w:val="000000"/>
              </w:rPr>
              <w:softHyphen/>
              <w:t>ной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  <w:tc>
          <w:tcPr>
            <w:tcW w:w="6237" w:type="dxa"/>
            <w:gridSpan w:val="2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 xml:space="preserve">Формулировать </w:t>
            </w:r>
            <w:r w:rsidRPr="00B15C53">
              <w:rPr>
                <w:color w:val="000000"/>
              </w:rPr>
              <w:t xml:space="preserve">свойства числовых неравенств,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>ил</w:t>
            </w:r>
            <w:r w:rsidRPr="00B15C53">
              <w:rPr>
                <w:b/>
                <w:color w:val="000000"/>
              </w:rPr>
              <w:softHyphen/>
              <w:t xml:space="preserve">люстрировать </w:t>
            </w:r>
            <w:r w:rsidRPr="00B15C53">
              <w:rPr>
                <w:color w:val="000000"/>
              </w:rPr>
              <w:t>их на координатной прямой, доказывать алгебраически; применять свойства неравен</w:t>
            </w:r>
            <w:proofErr w:type="gramStart"/>
            <w:r w:rsidRPr="00B15C53">
              <w:rPr>
                <w:color w:val="000000"/>
              </w:rPr>
              <w:t>ств пр</w:t>
            </w:r>
            <w:proofErr w:type="gramEnd"/>
            <w:r w:rsidRPr="00B15C53">
              <w:rPr>
                <w:color w:val="000000"/>
              </w:rPr>
              <w:t>и ре</w:t>
            </w:r>
            <w:r w:rsidRPr="00B15C53">
              <w:rPr>
                <w:color w:val="000000"/>
              </w:rPr>
              <w:softHyphen/>
              <w:t xml:space="preserve">шении задач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>Распознавать</w:t>
            </w:r>
            <w:r w:rsidRPr="00B15C53">
              <w:rPr>
                <w:color w:val="000000"/>
              </w:rPr>
              <w:t xml:space="preserve"> линейные и квадратные неравенства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 xml:space="preserve"> Решать</w:t>
            </w:r>
            <w:r w:rsidRPr="00B15C53">
              <w:rPr>
                <w:color w:val="000000"/>
              </w:rPr>
              <w:t xml:space="preserve"> линейные неравенства, системы линейных нера</w:t>
            </w:r>
            <w:r w:rsidRPr="00B15C53">
              <w:rPr>
                <w:color w:val="000000"/>
              </w:rPr>
              <w:softHyphen/>
              <w:t xml:space="preserve">венств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color w:val="000000"/>
              </w:rPr>
              <w:t>Решать</w:t>
            </w:r>
            <w:r w:rsidRPr="00B15C53">
              <w:rPr>
                <w:color w:val="000000"/>
              </w:rPr>
              <w:t xml:space="preserve"> квадратные неравенства на основе гра</w:t>
            </w:r>
            <w:r w:rsidRPr="00B15C53">
              <w:rPr>
                <w:color w:val="000000"/>
              </w:rPr>
              <w:softHyphen/>
              <w:t>фических представлений</w:t>
            </w:r>
          </w:p>
        </w:tc>
      </w:tr>
      <w:tr w:rsidR="009A1B86" w:rsidRPr="00B15C53" w:rsidTr="004108BD">
        <w:tc>
          <w:tcPr>
            <w:tcW w:w="10774" w:type="dxa"/>
            <w:gridSpan w:val="3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15C53">
              <w:rPr>
                <w:b/>
                <w:color w:val="000000"/>
              </w:rPr>
              <w:t xml:space="preserve">10. Зависимости между величинами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</w:tr>
      <w:tr w:rsidR="009A1B86" w:rsidRPr="00B15C53" w:rsidTr="004108BD">
        <w:tc>
          <w:tcPr>
            <w:tcW w:w="45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Зависимость между величинами. Представление зависимостей между величинами в виде формул. Вычисления по формулам. Прямая пропорциональная зависимость: задание формулой, коэффициент пропорциональности; свой</w:t>
            </w:r>
            <w:r w:rsidRPr="00B15C53">
              <w:rPr>
                <w:color w:val="000000"/>
              </w:rPr>
              <w:softHyphen/>
              <w:t>ства. Примеры прямо пропорциональных зависимостей. Обратная пропорциональная зависимость: зада</w:t>
            </w:r>
            <w:r w:rsidRPr="00B15C53">
              <w:rPr>
                <w:color w:val="000000"/>
              </w:rPr>
              <w:softHyphen/>
              <w:t>ние формулой, коэффициент обратной пропорцио</w:t>
            </w:r>
            <w:r w:rsidRPr="00B15C53">
              <w:rPr>
                <w:bCs/>
                <w:color w:val="000000"/>
              </w:rPr>
              <w:t>нальности</w:t>
            </w:r>
            <w:r w:rsidRPr="00B15C53">
              <w:rPr>
                <w:b/>
                <w:bCs/>
                <w:color w:val="000000"/>
              </w:rPr>
              <w:t xml:space="preserve">; </w:t>
            </w:r>
            <w:r w:rsidRPr="00B15C53">
              <w:rPr>
                <w:bCs/>
                <w:color w:val="000000"/>
              </w:rPr>
              <w:t>свойства.</w:t>
            </w:r>
            <w:r w:rsidRPr="00B15C53">
              <w:rPr>
                <w:b/>
                <w:bCs/>
                <w:color w:val="000000"/>
              </w:rPr>
              <w:t xml:space="preserve"> </w:t>
            </w:r>
            <w:r w:rsidRPr="00B15C53">
              <w:rPr>
                <w:color w:val="000000"/>
              </w:rPr>
              <w:t xml:space="preserve">Примеры </w:t>
            </w:r>
            <w:r w:rsidRPr="00B15C53">
              <w:rPr>
                <w:b/>
                <w:bCs/>
                <w:color w:val="000000"/>
              </w:rPr>
              <w:t>обратных пропорцио</w:t>
            </w:r>
            <w:r w:rsidRPr="00B15C53">
              <w:rPr>
                <w:b/>
                <w:bCs/>
                <w:color w:val="000000"/>
              </w:rPr>
              <w:softHyphen/>
              <w:t xml:space="preserve">нальных </w:t>
            </w:r>
            <w:r w:rsidRPr="00B15C53">
              <w:rPr>
                <w:color w:val="000000"/>
              </w:rPr>
              <w:t>зависимостей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Решение </w:t>
            </w:r>
            <w:r w:rsidRPr="00B15C53">
              <w:rPr>
                <w:color w:val="000000"/>
              </w:rPr>
              <w:t xml:space="preserve">задач </w:t>
            </w:r>
            <w:proofErr w:type="gramStart"/>
            <w:r w:rsidRPr="00B15C53">
              <w:rPr>
                <w:color w:val="000000"/>
              </w:rPr>
              <w:t xml:space="preserve">на прямую </w:t>
            </w:r>
            <w:r w:rsidRPr="00B15C53">
              <w:rPr>
                <w:b/>
                <w:bCs/>
                <w:color w:val="000000"/>
              </w:rPr>
              <w:t>пропорциональную</w:t>
            </w:r>
            <w:proofErr w:type="gramEnd"/>
            <w:r w:rsidRPr="00B15C53">
              <w:rPr>
                <w:b/>
                <w:bCs/>
                <w:color w:val="000000"/>
              </w:rPr>
              <w:t xml:space="preserve"> и обратную </w:t>
            </w:r>
            <w:r w:rsidRPr="00B15C53">
              <w:rPr>
                <w:color w:val="000000"/>
              </w:rPr>
              <w:t xml:space="preserve">пропорциональную </w:t>
            </w:r>
            <w:r w:rsidRPr="00B15C53">
              <w:rPr>
                <w:b/>
                <w:bCs/>
                <w:color w:val="000000"/>
              </w:rPr>
              <w:t>зависимости</w:t>
            </w:r>
          </w:p>
        </w:tc>
        <w:tc>
          <w:tcPr>
            <w:tcW w:w="6237" w:type="dxa"/>
            <w:gridSpan w:val="2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>Составлять  формулы,</w:t>
            </w:r>
            <w:r w:rsidRPr="00B15C53">
              <w:rPr>
                <w:color w:val="000000"/>
              </w:rPr>
              <w:t xml:space="preserve">   выражающие  зависимости между величинами, вычислять по формулам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color w:val="000000"/>
              </w:rPr>
              <w:t>Распознавать</w:t>
            </w:r>
            <w:r w:rsidRPr="00B15C53">
              <w:rPr>
                <w:color w:val="000000"/>
              </w:rPr>
              <w:t xml:space="preserve"> прямую и обратную пропорциональ</w:t>
            </w:r>
            <w:r w:rsidRPr="00B15C53">
              <w:rPr>
                <w:color w:val="000000"/>
              </w:rPr>
              <w:softHyphen/>
              <w:t xml:space="preserve">ные зависимости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color w:val="000000"/>
              </w:rPr>
              <w:t xml:space="preserve">Решать </w:t>
            </w:r>
            <w:r w:rsidRPr="00B15C53">
              <w:rPr>
                <w:color w:val="000000"/>
              </w:rPr>
              <w:t xml:space="preserve">текстовые задачи </w:t>
            </w:r>
            <w:proofErr w:type="gramStart"/>
            <w:r w:rsidRPr="00B15C53">
              <w:rPr>
                <w:color w:val="000000"/>
              </w:rPr>
              <w:t>на прямую и</w:t>
            </w:r>
            <w:proofErr w:type="gramEnd"/>
            <w:r w:rsidRPr="00B15C53">
              <w:rPr>
                <w:color w:val="000000"/>
              </w:rPr>
              <w:t xml:space="preserve"> обратную пропорциональные зависимости (в том числе с контекстом из смежных дисциплин, из реальной жизни)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</w:tr>
      <w:tr w:rsidR="009A1B86" w:rsidRPr="00B15C53" w:rsidTr="004108BD">
        <w:tc>
          <w:tcPr>
            <w:tcW w:w="10774" w:type="dxa"/>
            <w:gridSpan w:val="3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B15C53">
              <w:rPr>
                <w:b/>
                <w:color w:val="000000"/>
              </w:rPr>
              <w:t xml:space="preserve">11. Числовые функции </w:t>
            </w:r>
          </w:p>
        </w:tc>
      </w:tr>
      <w:tr w:rsidR="009A1B86" w:rsidRPr="00B15C53" w:rsidTr="004108BD">
        <w:tc>
          <w:tcPr>
            <w:tcW w:w="45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Понятие функции. Область определения и множе</w:t>
            </w:r>
            <w:r w:rsidRPr="00B15C53">
              <w:rPr>
                <w:color w:val="000000"/>
              </w:rPr>
              <w:softHyphen/>
              <w:t>ство значений функции. Способы задания функции. График функции. Свойства функции, их отображение на графике: возрастание и убывание функции, нули функции, сохранение знака. Чтение и построение гра</w:t>
            </w:r>
            <w:r w:rsidRPr="00B15C53">
              <w:rPr>
                <w:color w:val="000000"/>
              </w:rPr>
              <w:softHyphen/>
              <w:t>фиков функций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Примеры графиков зависимостей, отражающих реальные процессы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Функции, описывающие прямую и обратную про</w:t>
            </w:r>
            <w:r w:rsidRPr="00B15C53">
              <w:rPr>
                <w:color w:val="000000"/>
              </w:rPr>
              <w:softHyphen/>
              <w:t>порциональные зависимости, их графики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Линейная функция, ее график и свойства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Квадратичная функция, ее график и свойства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color w:val="000000"/>
              </w:rPr>
              <w:t xml:space="preserve">Степенные функции с натуральными показателями 2 и 3, их графики и свойства. Графики функций   </w:t>
            </w:r>
          </w:p>
          <w:p w:rsidR="009A1B86" w:rsidRPr="00B15C53" w:rsidRDefault="009A1B86" w:rsidP="009A1B86">
            <w:pPr>
              <w:ind w:firstLine="454"/>
              <w:jc w:val="both"/>
            </w:pPr>
            <w:r w:rsidRPr="00B15C53">
              <w:rPr>
                <w:rFonts w:eastAsiaTheme="minorHAnsi"/>
                <w:sz w:val="24"/>
                <w:szCs w:val="24"/>
                <w:lang w:eastAsia="en-US"/>
              </w:rPr>
              <w:object w:dxaOrig="3220" w:dyaOrig="480">
                <v:shape id="_x0000_i1145" type="#_x0000_t75" style="width:160.5pt;height:24pt" o:ole="">
                  <v:imagedata r:id="rId34" o:title=""/>
                </v:shape>
                <o:OLEObject Type="Embed" ProgID="Equation.DSMT4" ShapeID="_x0000_i1145" DrawAspect="Content" ObjectID="_1549976521" r:id="rId35"/>
              </w:objec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</w:p>
        </w:tc>
        <w:tc>
          <w:tcPr>
            <w:tcW w:w="6237" w:type="dxa"/>
            <w:gridSpan w:val="2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Вычислять </w:t>
            </w:r>
            <w:r w:rsidRPr="00B15C53">
              <w:rPr>
                <w:color w:val="000000"/>
              </w:rPr>
              <w:t xml:space="preserve">значения функций, заданных формулами (при необходимости </w:t>
            </w:r>
            <w:r w:rsidRPr="00B15C53">
              <w:rPr>
                <w:b/>
                <w:bCs/>
                <w:color w:val="000000"/>
              </w:rPr>
              <w:t xml:space="preserve">использовать </w:t>
            </w:r>
            <w:r w:rsidRPr="00B15C53">
              <w:rPr>
                <w:color w:val="000000"/>
              </w:rPr>
              <w:t>калькулятор);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 xml:space="preserve"> </w:t>
            </w:r>
            <w:r w:rsidRPr="00B15C53">
              <w:rPr>
                <w:b/>
                <w:bCs/>
                <w:color w:val="000000"/>
              </w:rPr>
              <w:t>со</w:t>
            </w:r>
            <w:r w:rsidRPr="00B15C53">
              <w:rPr>
                <w:b/>
                <w:bCs/>
                <w:color w:val="000000"/>
              </w:rPr>
              <w:softHyphen/>
              <w:t xml:space="preserve">ставлять </w:t>
            </w:r>
            <w:r w:rsidRPr="00B15C53">
              <w:rPr>
                <w:color w:val="000000"/>
              </w:rPr>
              <w:t>таблицы значений функций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Строить </w:t>
            </w:r>
            <w:r w:rsidRPr="00B15C53">
              <w:rPr>
                <w:color w:val="000000"/>
              </w:rPr>
              <w:t xml:space="preserve">по точкам графики функций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Описывать </w:t>
            </w:r>
            <w:r w:rsidRPr="00B15C53">
              <w:rPr>
                <w:color w:val="000000"/>
              </w:rPr>
              <w:t>свойства функции на основе ее графического представ</w:t>
            </w:r>
            <w:r w:rsidRPr="00B15C53">
              <w:rPr>
                <w:color w:val="000000"/>
              </w:rPr>
              <w:softHyphen/>
              <w:t>ления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Моделировать </w:t>
            </w:r>
            <w:r w:rsidRPr="00B15C53">
              <w:rPr>
                <w:color w:val="000000"/>
              </w:rPr>
              <w:t xml:space="preserve">реальные зависимости формулами и графиками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Читать </w:t>
            </w:r>
            <w:r w:rsidRPr="00B15C53">
              <w:rPr>
                <w:color w:val="000000"/>
              </w:rPr>
              <w:t>графики реальных зависимостей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Использовать </w:t>
            </w:r>
            <w:r w:rsidRPr="00B15C53">
              <w:rPr>
                <w:color w:val="000000"/>
              </w:rPr>
              <w:t>функциональную символику для запи</w:t>
            </w:r>
            <w:r w:rsidRPr="00B15C53">
              <w:rPr>
                <w:color w:val="000000"/>
              </w:rPr>
              <w:softHyphen/>
              <w:t>си разнообразных фактов, связанных с рассматриваемы</w:t>
            </w:r>
            <w:r w:rsidRPr="00B15C53">
              <w:rPr>
                <w:color w:val="000000"/>
              </w:rPr>
              <w:softHyphen/>
              <w:t xml:space="preserve">ми функциями, обогащая опыт выполнения знаково-символических действий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Строить </w:t>
            </w:r>
            <w:r w:rsidRPr="00B15C53">
              <w:rPr>
                <w:color w:val="000000"/>
              </w:rPr>
              <w:t>речевые конструкции с использованием функциональной терминологии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Использовать </w:t>
            </w:r>
            <w:r w:rsidRPr="00B15C53">
              <w:rPr>
                <w:color w:val="000000"/>
              </w:rPr>
              <w:t>компьютерные программы для по</w:t>
            </w:r>
            <w:r w:rsidRPr="00B15C53">
              <w:rPr>
                <w:color w:val="000000"/>
              </w:rPr>
              <w:softHyphen/>
              <w:t>строения графиков функций, для исследования положе</w:t>
            </w:r>
            <w:r w:rsidRPr="00B15C53">
              <w:rPr>
                <w:color w:val="000000"/>
              </w:rPr>
              <w:softHyphen/>
              <w:t>ния на координатной плоскости графиков функций в за</w:t>
            </w:r>
            <w:r w:rsidRPr="00B15C53">
              <w:rPr>
                <w:color w:val="000000"/>
              </w:rPr>
              <w:softHyphen/>
              <w:t>висимости от значений коэффициентов, входящих в формулу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Распознавать </w:t>
            </w:r>
            <w:r w:rsidRPr="00B15C53">
              <w:rPr>
                <w:color w:val="000000"/>
              </w:rPr>
              <w:t xml:space="preserve">виды изучаемых функций. </w:t>
            </w:r>
          </w:p>
          <w:p w:rsidR="009A1B86" w:rsidRPr="00B73D6C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Показывать </w:t>
            </w:r>
            <w:r w:rsidRPr="00B15C53">
              <w:rPr>
                <w:color w:val="000000"/>
              </w:rPr>
              <w:t xml:space="preserve">схематически положение на координатной </w:t>
            </w:r>
            <w:r>
              <w:rPr>
                <w:color w:val="000000"/>
              </w:rPr>
              <w:t>плоскости гра</w:t>
            </w:r>
            <w:r>
              <w:rPr>
                <w:color w:val="000000"/>
              </w:rPr>
              <w:softHyphen/>
              <w:t>фиков функций вида</w:t>
            </w:r>
            <w:r w:rsidRPr="00B15C53">
              <w:rPr>
                <w:color w:val="000000"/>
              </w:rPr>
              <w:t xml:space="preserve"> </w:t>
            </w:r>
            <w:r>
              <w:rPr>
                <w:noProof/>
                <w:color w:val="000000"/>
              </w:rPr>
              <w:drawing>
                <wp:inline distT="0" distB="0" distL="0" distR="0">
                  <wp:extent cx="1724025" cy="204780"/>
                  <wp:effectExtent l="19050" t="0" r="9525" b="0"/>
                  <wp:docPr id="2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8153" cy="2064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15C53">
              <w:rPr>
                <w:i/>
                <w:iCs/>
                <w:color w:val="000000"/>
              </w:rPr>
              <w:t xml:space="preserve"> </w:t>
            </w:r>
            <w:r>
              <w:rPr>
                <w:i/>
                <w:iCs/>
                <w:noProof/>
                <w:color w:val="000000"/>
              </w:rPr>
              <w:drawing>
                <wp:inline distT="0" distB="0" distL="0" distR="0">
                  <wp:extent cx="1692934" cy="164032"/>
                  <wp:effectExtent l="19050" t="0" r="2516" b="0"/>
                  <wp:docPr id="4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9057" cy="1655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lastRenderedPageBreak/>
              <w:t>в зависимости от значений коэффициентов, входящих в формулы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/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Строить </w:t>
            </w:r>
            <w:r w:rsidRPr="00B15C53">
              <w:rPr>
                <w:color w:val="000000"/>
              </w:rPr>
              <w:t xml:space="preserve">графики изучаемых функций; </w:t>
            </w:r>
            <w:r w:rsidRPr="00B15C53">
              <w:rPr>
                <w:b/>
                <w:bCs/>
                <w:color w:val="000000"/>
              </w:rPr>
              <w:t xml:space="preserve">описывать </w:t>
            </w:r>
            <w:r w:rsidRPr="00B15C53">
              <w:rPr>
                <w:color w:val="000000"/>
              </w:rPr>
              <w:t>их свойства</w:t>
            </w:r>
          </w:p>
        </w:tc>
      </w:tr>
      <w:tr w:rsidR="009A1B86" w:rsidRPr="00B15C53" w:rsidTr="004108BD">
        <w:tc>
          <w:tcPr>
            <w:tcW w:w="10774" w:type="dxa"/>
            <w:gridSpan w:val="3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15C53">
              <w:rPr>
                <w:b/>
                <w:color w:val="000000"/>
              </w:rPr>
              <w:lastRenderedPageBreak/>
              <w:t xml:space="preserve">12. Числовые последовательности. Арифметическая и геометрическая прогрессии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</w:tr>
      <w:tr w:rsidR="009A1B86" w:rsidRPr="00B15C53" w:rsidTr="004108BD">
        <w:tc>
          <w:tcPr>
            <w:tcW w:w="45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Понятие числовой последовательности. Задание последовательности рекуррентной формулой и фор</w:t>
            </w:r>
            <w:r w:rsidRPr="00B15C53">
              <w:rPr>
                <w:color w:val="000000"/>
              </w:rPr>
              <w:softHyphen/>
              <w:t>мулой л-го члена. Арифметическая и  геометрическая прогрессии. Формулы л-го члена арифметической и геометриче</w:t>
            </w:r>
            <w:r w:rsidRPr="00B15C53">
              <w:rPr>
                <w:color w:val="000000"/>
              </w:rPr>
              <w:softHyphen/>
              <w:t xml:space="preserve">ской прогрессий, суммы первых </w:t>
            </w:r>
            <w:proofErr w:type="gramStart"/>
            <w:r w:rsidRPr="00B15C53">
              <w:rPr>
                <w:color w:val="000000"/>
              </w:rPr>
              <w:t>л</w:t>
            </w:r>
            <w:proofErr w:type="gramEnd"/>
            <w:r w:rsidRPr="00B15C53">
              <w:rPr>
                <w:color w:val="000000"/>
              </w:rPr>
              <w:t xml:space="preserve"> членов. Изображе</w:t>
            </w:r>
            <w:r w:rsidRPr="00B15C53">
              <w:rPr>
                <w:color w:val="000000"/>
              </w:rPr>
              <w:softHyphen/>
              <w:t>ние членов арифметической и геометрической про</w:t>
            </w:r>
            <w:r w:rsidRPr="00B15C53">
              <w:rPr>
                <w:color w:val="000000"/>
              </w:rPr>
              <w:softHyphen/>
              <w:t>грессий точками координатной плоскости. Линейный и экспоненциальный рост. Сложные проценты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  <w:tc>
          <w:tcPr>
            <w:tcW w:w="6237" w:type="dxa"/>
            <w:gridSpan w:val="2"/>
          </w:tcPr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EC76DA">
              <w:rPr>
                <w:b/>
                <w:color w:val="000000"/>
              </w:rPr>
              <w:t>Применять индексные</w:t>
            </w:r>
            <w:r w:rsidRPr="00B15C53">
              <w:rPr>
                <w:color w:val="000000"/>
              </w:rPr>
              <w:t xml:space="preserve"> обозначения, строить рече</w:t>
            </w:r>
            <w:r w:rsidRPr="00B15C53">
              <w:rPr>
                <w:color w:val="000000"/>
              </w:rPr>
              <w:softHyphen/>
              <w:t>вые высказывания с использованием терминологии, свя</w:t>
            </w:r>
            <w:r w:rsidRPr="00B15C53">
              <w:rPr>
                <w:color w:val="000000"/>
              </w:rPr>
              <w:softHyphen/>
              <w:t>занной с понятием последовател</w:t>
            </w:r>
            <w:proofErr w:type="gramStart"/>
            <w:r w:rsidRPr="00B15C53">
              <w:rPr>
                <w:color w:val="000000"/>
              </w:rPr>
              <w:t>ь</w:t>
            </w:r>
            <w:r>
              <w:rPr>
                <w:color w:val="000000"/>
              </w:rPr>
              <w:t>-</w:t>
            </w:r>
            <w:proofErr w:type="gramEnd"/>
            <w:r w:rsidRPr="00B15C53">
              <w:rPr>
                <w:color w:val="000000"/>
              </w:rPr>
              <w:t xml:space="preserve"> </w:t>
            </w:r>
            <w:proofErr w:type="spellStart"/>
            <w:r w:rsidRPr="00B15C53">
              <w:rPr>
                <w:color w:val="000000"/>
              </w:rPr>
              <w:t>ности</w:t>
            </w:r>
            <w:proofErr w:type="spellEnd"/>
            <w:r w:rsidRPr="00B15C53">
              <w:rPr>
                <w:color w:val="000000"/>
              </w:rPr>
              <w:t xml:space="preserve">. 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EC76DA">
              <w:rPr>
                <w:b/>
                <w:color w:val="000000"/>
              </w:rPr>
              <w:t>Вычислять</w:t>
            </w:r>
            <w:r w:rsidRPr="00B15C53">
              <w:rPr>
                <w:color w:val="000000"/>
              </w:rPr>
              <w:t xml:space="preserve"> члены последовательностей, заданных формулой   </w:t>
            </w:r>
            <w:proofErr w:type="spellStart"/>
            <w:r w:rsidRPr="00B15C53">
              <w:rPr>
                <w:color w:val="000000"/>
              </w:rPr>
              <w:t>п-го</w:t>
            </w:r>
            <w:proofErr w:type="spellEnd"/>
            <w:r w:rsidRPr="00B15C53">
              <w:rPr>
                <w:color w:val="000000"/>
              </w:rPr>
              <w:t xml:space="preserve">  члена   или   рекуррентной  формулой. 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EC76DA">
              <w:rPr>
                <w:b/>
                <w:color w:val="000000"/>
              </w:rPr>
              <w:t>Устанавливать</w:t>
            </w:r>
            <w:r w:rsidRPr="00B15C53">
              <w:rPr>
                <w:color w:val="000000"/>
              </w:rPr>
              <w:t xml:space="preserve"> закономерность в построении последова</w:t>
            </w:r>
            <w:r w:rsidRPr="00B15C53">
              <w:rPr>
                <w:color w:val="000000"/>
              </w:rPr>
              <w:softHyphen/>
              <w:t xml:space="preserve">тельности, если известны первые несколько ее членов. 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EC76DA">
              <w:rPr>
                <w:b/>
                <w:color w:val="000000"/>
              </w:rPr>
              <w:t xml:space="preserve">Изображать </w:t>
            </w:r>
            <w:r w:rsidRPr="00B15C53">
              <w:rPr>
                <w:color w:val="000000"/>
              </w:rPr>
              <w:t>члены последовательности точками на ко</w:t>
            </w:r>
            <w:r w:rsidRPr="00B15C53">
              <w:rPr>
                <w:color w:val="000000"/>
              </w:rPr>
              <w:softHyphen/>
              <w:t>ординатной плоскости. Распознавать  арифметическую   и   геометрическую прогрессии при разных способах задания. Выводить на основе доказательных рассуждений формулы общего чле</w:t>
            </w:r>
            <w:r w:rsidRPr="00B15C53">
              <w:rPr>
                <w:color w:val="000000"/>
              </w:rPr>
              <w:softHyphen/>
              <w:t xml:space="preserve">на арифметической и геометрической прогрессий, суммы первых </w:t>
            </w:r>
            <w:proofErr w:type="gramStart"/>
            <w:r w:rsidRPr="00B15C53">
              <w:rPr>
                <w:color w:val="000000"/>
              </w:rPr>
              <w:t>л</w:t>
            </w:r>
            <w:proofErr w:type="gramEnd"/>
            <w:r w:rsidRPr="00B15C53">
              <w:rPr>
                <w:color w:val="000000"/>
              </w:rPr>
              <w:t xml:space="preserve"> членов арифметической и геометрической про</w:t>
            </w:r>
            <w:r w:rsidRPr="00B15C53">
              <w:rPr>
                <w:color w:val="000000"/>
              </w:rPr>
              <w:softHyphen/>
              <w:t xml:space="preserve">грессий; решать задачи с использованием этих формул. 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EC76DA">
              <w:rPr>
                <w:b/>
                <w:color w:val="000000"/>
              </w:rPr>
              <w:t xml:space="preserve">Рассматривать </w:t>
            </w:r>
            <w:r w:rsidRPr="00B15C53">
              <w:rPr>
                <w:color w:val="000000"/>
              </w:rPr>
              <w:t>примеры из реальной жизни, иллю</w:t>
            </w:r>
            <w:r w:rsidRPr="00B15C53">
              <w:rPr>
                <w:color w:val="000000"/>
              </w:rPr>
              <w:softHyphen/>
              <w:t>стрирующие изменение в арифметической прогрессии, в геометрической прогрессии; изображать соответствую</w:t>
            </w:r>
            <w:r w:rsidRPr="00B15C53">
              <w:rPr>
                <w:color w:val="000000"/>
              </w:rPr>
              <w:softHyphen/>
              <w:t xml:space="preserve">щие зависимости графически. </w:t>
            </w:r>
            <w:r w:rsidRPr="00EC76DA">
              <w:rPr>
                <w:b/>
                <w:color w:val="000000"/>
              </w:rPr>
              <w:t>Решать задачи</w:t>
            </w:r>
            <w:r w:rsidRPr="00B15C53">
              <w:rPr>
                <w:color w:val="000000"/>
              </w:rPr>
              <w:t xml:space="preserve"> на сложные проценты, в том числе задачи из реальной практики (с использованием кальку</w:t>
            </w:r>
            <w:r w:rsidRPr="00B15C53">
              <w:rPr>
                <w:color w:val="000000"/>
              </w:rPr>
              <w:softHyphen/>
              <w:t>лятора)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</w:tr>
      <w:tr w:rsidR="009A1B86" w:rsidRPr="00B15C53" w:rsidTr="004108BD">
        <w:tc>
          <w:tcPr>
            <w:tcW w:w="10774" w:type="dxa"/>
            <w:gridSpan w:val="3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15C53">
              <w:rPr>
                <w:b/>
                <w:color w:val="000000"/>
              </w:rPr>
              <w:t xml:space="preserve">13. Описательная статистика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</w:tr>
      <w:tr w:rsidR="009A1B86" w:rsidRPr="00B15C53" w:rsidTr="004108BD">
        <w:tc>
          <w:tcPr>
            <w:tcW w:w="45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Представление данных в виде таблиц, диаграмм, графиков. Случайная изменчивость. Статистические  характеристики набора данных: среднее арифметиче</w:t>
            </w:r>
            <w:r w:rsidRPr="00B15C53">
              <w:rPr>
                <w:color w:val="000000"/>
              </w:rPr>
              <w:softHyphen/>
              <w:t>ское, медиана, наибольшее и наименьшее значения, размах. Представление о выборочном исследовании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  <w:tc>
          <w:tcPr>
            <w:tcW w:w="6237" w:type="dxa"/>
            <w:gridSpan w:val="2"/>
          </w:tcPr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EC76DA">
              <w:rPr>
                <w:b/>
                <w:color w:val="000000"/>
              </w:rPr>
              <w:t xml:space="preserve">Извлекать </w:t>
            </w:r>
            <w:r w:rsidRPr="00B15C53">
              <w:rPr>
                <w:color w:val="000000"/>
              </w:rPr>
              <w:t>информацию из таблиц и диаграмм, вы</w:t>
            </w:r>
            <w:r w:rsidRPr="00B15C53">
              <w:rPr>
                <w:color w:val="000000"/>
              </w:rPr>
              <w:softHyphen/>
              <w:t xml:space="preserve">полнять вычисления по табличным данным. 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EC76DA">
              <w:rPr>
                <w:b/>
                <w:color w:val="000000"/>
              </w:rPr>
              <w:t>Определять</w:t>
            </w:r>
            <w:r w:rsidRPr="00B15C53">
              <w:rPr>
                <w:color w:val="000000"/>
              </w:rPr>
              <w:t xml:space="preserve">  по диаграммам   наибольшие  и  наименьшие данные, сравнивать величины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 xml:space="preserve"> </w:t>
            </w:r>
            <w:r w:rsidRPr="00EC76DA">
              <w:rPr>
                <w:b/>
                <w:color w:val="000000"/>
              </w:rPr>
              <w:t>Представлять</w:t>
            </w:r>
            <w:r w:rsidRPr="00B15C53">
              <w:rPr>
                <w:color w:val="000000"/>
              </w:rPr>
              <w:t xml:space="preserve"> информацию в виде таблиц, столбча</w:t>
            </w:r>
            <w:r w:rsidRPr="00B15C53">
              <w:rPr>
                <w:color w:val="000000"/>
              </w:rPr>
              <w:softHyphen/>
              <w:t xml:space="preserve">тых и   круговых диаграмм,  в том числе с помощью компьютерных программ. </w:t>
            </w:r>
            <w:r w:rsidRPr="00EC76DA">
              <w:rPr>
                <w:b/>
                <w:color w:val="000000"/>
              </w:rPr>
              <w:t>Приводить</w:t>
            </w:r>
            <w:r w:rsidRPr="00B15C53">
              <w:rPr>
                <w:color w:val="000000"/>
              </w:rPr>
              <w:t xml:space="preserve"> примеры числовых данных (цена, рост, время на дорогу и т. д.), находить среднее арифмети</w:t>
            </w:r>
            <w:r w:rsidRPr="00B15C53">
              <w:rPr>
                <w:color w:val="000000"/>
              </w:rPr>
              <w:softHyphen/>
              <w:t xml:space="preserve">ческое, размах числовых наборов. </w:t>
            </w:r>
            <w:r w:rsidRPr="00EC76DA">
              <w:rPr>
                <w:b/>
                <w:color w:val="000000"/>
              </w:rPr>
              <w:t>Приводить</w:t>
            </w:r>
            <w:r w:rsidRPr="00B15C53">
              <w:rPr>
                <w:color w:val="000000"/>
              </w:rPr>
              <w:t xml:space="preserve"> содержательные примеры использования средних для описания данных (уровень воды в водоеме, спортивные показатели, определение границ климати</w:t>
            </w:r>
            <w:r w:rsidRPr="00B15C53">
              <w:rPr>
                <w:color w:val="000000"/>
              </w:rPr>
              <w:softHyphen/>
              <w:t>ческих зон)</w:t>
            </w:r>
          </w:p>
        </w:tc>
      </w:tr>
      <w:tr w:rsidR="009A1B86" w:rsidRPr="00B15C53" w:rsidTr="004108BD">
        <w:tc>
          <w:tcPr>
            <w:tcW w:w="10774" w:type="dxa"/>
            <w:gridSpan w:val="3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15C53">
              <w:rPr>
                <w:b/>
                <w:color w:val="000000"/>
              </w:rPr>
              <w:t xml:space="preserve">14. Случайные события и вероятность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9A1B86" w:rsidRPr="00B15C53" w:rsidTr="004108BD">
        <w:tc>
          <w:tcPr>
            <w:tcW w:w="45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 xml:space="preserve">Понятие о случайном опыте и случайном событии. Частота случайного события. Статистический подход к понятию вероятности. Вероятности противоположных событий. Достоверные и невозможные события. </w:t>
            </w:r>
            <w:proofErr w:type="spellStart"/>
            <w:r w:rsidRPr="00B15C53">
              <w:rPr>
                <w:color w:val="000000"/>
              </w:rPr>
              <w:t>Равновозможность</w:t>
            </w:r>
            <w:proofErr w:type="spellEnd"/>
            <w:r w:rsidRPr="00B15C53">
              <w:rPr>
                <w:color w:val="000000"/>
              </w:rPr>
              <w:t xml:space="preserve"> событий. Классическое определение вероятности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  <w:tc>
          <w:tcPr>
            <w:tcW w:w="6237" w:type="dxa"/>
            <w:gridSpan w:val="2"/>
          </w:tcPr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EC76DA">
              <w:rPr>
                <w:b/>
                <w:color w:val="000000"/>
              </w:rPr>
              <w:t>Проводить</w:t>
            </w:r>
            <w:r w:rsidRPr="00B15C53">
              <w:rPr>
                <w:color w:val="000000"/>
              </w:rPr>
              <w:t xml:space="preserve"> случайные эксперименты, в том числе с помощью компьютерного моделирования, интерпретиро</w:t>
            </w:r>
            <w:r w:rsidRPr="00B15C53">
              <w:rPr>
                <w:color w:val="000000"/>
              </w:rPr>
              <w:softHyphen/>
              <w:t xml:space="preserve">вать их результаты. </w:t>
            </w:r>
            <w:r w:rsidRPr="00EC76DA">
              <w:rPr>
                <w:b/>
                <w:color w:val="000000"/>
              </w:rPr>
              <w:t>Вычислять</w:t>
            </w:r>
            <w:r w:rsidRPr="00B15C53">
              <w:rPr>
                <w:color w:val="000000"/>
              </w:rPr>
              <w:t xml:space="preserve"> частоту случайного собы</w:t>
            </w:r>
            <w:r w:rsidRPr="00B15C53">
              <w:rPr>
                <w:color w:val="000000"/>
              </w:rPr>
              <w:softHyphen/>
              <w:t>тия; оценивать вероятность с помощью частоты, получен</w:t>
            </w:r>
            <w:r w:rsidRPr="00B15C53">
              <w:rPr>
                <w:color w:val="000000"/>
              </w:rPr>
              <w:softHyphen/>
              <w:t xml:space="preserve">ной опытным путем. 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CC068E">
              <w:rPr>
                <w:b/>
                <w:color w:val="000000"/>
              </w:rPr>
              <w:t>Решать</w:t>
            </w:r>
            <w:r w:rsidRPr="00B15C53">
              <w:rPr>
                <w:color w:val="000000"/>
              </w:rPr>
              <w:t xml:space="preserve"> задачи на нахождение вероятностей событий. 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CC068E">
              <w:rPr>
                <w:b/>
                <w:color w:val="000000"/>
              </w:rPr>
              <w:t>Приводить</w:t>
            </w:r>
            <w:r w:rsidRPr="00B15C53">
              <w:rPr>
                <w:color w:val="000000"/>
              </w:rPr>
              <w:t xml:space="preserve"> примеры случайных событий, в частности достоверных и невозможных событий, маловероятных со</w:t>
            </w:r>
            <w:r w:rsidRPr="00B15C53">
              <w:rPr>
                <w:color w:val="000000"/>
              </w:rPr>
              <w:softHyphen/>
              <w:t xml:space="preserve">бытий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C068E">
              <w:rPr>
                <w:b/>
                <w:color w:val="000000"/>
              </w:rPr>
              <w:t>Приводить</w:t>
            </w:r>
            <w:r w:rsidRPr="00B15C53">
              <w:rPr>
                <w:color w:val="000000"/>
              </w:rPr>
              <w:t xml:space="preserve"> примеры   равновероятных событий</w:t>
            </w:r>
          </w:p>
        </w:tc>
      </w:tr>
      <w:tr w:rsidR="009A1B86" w:rsidRPr="00B15C53" w:rsidTr="004108BD">
        <w:tc>
          <w:tcPr>
            <w:tcW w:w="10774" w:type="dxa"/>
            <w:gridSpan w:val="3"/>
          </w:tcPr>
          <w:p w:rsidR="009A1B86" w:rsidRPr="00DA508B" w:rsidRDefault="009A1B86" w:rsidP="009A1B86">
            <w:pPr>
              <w:pStyle w:val="a4"/>
              <w:numPr>
                <w:ilvl w:val="0"/>
                <w:numId w:val="9"/>
              </w:numPr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eastAsia="Times New Roman"/>
                <w:b/>
                <w:iCs/>
                <w:color w:val="000000"/>
              </w:rPr>
            </w:pPr>
            <w:r w:rsidRPr="00DA508B">
              <w:rPr>
                <w:rFonts w:eastAsia="Times New Roman"/>
                <w:b/>
                <w:color w:val="000000"/>
              </w:rPr>
              <w:t xml:space="preserve">Элементы комбинаторики </w:t>
            </w:r>
          </w:p>
          <w:p w:rsidR="009A1B86" w:rsidRPr="00DA508B" w:rsidRDefault="009A1B86" w:rsidP="009A1B86">
            <w:pPr>
              <w:pStyle w:val="a4"/>
              <w:shd w:val="clear" w:color="auto" w:fill="FFFFFF"/>
              <w:autoSpaceDE w:val="0"/>
              <w:autoSpaceDN w:val="0"/>
              <w:adjustRightInd w:val="0"/>
              <w:ind w:left="1069"/>
              <w:rPr>
                <w:rFonts w:eastAsia="Times New Roman"/>
                <w:b/>
              </w:rPr>
            </w:pPr>
          </w:p>
        </w:tc>
      </w:tr>
      <w:tr w:rsidR="009A1B86" w:rsidRPr="00B15C53" w:rsidTr="004108BD">
        <w:trPr>
          <w:trHeight w:val="2266"/>
        </w:trPr>
        <w:tc>
          <w:tcPr>
            <w:tcW w:w="45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Решение комбинаторных задач перебором вари</w:t>
            </w:r>
            <w:r w:rsidRPr="00B15C53">
              <w:rPr>
                <w:color w:val="000000"/>
              </w:rPr>
              <w:softHyphen/>
              <w:t>антов. Комбинаторное правило умножения. Переста</w:t>
            </w:r>
            <w:r w:rsidRPr="00B15C53">
              <w:rPr>
                <w:color w:val="000000"/>
              </w:rPr>
              <w:softHyphen/>
              <w:t>новки и факториал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  <w:tc>
          <w:tcPr>
            <w:tcW w:w="6237" w:type="dxa"/>
            <w:gridSpan w:val="2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C068E">
              <w:rPr>
                <w:b/>
                <w:color w:val="000000"/>
              </w:rPr>
              <w:t xml:space="preserve">Выполнять </w:t>
            </w:r>
            <w:r w:rsidRPr="00B15C53">
              <w:rPr>
                <w:color w:val="000000"/>
              </w:rPr>
              <w:t xml:space="preserve">перебор всех возможных вариантов </w:t>
            </w:r>
            <w:proofErr w:type="gramStart"/>
            <w:r w:rsidRPr="00B15C53">
              <w:rPr>
                <w:color w:val="000000"/>
              </w:rPr>
              <w:t>для</w:t>
            </w:r>
            <w:proofErr w:type="gramEnd"/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color w:val="000000"/>
              </w:rPr>
              <w:t xml:space="preserve">пересчета объектов или комбинаций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CC068E">
              <w:rPr>
                <w:b/>
                <w:color w:val="000000"/>
              </w:rPr>
              <w:t>Применять</w:t>
            </w:r>
            <w:r w:rsidRPr="00B15C53">
              <w:rPr>
                <w:color w:val="000000"/>
              </w:rPr>
              <w:t xml:space="preserve"> правило комбинаторного умножения для решения задач на нахождение числа объектов или ком</w:t>
            </w:r>
            <w:r w:rsidRPr="00B15C53">
              <w:rPr>
                <w:color w:val="000000"/>
              </w:rPr>
              <w:softHyphen/>
              <w:t>бинаций (диагонали многоугольника, рукопожатия, число кодов, шифров, паролей и т. п.).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CC068E">
              <w:rPr>
                <w:b/>
                <w:color w:val="000000"/>
              </w:rPr>
              <w:t>Распознавать</w:t>
            </w:r>
            <w:r w:rsidRPr="00B15C53">
              <w:rPr>
                <w:color w:val="000000"/>
              </w:rPr>
              <w:t xml:space="preserve"> задачи на определение числа переста</w:t>
            </w:r>
            <w:r w:rsidRPr="00B15C53">
              <w:rPr>
                <w:color w:val="000000"/>
              </w:rPr>
              <w:softHyphen/>
              <w:t xml:space="preserve">новок и выполнять соответствующие вычисления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C068E">
              <w:rPr>
                <w:b/>
                <w:color w:val="000000"/>
              </w:rPr>
              <w:t xml:space="preserve">Решать </w:t>
            </w:r>
            <w:r w:rsidRPr="00B15C53">
              <w:rPr>
                <w:color w:val="000000"/>
              </w:rPr>
              <w:t>задачи на вычисление вероятности с приме</w:t>
            </w:r>
            <w:r w:rsidRPr="00B15C53">
              <w:rPr>
                <w:color w:val="000000"/>
              </w:rPr>
              <w:softHyphen/>
              <w:t>нением комбинаторики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</w:tr>
      <w:tr w:rsidR="009A1B86" w:rsidRPr="00B15C53" w:rsidTr="004108BD">
        <w:tc>
          <w:tcPr>
            <w:tcW w:w="10774" w:type="dxa"/>
            <w:gridSpan w:val="3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  <w:color w:val="000000"/>
              </w:rPr>
              <w:t>15</w:t>
            </w:r>
            <w:r w:rsidRPr="00B15C53">
              <w:rPr>
                <w:b/>
                <w:color w:val="000000"/>
              </w:rPr>
              <w:t xml:space="preserve">. Множества. Элементы логики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9A1B86" w:rsidRPr="00B15C53" w:rsidTr="004108BD">
        <w:tc>
          <w:tcPr>
            <w:tcW w:w="45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proofErr w:type="spellStart"/>
            <w:r w:rsidRPr="00B15C53">
              <w:rPr>
                <w:color w:val="000000"/>
              </w:rPr>
              <w:t>Множеаво</w:t>
            </w:r>
            <w:proofErr w:type="spellEnd"/>
            <w:r w:rsidRPr="00B15C53">
              <w:rPr>
                <w:color w:val="000000"/>
              </w:rPr>
              <w:t>,  элемент множества. Задание  мно</w:t>
            </w:r>
            <w:r w:rsidRPr="00B15C53">
              <w:rPr>
                <w:color w:val="000000"/>
              </w:rPr>
              <w:softHyphen/>
            </w:r>
            <w:r w:rsidRPr="00B15C53">
              <w:rPr>
                <w:color w:val="000000"/>
              </w:rPr>
              <w:lastRenderedPageBreak/>
              <w:t>жеств перечислением элементов, характеристическим свойством. Стандартные обозначения числовых мно</w:t>
            </w:r>
            <w:r w:rsidRPr="00B15C53">
              <w:rPr>
                <w:color w:val="000000"/>
              </w:rPr>
              <w:softHyphen/>
              <w:t xml:space="preserve">жеств. Пустое </w:t>
            </w:r>
            <w:proofErr w:type="spellStart"/>
            <w:r w:rsidRPr="00B15C53">
              <w:rPr>
                <w:color w:val="000000"/>
              </w:rPr>
              <w:t>множеаво</w:t>
            </w:r>
            <w:proofErr w:type="spellEnd"/>
            <w:r w:rsidRPr="00B15C53">
              <w:rPr>
                <w:color w:val="000000"/>
              </w:rPr>
              <w:t xml:space="preserve"> и его обозначение. Подмно</w:t>
            </w:r>
            <w:r w:rsidRPr="00B15C53">
              <w:rPr>
                <w:color w:val="000000"/>
              </w:rPr>
              <w:softHyphen/>
              <w:t>жество. Объединение и пересечение множеств, раз</w:t>
            </w:r>
            <w:r w:rsidRPr="00B15C53">
              <w:rPr>
                <w:color w:val="000000"/>
              </w:rPr>
              <w:softHyphen/>
              <w:t xml:space="preserve">ность множеств. Иллюстрация отношений между </w:t>
            </w:r>
            <w:proofErr w:type="spellStart"/>
            <w:r w:rsidRPr="00B15C53">
              <w:rPr>
                <w:color w:val="000000"/>
              </w:rPr>
              <w:t>множеавами</w:t>
            </w:r>
            <w:proofErr w:type="spellEnd"/>
            <w:r w:rsidRPr="00B15C53">
              <w:rPr>
                <w:color w:val="000000"/>
              </w:rPr>
              <w:t xml:space="preserve"> с помощью диаграмм Эйлера - Венна. Понятия о равносильности, следовании, употреб</w:t>
            </w:r>
            <w:r w:rsidRPr="00B15C53">
              <w:rPr>
                <w:color w:val="000000"/>
              </w:rPr>
              <w:softHyphen/>
              <w:t xml:space="preserve">ление логических связок </w:t>
            </w:r>
            <w:r w:rsidRPr="00B15C53">
              <w:rPr>
                <w:i/>
                <w:iCs/>
                <w:color w:val="000000"/>
              </w:rPr>
              <w:t>если</w:t>
            </w:r>
            <w:proofErr w:type="gramStart"/>
            <w:r w:rsidRPr="00B15C53">
              <w:rPr>
                <w:i/>
                <w:iCs/>
                <w:color w:val="000000"/>
              </w:rPr>
              <w:t xml:space="preserve"> .</w:t>
            </w:r>
            <w:proofErr w:type="gramEnd"/>
            <w:r w:rsidRPr="00B15C53">
              <w:rPr>
                <w:i/>
                <w:iCs/>
                <w:color w:val="000000"/>
              </w:rPr>
              <w:t>,,, то .... в том и толь</w:t>
            </w:r>
            <w:r w:rsidRPr="00B15C53">
              <w:rPr>
                <w:i/>
                <w:iCs/>
                <w:color w:val="000000"/>
              </w:rPr>
              <w:softHyphen/>
              <w:t xml:space="preserve">ко том случае. </w:t>
            </w:r>
            <w:r w:rsidRPr="00B15C53">
              <w:rPr>
                <w:color w:val="000000"/>
              </w:rPr>
              <w:t xml:space="preserve">Логические связки </w:t>
            </w:r>
            <w:r w:rsidRPr="00B15C53">
              <w:rPr>
                <w:i/>
                <w:iCs/>
                <w:color w:val="000000"/>
              </w:rPr>
              <w:t>и, или</w:t>
            </w:r>
          </w:p>
        </w:tc>
        <w:tc>
          <w:tcPr>
            <w:tcW w:w="6237" w:type="dxa"/>
            <w:gridSpan w:val="2"/>
          </w:tcPr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CC068E">
              <w:rPr>
                <w:b/>
                <w:color w:val="000000"/>
              </w:rPr>
              <w:lastRenderedPageBreak/>
              <w:t xml:space="preserve">Приводить </w:t>
            </w:r>
            <w:r w:rsidRPr="00B15C53">
              <w:rPr>
                <w:color w:val="000000"/>
              </w:rPr>
              <w:t>примеры конечных и бесконечных мно</w:t>
            </w:r>
            <w:r w:rsidRPr="00B15C53">
              <w:rPr>
                <w:color w:val="000000"/>
              </w:rPr>
              <w:softHyphen/>
              <w:t xml:space="preserve">жеств. Находить </w:t>
            </w:r>
            <w:r w:rsidRPr="00B15C53">
              <w:rPr>
                <w:color w:val="000000"/>
              </w:rPr>
              <w:lastRenderedPageBreak/>
              <w:t xml:space="preserve">объединение и пересечение множеств. 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CC068E">
              <w:rPr>
                <w:b/>
                <w:color w:val="000000"/>
              </w:rPr>
              <w:t>Приводить</w:t>
            </w:r>
            <w:r w:rsidRPr="00B15C53">
              <w:rPr>
                <w:color w:val="000000"/>
              </w:rPr>
              <w:t xml:space="preserve"> примеры несложных классификаций. Использовать теоретико-множественную символику и язык при решении задач в ходе изучения различных разделов курса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C068E">
              <w:rPr>
                <w:b/>
                <w:color w:val="000000"/>
              </w:rPr>
              <w:t>Иллюстрировать</w:t>
            </w:r>
            <w:r w:rsidRPr="00B15C53">
              <w:rPr>
                <w:color w:val="000000"/>
              </w:rPr>
              <w:t xml:space="preserve"> математические понятия и утверж</w:t>
            </w:r>
            <w:r w:rsidRPr="00B15C53">
              <w:rPr>
                <w:color w:val="000000"/>
              </w:rPr>
              <w:softHyphen/>
              <w:t xml:space="preserve">дения примерами. Использовать примеры и </w:t>
            </w:r>
            <w:proofErr w:type="spellStart"/>
            <w:r w:rsidRPr="00B15C53">
              <w:rPr>
                <w:color w:val="000000"/>
              </w:rPr>
              <w:t>контрпри</w:t>
            </w:r>
            <w:r w:rsidRPr="00B15C53">
              <w:rPr>
                <w:color w:val="000000"/>
              </w:rPr>
              <w:softHyphen/>
              <w:t>меры</w:t>
            </w:r>
            <w:proofErr w:type="spellEnd"/>
            <w:r w:rsidRPr="00B15C53">
              <w:rPr>
                <w:color w:val="000000"/>
              </w:rPr>
              <w:t xml:space="preserve"> в аргументации. Конструировать математические предложения с по</w:t>
            </w:r>
            <w:r w:rsidRPr="00B15C53">
              <w:rPr>
                <w:color w:val="000000"/>
              </w:rPr>
              <w:softHyphen/>
              <w:t xml:space="preserve">мощью   </w:t>
            </w:r>
            <w:proofErr w:type="gramStart"/>
            <w:r w:rsidRPr="00B15C53">
              <w:rPr>
                <w:color w:val="000000"/>
              </w:rPr>
              <w:t>связок</w:t>
            </w:r>
            <w:proofErr w:type="gramEnd"/>
            <w:r w:rsidRPr="00B15C53">
              <w:rPr>
                <w:color w:val="000000"/>
              </w:rPr>
              <w:t xml:space="preserve">   если ..., то ..., </w:t>
            </w:r>
            <w:r w:rsidRPr="00B15C53">
              <w:rPr>
                <w:i/>
                <w:iCs/>
                <w:color w:val="000000"/>
              </w:rPr>
              <w:t>в том и только том слу</w:t>
            </w:r>
            <w:r w:rsidRPr="00B15C53">
              <w:rPr>
                <w:i/>
                <w:iCs/>
                <w:color w:val="000000"/>
              </w:rPr>
              <w:softHyphen/>
              <w:t xml:space="preserve">чае, </w:t>
            </w:r>
            <w:r w:rsidRPr="00B15C53">
              <w:rPr>
                <w:color w:val="000000"/>
              </w:rPr>
              <w:t xml:space="preserve">логических связок   </w:t>
            </w:r>
            <w:r w:rsidRPr="00B15C53">
              <w:rPr>
                <w:i/>
                <w:iCs/>
                <w:color w:val="000000"/>
              </w:rPr>
              <w:t>и, или</w:t>
            </w:r>
          </w:p>
        </w:tc>
      </w:tr>
    </w:tbl>
    <w:p w:rsidR="009A1B86" w:rsidRPr="009A21DF" w:rsidRDefault="009A1B86" w:rsidP="004108BD">
      <w:pPr>
        <w:rPr>
          <w:b/>
          <w:sz w:val="28"/>
          <w:szCs w:val="28"/>
        </w:rPr>
      </w:pPr>
    </w:p>
    <w:tbl>
      <w:tblPr>
        <w:tblStyle w:val="af"/>
        <w:tblW w:w="10598" w:type="dxa"/>
        <w:tblLook w:val="04A0"/>
      </w:tblPr>
      <w:tblGrid>
        <w:gridCol w:w="4361"/>
        <w:gridCol w:w="6237"/>
      </w:tblGrid>
      <w:tr w:rsidR="009A1B86" w:rsidRPr="00B15C53" w:rsidTr="004108BD">
        <w:tc>
          <w:tcPr>
            <w:tcW w:w="10598" w:type="dxa"/>
            <w:gridSpan w:val="2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B15C53">
              <w:rPr>
                <w:b/>
                <w:bCs/>
                <w:color w:val="000000"/>
              </w:rPr>
              <w:t xml:space="preserve">ГЕОМЕТРИЯ 7—9 классы </w:t>
            </w:r>
            <w:r>
              <w:rPr>
                <w:b/>
                <w:iCs/>
                <w:color w:val="000000"/>
              </w:rPr>
              <w:t>(208</w:t>
            </w:r>
            <w:r w:rsidRPr="00B15C53">
              <w:rPr>
                <w:b/>
                <w:iCs/>
                <w:color w:val="000000"/>
              </w:rPr>
              <w:t xml:space="preserve"> ч)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9A1B86" w:rsidRPr="00B15C53" w:rsidTr="004108BD">
        <w:tc>
          <w:tcPr>
            <w:tcW w:w="4361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B15C53">
              <w:rPr>
                <w:b/>
                <w:bCs/>
                <w:color w:val="000000"/>
              </w:rPr>
              <w:t>Основное содержание по темам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  <w:tc>
          <w:tcPr>
            <w:tcW w:w="62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>Характеристика основных видов деятельности ученика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B15C53">
              <w:rPr>
                <w:b/>
                <w:bCs/>
                <w:color w:val="000000"/>
              </w:rPr>
              <w:t>(на уровне учебных действий)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</w:tr>
      <w:tr w:rsidR="009A1B86" w:rsidRPr="00B15C53" w:rsidTr="004108BD">
        <w:tc>
          <w:tcPr>
            <w:tcW w:w="10598" w:type="dxa"/>
            <w:gridSpan w:val="2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15C53">
              <w:rPr>
                <w:b/>
                <w:bCs/>
                <w:color w:val="000000"/>
              </w:rPr>
              <w:t xml:space="preserve">1. Прямые и углы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</w:tr>
      <w:tr w:rsidR="009A1B86" w:rsidRPr="00B15C53" w:rsidTr="004108BD">
        <w:tc>
          <w:tcPr>
            <w:tcW w:w="4361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Точка, прямая, плоскость. Отрезок, луч. Угол. Прямой угол, острый и тупой углы, развернутый угол. Вертикальные и смежные углы. Биссектриса угла и ее свойство. Свойства углов с параллельны</w:t>
            </w:r>
            <w:r w:rsidRPr="00B15C53">
              <w:rPr>
                <w:color w:val="000000"/>
              </w:rPr>
              <w:softHyphen/>
              <w:t>ми и перпендикулярными сторонами. Взаимное рас</w:t>
            </w:r>
            <w:r w:rsidRPr="00B15C53">
              <w:rPr>
                <w:color w:val="000000"/>
              </w:rPr>
              <w:softHyphen/>
              <w:t xml:space="preserve">положение </w:t>
            </w:r>
            <w:proofErr w:type="gramStart"/>
            <w:r w:rsidRPr="00B15C53">
              <w:rPr>
                <w:color w:val="000000"/>
              </w:rPr>
              <w:t>прямых</w:t>
            </w:r>
            <w:proofErr w:type="gramEnd"/>
            <w:r w:rsidRPr="00B15C53">
              <w:rPr>
                <w:color w:val="000000"/>
              </w:rPr>
              <w:t xml:space="preserve"> на плоскости: параллельные и пересекающиеся прямые. Перпендикулярные пря</w:t>
            </w:r>
            <w:r w:rsidRPr="00B15C53">
              <w:rPr>
                <w:color w:val="000000"/>
              </w:rPr>
              <w:softHyphen/>
              <w:t>мые. Теоремы о параллельности и перпендикуляр</w:t>
            </w:r>
            <w:r w:rsidRPr="00B15C53">
              <w:rPr>
                <w:color w:val="000000"/>
              </w:rPr>
              <w:softHyphen/>
              <w:t xml:space="preserve">ности </w:t>
            </w:r>
            <w:proofErr w:type="gramStart"/>
            <w:r w:rsidRPr="00B15C53">
              <w:rPr>
                <w:color w:val="000000"/>
              </w:rPr>
              <w:t>прямых</w:t>
            </w:r>
            <w:proofErr w:type="gramEnd"/>
            <w:r w:rsidRPr="00B15C53">
              <w:rPr>
                <w:color w:val="000000"/>
              </w:rPr>
              <w:t xml:space="preserve">. Перпендикуляр и наклонная </w:t>
            </w:r>
            <w:proofErr w:type="gramStart"/>
            <w:r w:rsidRPr="00B15C53">
              <w:rPr>
                <w:color w:val="000000"/>
              </w:rPr>
              <w:t>к</w:t>
            </w:r>
            <w:proofErr w:type="gramEnd"/>
            <w:r w:rsidRPr="00B15C53">
              <w:rPr>
                <w:color w:val="000000"/>
              </w:rPr>
              <w:t xml:space="preserve"> пря</w:t>
            </w:r>
            <w:r w:rsidRPr="00B15C53">
              <w:rPr>
                <w:color w:val="000000"/>
              </w:rPr>
              <w:softHyphen/>
              <w:t>мой. Серединный перпендикуляр к отрезку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Геометрическое место точек. Метод геометри</w:t>
            </w:r>
            <w:r w:rsidRPr="00B15C53">
              <w:rPr>
                <w:color w:val="000000"/>
              </w:rPr>
              <w:softHyphen/>
              <w:t>ческих мест точек. Свойства биссектрисы угла и се</w:t>
            </w:r>
            <w:r w:rsidRPr="00B15C53">
              <w:rPr>
                <w:color w:val="000000"/>
              </w:rPr>
              <w:softHyphen/>
              <w:t>рединного перпендикуляра к отрезку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</w:p>
        </w:tc>
        <w:tc>
          <w:tcPr>
            <w:tcW w:w="62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Формулировать </w:t>
            </w:r>
            <w:r w:rsidRPr="00B15C53">
              <w:rPr>
                <w:color w:val="000000"/>
              </w:rPr>
              <w:t xml:space="preserve">определения и </w:t>
            </w:r>
            <w:r w:rsidRPr="00B15C53">
              <w:rPr>
                <w:b/>
                <w:bCs/>
                <w:color w:val="000000"/>
              </w:rPr>
              <w:t xml:space="preserve">иллюстрировать </w:t>
            </w:r>
            <w:r w:rsidRPr="00B15C53">
              <w:rPr>
                <w:color w:val="000000"/>
              </w:rPr>
              <w:t>по</w:t>
            </w:r>
            <w:r w:rsidRPr="00B15C53">
              <w:rPr>
                <w:color w:val="000000"/>
              </w:rPr>
              <w:softHyphen/>
              <w:t>нятия отрезка, луча; угла, прямого, острого, тупого и раз</w:t>
            </w:r>
            <w:r w:rsidRPr="00B15C53">
              <w:rPr>
                <w:color w:val="000000"/>
              </w:rPr>
              <w:softHyphen/>
              <w:t>вернутого углов; вертикальных и смежных углов; биссект</w:t>
            </w:r>
            <w:r w:rsidRPr="00B15C53">
              <w:rPr>
                <w:color w:val="000000"/>
              </w:rPr>
              <w:softHyphen/>
              <w:t>рисы угла.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proofErr w:type="gramStart"/>
            <w:r w:rsidRPr="00B15C53">
              <w:rPr>
                <w:b/>
                <w:bCs/>
                <w:color w:val="000000"/>
              </w:rPr>
              <w:t xml:space="preserve">Формулировать </w:t>
            </w:r>
            <w:r w:rsidRPr="00B15C53">
              <w:rPr>
                <w:color w:val="000000"/>
              </w:rPr>
              <w:t>определения параллельных прямых; углов, образованных при пересечении двух параллельных прямых секущей; перпендикулярных прямых; перпендику</w:t>
            </w:r>
            <w:r w:rsidRPr="00B15C53">
              <w:rPr>
                <w:color w:val="000000"/>
              </w:rPr>
              <w:softHyphen/>
              <w:t xml:space="preserve">ляра и наклонной к прямой; серединного перпендикуляра к отрезку; </w:t>
            </w:r>
            <w:proofErr w:type="gramEnd"/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распознавать и изображать </w:t>
            </w:r>
            <w:r w:rsidRPr="00B15C53">
              <w:rPr>
                <w:color w:val="000000"/>
              </w:rPr>
              <w:t>их на чертежах и рисунках.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Объяснять, </w:t>
            </w:r>
            <w:r w:rsidRPr="00B15C53">
              <w:rPr>
                <w:color w:val="000000"/>
              </w:rPr>
              <w:t>что такое геометрическое место точек,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 xml:space="preserve"> </w:t>
            </w:r>
            <w:r w:rsidRPr="00B15C53">
              <w:rPr>
                <w:b/>
                <w:bCs/>
                <w:color w:val="000000"/>
              </w:rPr>
              <w:t xml:space="preserve">приводить </w:t>
            </w:r>
            <w:r w:rsidRPr="00B15C53">
              <w:rPr>
                <w:color w:val="000000"/>
              </w:rPr>
              <w:t>примеры геометрических мест точек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Формулировать </w:t>
            </w:r>
            <w:r w:rsidRPr="00B15C53">
              <w:rPr>
                <w:color w:val="000000"/>
              </w:rPr>
              <w:t xml:space="preserve">аксиому </w:t>
            </w:r>
            <w:proofErr w:type="gramStart"/>
            <w:r w:rsidRPr="00B15C53">
              <w:rPr>
                <w:color w:val="000000"/>
              </w:rPr>
              <w:t>параллельных</w:t>
            </w:r>
            <w:proofErr w:type="gramEnd"/>
            <w:r w:rsidRPr="00B15C53">
              <w:rPr>
                <w:color w:val="000000"/>
              </w:rPr>
              <w:t xml:space="preserve"> прямых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Формулировать и доказывать </w:t>
            </w:r>
            <w:r w:rsidRPr="00B15C53">
              <w:rPr>
                <w:color w:val="000000"/>
              </w:rPr>
              <w:t>теоремы, выражаю</w:t>
            </w:r>
            <w:r w:rsidRPr="00B15C53">
              <w:rPr>
                <w:color w:val="000000"/>
              </w:rPr>
              <w:softHyphen/>
              <w:t>щие свойства вертикальных и смежных углов, свойства и признаки параллельных прямых, о единственности пер</w:t>
            </w:r>
            <w:r w:rsidRPr="00B15C53">
              <w:rPr>
                <w:color w:val="000000"/>
              </w:rPr>
              <w:softHyphen/>
              <w:t>пендикуляра к прямой, свойстве перпендикуляра и на</w:t>
            </w:r>
            <w:r w:rsidRPr="00B15C53">
              <w:rPr>
                <w:color w:val="000000"/>
              </w:rPr>
              <w:softHyphen/>
              <w:t>клонной, свойствах биссектрисы угла и серединного пер</w:t>
            </w:r>
            <w:r w:rsidRPr="00B15C53">
              <w:rPr>
                <w:color w:val="000000"/>
              </w:rPr>
              <w:softHyphen/>
              <w:t>пендикуляра к отрезку,</w:t>
            </w:r>
          </w:p>
          <w:p w:rsidR="009A1B86" w:rsidRPr="00B15C53" w:rsidRDefault="009A1B86" w:rsidP="009A1B86">
            <w:pPr>
              <w:jc w:val="both"/>
            </w:pPr>
            <w:r w:rsidRPr="00B15C53">
              <w:rPr>
                <w:b/>
                <w:bCs/>
                <w:color w:val="000000"/>
              </w:rPr>
              <w:t xml:space="preserve">Решать </w:t>
            </w:r>
            <w:r w:rsidRPr="00B15C53">
              <w:rPr>
                <w:color w:val="000000"/>
              </w:rPr>
              <w:t>задачи на построение, доказательство и вы</w:t>
            </w:r>
            <w:r w:rsidRPr="00B15C53">
              <w:rPr>
                <w:color w:val="000000"/>
              </w:rPr>
              <w:softHyphen/>
              <w:t xml:space="preserve">числения. </w:t>
            </w:r>
            <w:r w:rsidRPr="00B15C53">
              <w:rPr>
                <w:b/>
                <w:bCs/>
                <w:color w:val="000000"/>
              </w:rPr>
              <w:t xml:space="preserve">Выделять </w:t>
            </w:r>
            <w:r w:rsidRPr="00B15C53">
              <w:rPr>
                <w:color w:val="000000"/>
              </w:rPr>
              <w:t>в условии задачи условие и заклю</w:t>
            </w:r>
            <w:r w:rsidRPr="00B15C53">
              <w:rPr>
                <w:color w:val="000000"/>
              </w:rPr>
              <w:softHyphen/>
              <w:t>чение. Опираясь на условие задачи, проводить необхо</w:t>
            </w:r>
            <w:r w:rsidRPr="00B15C53">
              <w:rPr>
                <w:color w:val="000000"/>
              </w:rPr>
              <w:softHyphen/>
              <w:t xml:space="preserve">димые доказательные рассуждения. </w:t>
            </w:r>
            <w:r w:rsidRPr="00B15C53">
              <w:rPr>
                <w:b/>
                <w:bCs/>
                <w:color w:val="000000"/>
              </w:rPr>
              <w:t xml:space="preserve">Сопоставлять </w:t>
            </w:r>
            <w:r w:rsidRPr="00B15C53">
              <w:rPr>
                <w:color w:val="000000"/>
              </w:rPr>
              <w:t>полу</w:t>
            </w:r>
            <w:r w:rsidRPr="00B15C53">
              <w:rPr>
                <w:color w:val="000000"/>
              </w:rPr>
              <w:softHyphen/>
              <w:t>ченный результат с условием задачи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</w:p>
        </w:tc>
      </w:tr>
      <w:tr w:rsidR="009A1B86" w:rsidRPr="00B15C53" w:rsidTr="004108BD">
        <w:tc>
          <w:tcPr>
            <w:tcW w:w="10598" w:type="dxa"/>
            <w:gridSpan w:val="2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B15C53">
              <w:rPr>
                <w:b/>
                <w:bCs/>
                <w:color w:val="000000"/>
              </w:rPr>
              <w:t xml:space="preserve">2. Треугольники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9A1B86" w:rsidRPr="00B15C53" w:rsidTr="004108BD">
        <w:tc>
          <w:tcPr>
            <w:tcW w:w="4361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Треугольники. Прямоугольные, остроугольные и тупоугольные треугольники. Высота, медиана, биссект</w:t>
            </w:r>
            <w:r w:rsidRPr="00B15C53">
              <w:rPr>
                <w:color w:val="000000"/>
              </w:rPr>
              <w:softHyphen/>
              <w:t>риса, средняя линия треугольника. Равнобедренные и равносторонние треугольники; свойства и признаки равнобедренного треугольника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Признаки равенства треугольников. Признаки ра</w:t>
            </w:r>
            <w:r w:rsidRPr="00B15C53">
              <w:rPr>
                <w:color w:val="000000"/>
              </w:rPr>
              <w:softHyphen/>
              <w:t>венства прямоугольных треугольников. Неравенство треугольника. Соотношения между сторонами и угла</w:t>
            </w:r>
            <w:r w:rsidRPr="00B15C53">
              <w:rPr>
                <w:color w:val="000000"/>
              </w:rPr>
              <w:softHyphen/>
              <w:t>ми треугольника. Сумма углов треугольника. Внешние углы треугольника, теорема о внешнем угле треуголь</w:t>
            </w:r>
            <w:r w:rsidRPr="00B15C53">
              <w:rPr>
                <w:color w:val="000000"/>
              </w:rPr>
              <w:softHyphen/>
              <w:t>ника. Теорема Фалеса. Подобие треугольников; коэф</w:t>
            </w:r>
            <w:r w:rsidRPr="00B15C53">
              <w:rPr>
                <w:color w:val="000000"/>
              </w:rPr>
              <w:softHyphen/>
              <w:t>фициент подобия. Признаки подобия треугольников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Теорема Пифагора. Синус, косинус, тангенс, ко</w:t>
            </w:r>
            <w:r w:rsidRPr="00B15C53">
              <w:rPr>
                <w:color w:val="000000"/>
              </w:rPr>
              <w:softHyphen/>
              <w:t>тангенс острого угла прямоугольного треугольника и углов от 0 до 180°; приведение к острому углу. Реше</w:t>
            </w:r>
            <w:r w:rsidRPr="00B15C53">
              <w:rPr>
                <w:color w:val="000000"/>
              </w:rPr>
              <w:softHyphen/>
              <w:t>ние прямоугольных треугольников. Основное тригоно</w:t>
            </w:r>
            <w:r w:rsidRPr="00B15C53">
              <w:rPr>
                <w:color w:val="000000"/>
              </w:rPr>
              <w:softHyphen/>
              <w:t xml:space="preserve">метрическое </w:t>
            </w:r>
            <w:r w:rsidRPr="00B15C53">
              <w:rPr>
                <w:color w:val="000000"/>
              </w:rPr>
              <w:lastRenderedPageBreak/>
              <w:t>тождество. Формулы, связывающие си</w:t>
            </w:r>
            <w:r w:rsidRPr="00B15C53">
              <w:rPr>
                <w:color w:val="000000"/>
              </w:rPr>
              <w:softHyphen/>
              <w:t>нус, косинус, тангенс, котангенс одного и того же угла. Решение треугольников: теорема косинусов и теорема синусов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Замечательные точки треугольника: точки пересе</w:t>
            </w:r>
            <w:r w:rsidRPr="00B15C53">
              <w:rPr>
                <w:color w:val="000000"/>
              </w:rPr>
              <w:softHyphen/>
              <w:t>чения серединных перпендикуляров, биссектрис, ме</w:t>
            </w:r>
            <w:r w:rsidRPr="00B15C53">
              <w:rPr>
                <w:color w:val="000000"/>
              </w:rPr>
              <w:softHyphen/>
              <w:t xml:space="preserve">диан, высот или их </w:t>
            </w:r>
            <w:proofErr w:type="gramStart"/>
            <w:r w:rsidRPr="00B15C53">
              <w:rPr>
                <w:color w:val="000000"/>
              </w:rPr>
              <w:t>продолжении</w:t>
            </w:r>
            <w:proofErr w:type="gramEnd"/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</w:p>
        </w:tc>
        <w:tc>
          <w:tcPr>
            <w:tcW w:w="62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proofErr w:type="gramStart"/>
            <w:r w:rsidRPr="00B15C53">
              <w:rPr>
                <w:b/>
                <w:bCs/>
                <w:color w:val="000000"/>
              </w:rPr>
              <w:lastRenderedPageBreak/>
              <w:t xml:space="preserve">Формулировать </w:t>
            </w:r>
            <w:r w:rsidRPr="00B15C53">
              <w:rPr>
                <w:color w:val="000000"/>
              </w:rPr>
              <w:t>определения прямоугольного, ост</w:t>
            </w:r>
            <w:r w:rsidRPr="00B15C53">
              <w:rPr>
                <w:color w:val="000000"/>
              </w:rPr>
              <w:softHyphen/>
              <w:t>роугольного, тупоугольного, равнобедренного, равносто</w:t>
            </w:r>
            <w:r w:rsidRPr="00B15C53">
              <w:rPr>
                <w:color w:val="000000"/>
              </w:rPr>
              <w:softHyphen/>
              <w:t xml:space="preserve">роннего треугольников; высоты, медианы, биссектрисы, средней линии треугольника; </w:t>
            </w:r>
            <w:r w:rsidRPr="00B15C53">
              <w:rPr>
                <w:b/>
                <w:bCs/>
                <w:color w:val="000000"/>
              </w:rPr>
              <w:t>распознавать и изобра</w:t>
            </w:r>
            <w:r w:rsidRPr="00B15C53">
              <w:rPr>
                <w:b/>
                <w:bCs/>
                <w:color w:val="000000"/>
              </w:rPr>
              <w:softHyphen/>
              <w:t xml:space="preserve">жать </w:t>
            </w:r>
            <w:r w:rsidRPr="00B15C53">
              <w:rPr>
                <w:color w:val="000000"/>
              </w:rPr>
              <w:t>их на чертежах и рисунках.</w:t>
            </w:r>
            <w:proofErr w:type="gramEnd"/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Формулировать </w:t>
            </w:r>
            <w:r w:rsidRPr="00B15C53">
              <w:rPr>
                <w:color w:val="000000"/>
              </w:rPr>
              <w:t xml:space="preserve">определение равных треугольников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формулировать и доказывать </w:t>
            </w:r>
            <w:r w:rsidRPr="00B15C53">
              <w:rPr>
                <w:color w:val="000000"/>
              </w:rPr>
              <w:t>теоремы о признаках ра</w:t>
            </w:r>
            <w:r w:rsidRPr="00B15C53">
              <w:rPr>
                <w:color w:val="000000"/>
              </w:rPr>
              <w:softHyphen/>
              <w:t>венства треугольников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Объяснять и иллюстрировать </w:t>
            </w:r>
            <w:r w:rsidRPr="00B15C53">
              <w:rPr>
                <w:color w:val="000000"/>
              </w:rPr>
              <w:t>неравенство тре</w:t>
            </w:r>
            <w:r w:rsidRPr="00B15C53">
              <w:rPr>
                <w:color w:val="000000"/>
              </w:rPr>
              <w:softHyphen/>
              <w:t>угольника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Формулировать и доказывать </w:t>
            </w:r>
            <w:r w:rsidRPr="00B15C53">
              <w:rPr>
                <w:color w:val="000000"/>
              </w:rPr>
              <w:t>теоремы о свойствах и признаках равнобедренного треугольника, соотношени</w:t>
            </w:r>
            <w:r w:rsidRPr="00B15C53">
              <w:rPr>
                <w:color w:val="000000"/>
              </w:rPr>
              <w:softHyphen/>
              <w:t>ях между сторонами и углами треугольника, сумме углов треугольника, внешнем угле треугольника, о средней ли</w:t>
            </w:r>
            <w:r w:rsidRPr="00B15C53">
              <w:rPr>
                <w:color w:val="000000"/>
              </w:rPr>
              <w:softHyphen/>
              <w:t>нии треугольника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Формулировать </w:t>
            </w:r>
            <w:r w:rsidRPr="00B15C53">
              <w:rPr>
                <w:color w:val="000000"/>
              </w:rPr>
              <w:t>определение подобных треугольников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формулировать и доказывать </w:t>
            </w:r>
            <w:r w:rsidRPr="00B15C53">
              <w:rPr>
                <w:color w:val="000000"/>
              </w:rPr>
              <w:t>теоремы о призна</w:t>
            </w:r>
            <w:r w:rsidRPr="00B15C53">
              <w:rPr>
                <w:color w:val="000000"/>
              </w:rPr>
              <w:softHyphen/>
              <w:t>ках подобия треугольников, теорему Фалеса.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формулировать </w:t>
            </w:r>
            <w:r w:rsidRPr="00B15C53">
              <w:rPr>
                <w:color w:val="000000"/>
              </w:rPr>
              <w:t xml:space="preserve">определения и </w:t>
            </w:r>
            <w:r w:rsidRPr="00B15C53">
              <w:rPr>
                <w:b/>
                <w:bCs/>
                <w:color w:val="000000"/>
              </w:rPr>
              <w:t xml:space="preserve">иллюстрировать </w:t>
            </w:r>
            <w:r w:rsidRPr="00B15C53">
              <w:rPr>
                <w:color w:val="000000"/>
              </w:rPr>
              <w:t>понятия синуса, косинуса, тангенса и котангенса острого угла прямоугольного треугольника. Выводить формулы, выражающие функции угла прямоугольного треугольни</w:t>
            </w:r>
            <w:r w:rsidRPr="00B15C53">
              <w:rPr>
                <w:color w:val="000000"/>
              </w:rPr>
              <w:softHyphen/>
              <w:t xml:space="preserve">ка через его стороны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Формулировать и доказывать </w:t>
            </w:r>
            <w:r w:rsidRPr="00B15C53">
              <w:rPr>
                <w:color w:val="000000"/>
              </w:rPr>
              <w:t>те</w:t>
            </w:r>
            <w:r w:rsidRPr="00B15C53">
              <w:rPr>
                <w:color w:val="000000"/>
              </w:rPr>
              <w:softHyphen/>
              <w:t>орему Пифагора.</w:t>
            </w:r>
          </w:p>
          <w:p w:rsidR="009A1B86" w:rsidRPr="00CC068E" w:rsidRDefault="009A1B86" w:rsidP="009A1B86">
            <w:pPr>
              <w:jc w:val="both"/>
            </w:pPr>
            <w:r w:rsidRPr="00B15C53">
              <w:rPr>
                <w:b/>
                <w:bCs/>
                <w:color w:val="000000"/>
              </w:rPr>
              <w:lastRenderedPageBreak/>
              <w:t xml:space="preserve">Формулировать </w:t>
            </w:r>
            <w:r w:rsidRPr="00B15C53">
              <w:rPr>
                <w:color w:val="000000"/>
              </w:rPr>
              <w:t>определения синуса, косинуса, тан</w:t>
            </w:r>
            <w:r w:rsidRPr="00B15C53">
              <w:rPr>
                <w:color w:val="000000"/>
              </w:rPr>
              <w:softHyphen/>
              <w:t xml:space="preserve">генса, котангенса углов от 0 до 180°. Выводить формулы, </w:t>
            </w:r>
            <w:r w:rsidRPr="00CC068E">
              <w:rPr>
                <w:color w:val="000000"/>
              </w:rPr>
              <w:t>выражающие функции углов от 0 до 180° через функции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color w:val="000000"/>
              </w:rPr>
              <w:t xml:space="preserve">острых углов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Формулировать и разъяснять </w:t>
            </w:r>
            <w:r w:rsidRPr="00B15C53">
              <w:rPr>
                <w:color w:val="000000"/>
              </w:rPr>
              <w:t>основное тригонометрическое тождество. По значениям одной три</w:t>
            </w:r>
            <w:r w:rsidRPr="00B15C53">
              <w:rPr>
                <w:color w:val="000000"/>
              </w:rPr>
              <w:softHyphen/>
              <w:t xml:space="preserve">гонометрической функции угла </w:t>
            </w:r>
            <w:r w:rsidRPr="00B15C53">
              <w:rPr>
                <w:b/>
                <w:bCs/>
                <w:color w:val="000000"/>
              </w:rPr>
              <w:t xml:space="preserve">вычислять </w:t>
            </w:r>
            <w:r w:rsidRPr="00B15C53">
              <w:rPr>
                <w:color w:val="000000"/>
              </w:rPr>
              <w:t>значения дру</w:t>
            </w:r>
            <w:r w:rsidRPr="00B15C53">
              <w:rPr>
                <w:color w:val="000000"/>
              </w:rPr>
              <w:softHyphen/>
              <w:t xml:space="preserve">гих тригонометрических функций этого угла. </w:t>
            </w:r>
            <w:r w:rsidRPr="00B15C53">
              <w:rPr>
                <w:b/>
                <w:bCs/>
                <w:color w:val="000000"/>
              </w:rPr>
              <w:t>Формули</w:t>
            </w:r>
            <w:r w:rsidRPr="00B15C53">
              <w:rPr>
                <w:b/>
                <w:bCs/>
                <w:color w:val="000000"/>
              </w:rPr>
              <w:softHyphen/>
              <w:t xml:space="preserve">ровать и доказывать </w:t>
            </w:r>
            <w:r w:rsidRPr="00B15C53">
              <w:rPr>
                <w:color w:val="000000"/>
              </w:rPr>
              <w:t>теоремы синусов и косинусов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Формулировать и доказывать </w:t>
            </w:r>
            <w:r w:rsidRPr="00B15C53">
              <w:rPr>
                <w:color w:val="000000"/>
              </w:rPr>
              <w:t>теоремы о точках пересечения серединных перпендикуляров, биссектрис, медиан, высот или их продолжений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Исследовать </w:t>
            </w:r>
            <w:r w:rsidRPr="00B15C53">
              <w:rPr>
                <w:color w:val="000000"/>
              </w:rPr>
              <w:t>свойства треугольника с помощью компьютерных программ.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Решать </w:t>
            </w:r>
            <w:r w:rsidRPr="00B15C53">
              <w:rPr>
                <w:color w:val="000000"/>
              </w:rPr>
              <w:t>задачи на построение, доказательство и вы</w:t>
            </w:r>
            <w:r w:rsidRPr="00B15C53">
              <w:rPr>
                <w:color w:val="000000"/>
              </w:rPr>
              <w:softHyphen/>
              <w:t xml:space="preserve">числения. </w:t>
            </w:r>
            <w:r w:rsidRPr="00B15C53">
              <w:rPr>
                <w:b/>
                <w:bCs/>
                <w:color w:val="000000"/>
              </w:rPr>
              <w:t xml:space="preserve">Выделять </w:t>
            </w:r>
            <w:r w:rsidRPr="00B15C53">
              <w:rPr>
                <w:color w:val="000000"/>
              </w:rPr>
              <w:t>в условии задачи условие и заключе</w:t>
            </w:r>
            <w:r w:rsidRPr="00B15C53">
              <w:rPr>
                <w:color w:val="000000"/>
              </w:rPr>
              <w:softHyphen/>
              <w:t>ние.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color w:val="000000"/>
              </w:rPr>
              <w:t xml:space="preserve"> </w:t>
            </w:r>
            <w:r w:rsidRPr="00B15C53">
              <w:rPr>
                <w:b/>
                <w:bCs/>
                <w:color w:val="000000"/>
              </w:rPr>
              <w:t xml:space="preserve">Моделировать </w:t>
            </w:r>
            <w:r w:rsidRPr="00B15C53">
              <w:rPr>
                <w:color w:val="000000"/>
              </w:rPr>
              <w:t xml:space="preserve">условие задачи с помощью чертежа или рисунка, </w:t>
            </w:r>
            <w:r w:rsidRPr="00B15C53">
              <w:rPr>
                <w:b/>
                <w:bCs/>
                <w:color w:val="000000"/>
              </w:rPr>
              <w:t xml:space="preserve">проводить </w:t>
            </w:r>
            <w:r w:rsidRPr="00B15C53">
              <w:rPr>
                <w:color w:val="000000"/>
              </w:rPr>
              <w:t>дополнительные построения в хо</w:t>
            </w:r>
            <w:r w:rsidRPr="00B15C53">
              <w:rPr>
                <w:color w:val="000000"/>
              </w:rPr>
              <w:softHyphen/>
              <w:t xml:space="preserve">де решения. Опираясь на данные условия задачи, 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>прово</w:t>
            </w:r>
            <w:r w:rsidRPr="00B15C53">
              <w:rPr>
                <w:b/>
                <w:bCs/>
                <w:color w:val="000000"/>
              </w:rPr>
              <w:softHyphen/>
              <w:t xml:space="preserve">дить </w:t>
            </w:r>
            <w:r w:rsidRPr="00B15C53">
              <w:rPr>
                <w:color w:val="000000"/>
              </w:rPr>
              <w:t>необходимые рассуждения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color w:val="000000"/>
              </w:rPr>
              <w:t xml:space="preserve"> </w:t>
            </w:r>
            <w:r w:rsidRPr="00B15C53">
              <w:rPr>
                <w:b/>
                <w:bCs/>
                <w:color w:val="000000"/>
              </w:rPr>
              <w:t xml:space="preserve">Интерпретировать </w:t>
            </w:r>
            <w:r w:rsidRPr="00B15C53">
              <w:rPr>
                <w:color w:val="000000"/>
              </w:rPr>
              <w:t>полу</w:t>
            </w:r>
            <w:r w:rsidRPr="00B15C53">
              <w:rPr>
                <w:color w:val="000000"/>
              </w:rPr>
              <w:softHyphen/>
              <w:t>ченный результат и сопоставлять его с условием задачи</w:t>
            </w:r>
          </w:p>
        </w:tc>
      </w:tr>
      <w:tr w:rsidR="009A1B86" w:rsidRPr="00B15C53" w:rsidTr="004108BD">
        <w:tc>
          <w:tcPr>
            <w:tcW w:w="10598" w:type="dxa"/>
            <w:gridSpan w:val="2"/>
          </w:tcPr>
          <w:p w:rsidR="009A1B86" w:rsidRPr="00DA508B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</w:pPr>
            <w:r w:rsidRPr="00B15C53">
              <w:rPr>
                <w:b/>
                <w:bCs/>
                <w:color w:val="000000"/>
              </w:rPr>
              <w:lastRenderedPageBreak/>
              <w:t xml:space="preserve">3. Четырехугольники </w:t>
            </w:r>
          </w:p>
        </w:tc>
      </w:tr>
      <w:tr w:rsidR="009A1B86" w:rsidRPr="00B15C53" w:rsidTr="004108BD">
        <w:tc>
          <w:tcPr>
            <w:tcW w:w="4361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Четырехугольник. Параллелограмм, теоремы о свойствах сторон, углов и диагоналей параллелограм</w:t>
            </w:r>
            <w:r w:rsidRPr="00B15C53">
              <w:rPr>
                <w:color w:val="000000"/>
              </w:rPr>
              <w:softHyphen/>
              <w:t>ма и его признаки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Прямоугольник, теорема о равенстве диагоналей прямоугольника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Ромб, теорема о свойстве диагоналей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Квадрат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Трапеция, средняя линия трапеции; равнобедрен</w:t>
            </w:r>
            <w:r w:rsidRPr="00B15C53">
              <w:rPr>
                <w:color w:val="000000"/>
              </w:rPr>
              <w:softHyphen/>
              <w:t>ная трапеция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</w:p>
        </w:tc>
        <w:tc>
          <w:tcPr>
            <w:tcW w:w="62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Формулировать </w:t>
            </w:r>
            <w:r w:rsidRPr="00B15C53">
              <w:rPr>
                <w:color w:val="000000"/>
              </w:rPr>
              <w:t>определения параллелограмма, пря</w:t>
            </w:r>
            <w:r w:rsidRPr="00B15C53">
              <w:rPr>
                <w:color w:val="000000"/>
              </w:rPr>
              <w:softHyphen/>
              <w:t>моугольника, квадрата, ромба, трапеции, равнобедренной и прямоугольной трапеции, средней линии трапеции;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 xml:space="preserve"> </w:t>
            </w:r>
            <w:r w:rsidRPr="00B15C53">
              <w:rPr>
                <w:b/>
                <w:bCs/>
                <w:color w:val="000000"/>
              </w:rPr>
              <w:t xml:space="preserve">распознавать и изображать </w:t>
            </w:r>
            <w:r w:rsidRPr="00B15C53">
              <w:rPr>
                <w:color w:val="000000"/>
              </w:rPr>
              <w:t>их на чертежах и рисунках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Формулировать и доказывать </w:t>
            </w:r>
            <w:r w:rsidRPr="00B15C53">
              <w:rPr>
                <w:color w:val="000000"/>
              </w:rPr>
              <w:t>теоремы о свойствах и признаках параллелограмма, прямоугольника, квадра</w:t>
            </w:r>
            <w:r w:rsidRPr="00B15C53">
              <w:rPr>
                <w:color w:val="000000"/>
              </w:rPr>
              <w:softHyphen/>
              <w:t>та, ромба, трапеции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Исследовать </w:t>
            </w:r>
            <w:r w:rsidRPr="00B15C53">
              <w:rPr>
                <w:color w:val="000000"/>
              </w:rPr>
              <w:t>свойства четырехугольников с по</w:t>
            </w:r>
            <w:r w:rsidRPr="00B15C53">
              <w:rPr>
                <w:color w:val="000000"/>
              </w:rPr>
              <w:softHyphen/>
              <w:t>мощью компьютерных программ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Решать </w:t>
            </w:r>
            <w:r w:rsidRPr="00B15C53">
              <w:rPr>
                <w:color w:val="000000"/>
              </w:rPr>
              <w:t>задачи на построение, доказательство и вы</w:t>
            </w:r>
            <w:r w:rsidRPr="00B15C53">
              <w:rPr>
                <w:color w:val="000000"/>
              </w:rPr>
              <w:softHyphen/>
              <w:t xml:space="preserve">числения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Моделировать </w:t>
            </w:r>
            <w:r w:rsidRPr="00B15C53">
              <w:rPr>
                <w:color w:val="000000"/>
              </w:rPr>
              <w:t>условие задачи с помощью чер</w:t>
            </w:r>
            <w:r w:rsidRPr="00B15C53">
              <w:rPr>
                <w:color w:val="000000"/>
              </w:rPr>
              <w:softHyphen/>
              <w:t xml:space="preserve">тежа или рисунка,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проводить </w:t>
            </w:r>
            <w:r w:rsidRPr="00B15C53">
              <w:rPr>
                <w:color w:val="000000"/>
              </w:rPr>
              <w:t>дополнительные построения в ходе решения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Выделять </w:t>
            </w:r>
            <w:r w:rsidRPr="00B15C53">
              <w:rPr>
                <w:color w:val="000000"/>
              </w:rPr>
              <w:t>на чертеже конфигурации, необходимые для проведения обоснований логических   шагов решения. Интерпретировать полученный резуль</w:t>
            </w:r>
            <w:r w:rsidRPr="00B15C53">
              <w:rPr>
                <w:color w:val="000000"/>
              </w:rPr>
              <w:softHyphen/>
              <w:t>тат и сопоставлять его с условием задачи</w:t>
            </w:r>
          </w:p>
        </w:tc>
      </w:tr>
      <w:tr w:rsidR="009A1B86" w:rsidRPr="00B15C53" w:rsidTr="004108BD">
        <w:tc>
          <w:tcPr>
            <w:tcW w:w="10598" w:type="dxa"/>
            <w:gridSpan w:val="2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15C53">
              <w:rPr>
                <w:b/>
                <w:color w:val="000000"/>
              </w:rPr>
              <w:t xml:space="preserve">4. Многоугольники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9A1B86" w:rsidRPr="00B15C53" w:rsidTr="004108BD">
        <w:tc>
          <w:tcPr>
            <w:tcW w:w="4361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Многоугольник. Выпуклые многоугольники.  Пра</w:t>
            </w:r>
            <w:r w:rsidRPr="00B15C53">
              <w:rPr>
                <w:color w:val="000000"/>
              </w:rPr>
              <w:softHyphen/>
              <w:t>вильные многоугольники. Теорема о сумме углов вы</w:t>
            </w:r>
            <w:r w:rsidRPr="00B15C53">
              <w:rPr>
                <w:color w:val="000000"/>
              </w:rPr>
              <w:softHyphen/>
              <w:t>пуклого многоугольника. Теорема о сумме внешних углов выпуклого многоугольника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  <w:tc>
          <w:tcPr>
            <w:tcW w:w="62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CC068E">
              <w:rPr>
                <w:b/>
                <w:color w:val="000000"/>
              </w:rPr>
              <w:t>Распознавать</w:t>
            </w:r>
            <w:r w:rsidRPr="00B15C53">
              <w:rPr>
                <w:color w:val="000000"/>
              </w:rPr>
              <w:t xml:space="preserve"> многоугольники, формулировать оп</w:t>
            </w:r>
            <w:r w:rsidRPr="00B15C53">
              <w:rPr>
                <w:color w:val="000000"/>
              </w:rPr>
              <w:softHyphen/>
              <w:t xml:space="preserve">ределение и приводить примеры многоугольников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CC068E">
              <w:rPr>
                <w:b/>
                <w:color w:val="000000"/>
              </w:rPr>
              <w:t>Формулировать</w:t>
            </w:r>
            <w:r w:rsidRPr="00B15C53">
              <w:rPr>
                <w:color w:val="000000"/>
              </w:rPr>
              <w:t xml:space="preserve"> и доказывать теорему </w:t>
            </w:r>
            <w:r w:rsidRPr="00B15C53">
              <w:rPr>
                <w:i/>
                <w:iCs/>
                <w:color w:val="000000"/>
              </w:rPr>
              <w:t xml:space="preserve">о </w:t>
            </w:r>
            <w:r w:rsidRPr="00B15C53">
              <w:rPr>
                <w:color w:val="000000"/>
              </w:rPr>
              <w:t>сумме уг</w:t>
            </w:r>
            <w:r w:rsidRPr="00B15C53">
              <w:rPr>
                <w:color w:val="000000"/>
              </w:rPr>
              <w:softHyphen/>
              <w:t xml:space="preserve">лов выпуклого многоугольника. 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CC068E">
              <w:rPr>
                <w:b/>
                <w:color w:val="000000"/>
              </w:rPr>
              <w:t>Исследовать</w:t>
            </w:r>
            <w:r w:rsidRPr="00B15C53">
              <w:rPr>
                <w:color w:val="000000"/>
              </w:rPr>
              <w:t xml:space="preserve"> свойства многоугольников с помощью компьютерных программ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CC068E">
              <w:rPr>
                <w:b/>
                <w:color w:val="000000"/>
              </w:rPr>
              <w:t>Решать</w:t>
            </w:r>
            <w:r w:rsidRPr="00B15C53">
              <w:rPr>
                <w:color w:val="000000"/>
              </w:rPr>
              <w:t xml:space="preserve"> задачи  на доказательство и  вычисления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color w:val="000000"/>
              </w:rPr>
              <w:t xml:space="preserve"> </w:t>
            </w:r>
            <w:r w:rsidRPr="00CC068E">
              <w:rPr>
                <w:b/>
                <w:color w:val="000000"/>
              </w:rPr>
              <w:t>Моделировать</w:t>
            </w:r>
            <w:r w:rsidRPr="00B15C53">
              <w:rPr>
                <w:color w:val="000000"/>
              </w:rPr>
              <w:t xml:space="preserve"> условие задачи с помощью чертежа или рисунка, проводить дополнительные построения в ходе решения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C068E">
              <w:rPr>
                <w:b/>
                <w:color w:val="000000"/>
              </w:rPr>
              <w:t>Интерпретировать</w:t>
            </w:r>
            <w:r w:rsidRPr="00B15C53">
              <w:rPr>
                <w:color w:val="000000"/>
              </w:rPr>
              <w:t xml:space="preserve"> полученный результат и сопоставлять его с условием задачи</w:t>
            </w:r>
          </w:p>
        </w:tc>
      </w:tr>
      <w:tr w:rsidR="009A1B86" w:rsidRPr="00B15C53" w:rsidTr="004108BD">
        <w:tc>
          <w:tcPr>
            <w:tcW w:w="10598" w:type="dxa"/>
            <w:gridSpan w:val="2"/>
          </w:tcPr>
          <w:p w:rsidR="009A1B86" w:rsidRPr="00DA508B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15C53">
              <w:rPr>
                <w:b/>
                <w:color w:val="000000"/>
              </w:rPr>
              <w:t xml:space="preserve">5. Окружность и круг </w:t>
            </w:r>
          </w:p>
        </w:tc>
      </w:tr>
      <w:tr w:rsidR="009A1B86" w:rsidRPr="00B15C53" w:rsidTr="004108BD">
        <w:tc>
          <w:tcPr>
            <w:tcW w:w="4361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color w:val="000000"/>
              </w:rPr>
              <w:t>Окружность и круг. Центр, радиус, диаметр. Дуга, хорда. Сектор, сегмент. Центральный, вписанный угол, величина вписанного угла. Взаимное расположение прямой и окружности, двух окружностей. Касательная и секущая к окружности, их свойства. Вписанные и описанные многоугольники. Окруж</w:t>
            </w:r>
            <w:r w:rsidRPr="00B15C53">
              <w:rPr>
                <w:color w:val="000000"/>
              </w:rPr>
              <w:softHyphen/>
              <w:t>ность, вписанная в треугольник, и окружность, опи</w:t>
            </w:r>
            <w:r w:rsidRPr="00B15C53">
              <w:rPr>
                <w:color w:val="000000"/>
              </w:rPr>
              <w:softHyphen/>
              <w:t xml:space="preserve">санная около треугольника. Теоремы о существовании окружности, вписанной в треугольник, и окружности, описанной около треугольника.  Вписанные и описанные окружности правильного многоугольника. Формулы для вычисления стороны правильного </w:t>
            </w:r>
            <w:r w:rsidRPr="00B15C53">
              <w:rPr>
                <w:color w:val="000000"/>
              </w:rPr>
              <w:lastRenderedPageBreak/>
              <w:t>многоугольника; радиуса окружности, вписанной в правильный многоугольник; радиуса окружности, опи</w:t>
            </w:r>
            <w:r w:rsidRPr="00B15C53">
              <w:rPr>
                <w:color w:val="000000"/>
              </w:rPr>
              <w:softHyphen/>
              <w:t>санной около правильного многоугольника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  <w:tc>
          <w:tcPr>
            <w:tcW w:w="6237" w:type="dxa"/>
          </w:tcPr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CC068E">
              <w:rPr>
                <w:b/>
                <w:color w:val="000000"/>
              </w:rPr>
              <w:lastRenderedPageBreak/>
              <w:t xml:space="preserve">Формулировать </w:t>
            </w:r>
            <w:r w:rsidRPr="00B15C53">
              <w:rPr>
                <w:color w:val="000000"/>
              </w:rPr>
              <w:t>определения понятий, связанных с окружностью, центрального и вписанного углов, секущей и касательной к окружности, углов, связанных с окруж</w:t>
            </w:r>
            <w:r w:rsidRPr="00B15C53">
              <w:rPr>
                <w:color w:val="000000"/>
              </w:rPr>
              <w:softHyphen/>
              <w:t xml:space="preserve">ностью. 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CC068E">
              <w:rPr>
                <w:b/>
                <w:color w:val="000000"/>
              </w:rPr>
              <w:t>Формулировать</w:t>
            </w:r>
            <w:r w:rsidRPr="00B15C53">
              <w:rPr>
                <w:color w:val="000000"/>
              </w:rPr>
              <w:t xml:space="preserve"> и доказывать теоремы о вписан</w:t>
            </w:r>
            <w:r w:rsidRPr="00B15C53">
              <w:rPr>
                <w:color w:val="000000"/>
              </w:rPr>
              <w:softHyphen/>
              <w:t xml:space="preserve">ных углах, углах, связанных с окружностью. Изображать, распознавать и описывать взаимное расположение прямой и окружности, 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CC068E">
              <w:rPr>
                <w:b/>
                <w:color w:val="000000"/>
              </w:rPr>
              <w:t>Изображать и формулировать</w:t>
            </w:r>
            <w:r w:rsidRPr="00B15C53">
              <w:rPr>
                <w:color w:val="000000"/>
              </w:rPr>
              <w:t xml:space="preserve"> определения впи</w:t>
            </w:r>
            <w:r w:rsidRPr="00B15C53">
              <w:rPr>
                <w:color w:val="000000"/>
              </w:rPr>
              <w:softHyphen/>
              <w:t xml:space="preserve">санных и описанных многоугольников и треугольников;  окружности,  вписанной в треугольник,  и окружности, описанной около треугольника. </w:t>
            </w:r>
            <w:proofErr w:type="gramStart"/>
            <w:r w:rsidRPr="00B15C53">
              <w:rPr>
                <w:color w:val="000000"/>
              </w:rPr>
              <w:t>Формулировать и доказывать теоремы о вписанной и описанной окружностях треугольника и многоугольника.</w:t>
            </w:r>
            <w:proofErr w:type="gramEnd"/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color w:val="000000"/>
              </w:rPr>
              <w:t xml:space="preserve"> </w:t>
            </w:r>
            <w:r w:rsidRPr="00CC068E">
              <w:rPr>
                <w:b/>
                <w:color w:val="000000"/>
              </w:rPr>
              <w:t>Исследовать</w:t>
            </w:r>
            <w:r w:rsidRPr="00B15C53">
              <w:rPr>
                <w:color w:val="000000"/>
              </w:rPr>
              <w:t xml:space="preserve"> свойства конфигураций, связанных с ок</w:t>
            </w:r>
            <w:r w:rsidRPr="00B15C53">
              <w:rPr>
                <w:color w:val="000000"/>
              </w:rPr>
              <w:softHyphen/>
              <w:t>ружностью, с помощью компьютерных программ. Решать задачи на построение, доказательство и вы</w:t>
            </w:r>
            <w:r w:rsidRPr="00B15C53">
              <w:rPr>
                <w:color w:val="000000"/>
              </w:rPr>
              <w:softHyphen/>
              <w:t xml:space="preserve">числения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C068E">
              <w:rPr>
                <w:b/>
                <w:color w:val="000000"/>
              </w:rPr>
              <w:lastRenderedPageBreak/>
              <w:t>Моделировать</w:t>
            </w:r>
            <w:r w:rsidRPr="00B15C53">
              <w:rPr>
                <w:color w:val="000000"/>
              </w:rPr>
              <w:t xml:space="preserve"> условие задачи с помощью чертежа или рисунка, проводить дополнительные по</w:t>
            </w:r>
            <w:r w:rsidRPr="00B15C53">
              <w:rPr>
                <w:color w:val="000000"/>
              </w:rPr>
              <w:softHyphen/>
              <w:t>строения в ходе решения. Выделять на чертеже конфи</w:t>
            </w:r>
            <w:r w:rsidRPr="00B15C53">
              <w:rPr>
                <w:color w:val="000000"/>
              </w:rPr>
              <w:softHyphen/>
              <w:t>гурации, необходимые для проведения обоснований ло</w:t>
            </w:r>
            <w:r w:rsidRPr="00B15C53">
              <w:rPr>
                <w:color w:val="000000"/>
              </w:rPr>
              <w:softHyphen/>
              <w:t>гических шагов решения. Интерпретировать полученный результат и сопоставлять его с условием задачи</w:t>
            </w:r>
          </w:p>
        </w:tc>
      </w:tr>
      <w:tr w:rsidR="009A1B86" w:rsidRPr="00B15C53" w:rsidTr="004108BD">
        <w:tc>
          <w:tcPr>
            <w:tcW w:w="10598" w:type="dxa"/>
            <w:gridSpan w:val="2"/>
          </w:tcPr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B15C53">
              <w:rPr>
                <w:b/>
                <w:color w:val="000000"/>
              </w:rPr>
              <w:lastRenderedPageBreak/>
              <w:t xml:space="preserve">6. Геометрические преобразования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</w:p>
        </w:tc>
      </w:tr>
      <w:tr w:rsidR="009A1B86" w:rsidRPr="00B15C53" w:rsidTr="004108BD">
        <w:tc>
          <w:tcPr>
            <w:tcW w:w="4361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Понятие о равенстве фигур. Понятие движения: осевая и центральная симметрии, параллельный пере</w:t>
            </w:r>
            <w:r w:rsidRPr="00B15C53">
              <w:rPr>
                <w:color w:val="000000"/>
              </w:rPr>
              <w:softHyphen/>
              <w:t>нос, поворот. Понятие о подобии фигур и гомотетии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  <w:tc>
          <w:tcPr>
            <w:tcW w:w="62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CC068E">
              <w:rPr>
                <w:b/>
                <w:color w:val="000000"/>
              </w:rPr>
              <w:t>Объяснять и иллюстрировать</w:t>
            </w:r>
            <w:r w:rsidRPr="00B15C53">
              <w:rPr>
                <w:color w:val="000000"/>
              </w:rPr>
              <w:t xml:space="preserve"> понятия равенства фигур, подобия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color w:val="000000"/>
              </w:rPr>
              <w:t xml:space="preserve"> Строить равные и симметричные фигу</w:t>
            </w:r>
            <w:r w:rsidRPr="00B15C53">
              <w:rPr>
                <w:color w:val="000000"/>
              </w:rPr>
              <w:softHyphen/>
              <w:t xml:space="preserve">ры, выполнять параллельный перенос и поворот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Исследовать свойства движений с помощью компь</w:t>
            </w:r>
            <w:r w:rsidRPr="00B15C53">
              <w:rPr>
                <w:color w:val="000000"/>
              </w:rPr>
              <w:softHyphen/>
              <w:t>ютерных программ. Выполнять проекты по темам геометрических преоб</w:t>
            </w:r>
            <w:r w:rsidRPr="00B15C53">
              <w:rPr>
                <w:color w:val="000000"/>
              </w:rPr>
              <w:softHyphen/>
              <w:t>разований на плоскости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</w:tr>
      <w:tr w:rsidR="009A1B86" w:rsidRPr="00B15C53" w:rsidTr="004108BD">
        <w:tc>
          <w:tcPr>
            <w:tcW w:w="10598" w:type="dxa"/>
            <w:gridSpan w:val="2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15C53">
              <w:rPr>
                <w:b/>
                <w:color w:val="000000"/>
              </w:rPr>
              <w:t>7. Построени</w:t>
            </w:r>
            <w:r>
              <w:rPr>
                <w:b/>
                <w:color w:val="000000"/>
              </w:rPr>
              <w:t xml:space="preserve">я с помощью циркуля и линейки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color w:val="000000"/>
              </w:rPr>
            </w:pPr>
          </w:p>
        </w:tc>
      </w:tr>
      <w:tr w:rsidR="009A1B86" w:rsidRPr="00B15C53" w:rsidTr="004108BD">
        <w:tc>
          <w:tcPr>
            <w:tcW w:w="4361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Построения с помощью циркуля и линейки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  <w:tc>
          <w:tcPr>
            <w:tcW w:w="62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C068E">
              <w:rPr>
                <w:b/>
                <w:color w:val="000000"/>
              </w:rPr>
              <w:t>Решать</w:t>
            </w:r>
            <w:r w:rsidRPr="00B15C53">
              <w:rPr>
                <w:color w:val="000000"/>
              </w:rPr>
              <w:t xml:space="preserve"> задачи на построение с помощью циркуля и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линейки. Находить условия существования решения, выпол</w:t>
            </w:r>
            <w:r w:rsidRPr="00B15C53">
              <w:rPr>
                <w:color w:val="000000"/>
              </w:rPr>
              <w:softHyphen/>
              <w:t>нять построение точек, необходимых для построения ис</w:t>
            </w:r>
            <w:r w:rsidRPr="00B15C53">
              <w:rPr>
                <w:color w:val="000000"/>
              </w:rPr>
              <w:softHyphen/>
              <w:t xml:space="preserve">комой фигуры. </w:t>
            </w:r>
            <w:r w:rsidRPr="00CC068E">
              <w:rPr>
                <w:b/>
                <w:color w:val="000000"/>
              </w:rPr>
              <w:t>Доказывать,</w:t>
            </w:r>
            <w:r w:rsidRPr="00B15C53">
              <w:rPr>
                <w:color w:val="000000"/>
              </w:rPr>
              <w:t xml:space="preserve"> что  построенная фигура удовлетворяет условиям задачи (определять число реше</w:t>
            </w:r>
            <w:r w:rsidRPr="00B15C53">
              <w:rPr>
                <w:color w:val="000000"/>
              </w:rPr>
              <w:softHyphen/>
              <w:t>ний задачи при каждом возможном выборе данных)</w:t>
            </w:r>
          </w:p>
        </w:tc>
      </w:tr>
      <w:tr w:rsidR="009A1B86" w:rsidRPr="00B15C53" w:rsidTr="004108BD">
        <w:tc>
          <w:tcPr>
            <w:tcW w:w="10598" w:type="dxa"/>
            <w:gridSpan w:val="2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15C53">
              <w:rPr>
                <w:b/>
                <w:bCs/>
                <w:color w:val="000000"/>
              </w:rPr>
              <w:t xml:space="preserve">8. Измерение </w:t>
            </w:r>
            <w:r w:rsidRPr="00B15C53">
              <w:rPr>
                <w:b/>
                <w:color w:val="000000"/>
              </w:rPr>
              <w:t xml:space="preserve">геометрических величин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b/>
                <w:color w:val="000000"/>
              </w:rPr>
            </w:pPr>
          </w:p>
        </w:tc>
      </w:tr>
      <w:tr w:rsidR="009A1B86" w:rsidRPr="00B15C53" w:rsidTr="004108BD">
        <w:tc>
          <w:tcPr>
            <w:tcW w:w="4361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 xml:space="preserve">Длина отрезка. Длина </w:t>
            </w:r>
            <w:proofErr w:type="gramStart"/>
            <w:r w:rsidRPr="00B15C53">
              <w:rPr>
                <w:color w:val="000000"/>
              </w:rPr>
              <w:t>ломаной</w:t>
            </w:r>
            <w:proofErr w:type="gramEnd"/>
            <w:r w:rsidRPr="00B15C53">
              <w:rPr>
                <w:color w:val="000000"/>
              </w:rPr>
              <w:t>. Периметр много</w:t>
            </w:r>
            <w:r w:rsidRPr="00B15C53">
              <w:rPr>
                <w:color w:val="000000"/>
              </w:rPr>
              <w:softHyphen/>
              <w:t>угольника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 xml:space="preserve">Расстояние от точки </w:t>
            </w:r>
            <w:proofErr w:type="gramStart"/>
            <w:r w:rsidRPr="00B15C53">
              <w:rPr>
                <w:color w:val="000000"/>
              </w:rPr>
              <w:t>до</w:t>
            </w:r>
            <w:proofErr w:type="gramEnd"/>
            <w:r w:rsidRPr="00B15C53">
              <w:rPr>
                <w:color w:val="000000"/>
              </w:rPr>
              <w:t xml:space="preserve"> прямой. Расстояние между </w:t>
            </w:r>
            <w:proofErr w:type="gramStart"/>
            <w:r w:rsidRPr="00B15C53">
              <w:rPr>
                <w:color w:val="000000"/>
              </w:rPr>
              <w:t>параллельными</w:t>
            </w:r>
            <w:proofErr w:type="gramEnd"/>
            <w:r w:rsidRPr="00B15C53">
              <w:rPr>
                <w:color w:val="000000"/>
              </w:rPr>
              <w:t xml:space="preserve"> прямыми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Длина окружности, число я; длина дуги окруж</w:t>
            </w:r>
            <w:r w:rsidRPr="00B15C53">
              <w:rPr>
                <w:color w:val="000000"/>
              </w:rPr>
              <w:softHyphen/>
              <w:t>ности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Градусная мера угла, соответствие между величи</w:t>
            </w:r>
            <w:r w:rsidRPr="00B15C53">
              <w:rPr>
                <w:color w:val="000000"/>
              </w:rPr>
              <w:softHyphen/>
              <w:t>ной центрального угла и длиной дуги окружности,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 xml:space="preserve">Понятие площади плоских фигур. </w:t>
            </w:r>
            <w:proofErr w:type="spellStart"/>
            <w:proofErr w:type="gramStart"/>
            <w:r w:rsidRPr="00B15C53">
              <w:rPr>
                <w:color w:val="000000"/>
              </w:rPr>
              <w:t>Равносоставлен-ные</w:t>
            </w:r>
            <w:proofErr w:type="spellEnd"/>
            <w:proofErr w:type="gramEnd"/>
            <w:r w:rsidRPr="00B15C53">
              <w:rPr>
                <w:color w:val="000000"/>
              </w:rPr>
              <w:t xml:space="preserve"> и равновеликие фигуры. Площадь прямоугольни</w:t>
            </w:r>
            <w:r w:rsidRPr="00B15C53">
              <w:rPr>
                <w:color w:val="000000"/>
              </w:rPr>
              <w:softHyphen/>
              <w:t>ка. Площади параллелограмма, треугольника и трапе</w:t>
            </w:r>
            <w:r w:rsidRPr="00B15C53">
              <w:rPr>
                <w:color w:val="000000"/>
              </w:rPr>
              <w:softHyphen/>
              <w:t>ции (основные формулы). Формулы, выражающие площадь треугольника через две стороны и угол меж</w:t>
            </w:r>
            <w:r w:rsidRPr="00B15C53">
              <w:rPr>
                <w:color w:val="000000"/>
              </w:rPr>
              <w:softHyphen/>
              <w:t>ду ними, через периметр и радиус вписанной окруж</w:t>
            </w:r>
            <w:r w:rsidRPr="00B15C53">
              <w:rPr>
                <w:color w:val="000000"/>
              </w:rPr>
              <w:softHyphen/>
              <w:t>ности; формула Герона. Площадь многоугольника. Площадь круга и площадь сектора. Соотношение меж</w:t>
            </w:r>
            <w:r w:rsidRPr="00B15C53">
              <w:rPr>
                <w:color w:val="000000"/>
              </w:rPr>
              <w:softHyphen/>
              <w:t>ду площадями подобных фигур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</w:p>
        </w:tc>
        <w:tc>
          <w:tcPr>
            <w:tcW w:w="6237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Объяснять и иллюстрировать </w:t>
            </w:r>
            <w:r w:rsidRPr="00B15C53">
              <w:rPr>
                <w:color w:val="000000"/>
              </w:rPr>
              <w:t>понятие периметра многоугольника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Формулировать </w:t>
            </w:r>
            <w:r w:rsidRPr="00B15C53">
              <w:rPr>
                <w:color w:val="000000"/>
              </w:rPr>
              <w:t>определения расстояния между точка</w:t>
            </w:r>
            <w:r w:rsidRPr="00B15C53">
              <w:rPr>
                <w:color w:val="000000"/>
              </w:rPr>
              <w:softHyphen/>
              <w:t xml:space="preserve">ми, от точки </w:t>
            </w:r>
            <w:proofErr w:type="gramStart"/>
            <w:r w:rsidRPr="00B15C53">
              <w:rPr>
                <w:color w:val="000000"/>
              </w:rPr>
              <w:t>до</w:t>
            </w:r>
            <w:proofErr w:type="gramEnd"/>
            <w:r w:rsidRPr="00B15C53">
              <w:rPr>
                <w:color w:val="000000"/>
              </w:rPr>
              <w:t xml:space="preserve"> прямой, между параллельными прямыми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Формулировать и объяснять </w:t>
            </w:r>
            <w:r w:rsidRPr="00B15C53">
              <w:rPr>
                <w:color w:val="000000"/>
              </w:rPr>
              <w:t>свойства длины, гра</w:t>
            </w:r>
            <w:r w:rsidRPr="00B15C53">
              <w:rPr>
                <w:color w:val="000000"/>
              </w:rPr>
              <w:softHyphen/>
              <w:t>дусной меры угла, площади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Формулировать   </w:t>
            </w:r>
            <w:r w:rsidRPr="00B15C53">
              <w:rPr>
                <w:color w:val="000000"/>
              </w:rPr>
              <w:t>соответствие   между   величиной! центрального угла и длиной дуги окружности</w:t>
            </w:r>
            <w:proofErr w:type="gramStart"/>
            <w:r w:rsidRPr="00B15C53">
              <w:rPr>
                <w:color w:val="000000"/>
              </w:rPr>
              <w:t>. !</w:t>
            </w:r>
            <w:proofErr w:type="gramEnd"/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Объяснять и иллюстрировать </w:t>
            </w:r>
            <w:r w:rsidRPr="00B15C53">
              <w:rPr>
                <w:color w:val="000000"/>
              </w:rPr>
              <w:t>понятия равновеликих и равносоставленных фигур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Выводить </w:t>
            </w:r>
            <w:r w:rsidRPr="00B15C53">
              <w:rPr>
                <w:color w:val="000000"/>
              </w:rPr>
              <w:t>формулы площадей прямоугольника, па</w:t>
            </w:r>
            <w:r w:rsidRPr="00B15C53">
              <w:rPr>
                <w:color w:val="000000"/>
              </w:rPr>
              <w:softHyphen/>
              <w:t>раллелограмма, треугольника и трапеции, а также фор</w:t>
            </w:r>
            <w:r w:rsidRPr="00B15C53">
              <w:rPr>
                <w:color w:val="000000"/>
              </w:rPr>
              <w:softHyphen/>
              <w:t>мулу, выражающую площадь треугольника через две сто</w:t>
            </w:r>
            <w:r w:rsidRPr="00B15C53">
              <w:rPr>
                <w:color w:val="000000"/>
              </w:rPr>
              <w:softHyphen/>
              <w:t>роны и угол между ними, длину окружности, площадь круга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Находить </w:t>
            </w:r>
            <w:r w:rsidRPr="00B15C53">
              <w:rPr>
                <w:color w:val="000000"/>
              </w:rPr>
              <w:t>площадь многоугольника разбиением на треугольники и четырехугольники.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b/>
                <w:bCs/>
                <w:color w:val="000000"/>
              </w:rPr>
              <w:t xml:space="preserve">Объяснять и иллюстрировать </w:t>
            </w:r>
            <w:r w:rsidRPr="00B15C53">
              <w:rPr>
                <w:color w:val="000000"/>
              </w:rPr>
              <w:t>отношение площадей подобных фигур.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Решать </w:t>
            </w:r>
            <w:r w:rsidRPr="00B15C53">
              <w:rPr>
                <w:color w:val="000000"/>
              </w:rPr>
              <w:t>задачи на вычисление линейных величин, градусной меры угла и площадей треугольников, четы</w:t>
            </w:r>
            <w:r w:rsidRPr="00B15C53">
              <w:rPr>
                <w:color w:val="000000"/>
              </w:rPr>
              <w:softHyphen/>
              <w:t>рехугольников и многоугольников, длины окружности и площади круга. Опираясь на данные условия задачи,</w:t>
            </w:r>
          </w:p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color w:val="000000"/>
              </w:rPr>
              <w:t xml:space="preserve"> </w:t>
            </w:r>
            <w:r w:rsidRPr="00B15C53">
              <w:rPr>
                <w:b/>
                <w:bCs/>
                <w:color w:val="000000"/>
              </w:rPr>
              <w:t>на</w:t>
            </w:r>
            <w:r w:rsidRPr="00B15C53">
              <w:rPr>
                <w:b/>
                <w:bCs/>
                <w:color w:val="000000"/>
              </w:rPr>
              <w:softHyphen/>
              <w:t xml:space="preserve">ходить </w:t>
            </w:r>
            <w:r w:rsidRPr="00B15C53">
              <w:rPr>
                <w:color w:val="000000"/>
              </w:rPr>
              <w:t xml:space="preserve">возможности применения необходимых формул, преобразовывать формулы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B15C53">
              <w:rPr>
                <w:b/>
                <w:bCs/>
                <w:color w:val="000000"/>
              </w:rPr>
              <w:t xml:space="preserve">Использовать </w:t>
            </w:r>
            <w:r w:rsidRPr="00B15C53">
              <w:rPr>
                <w:color w:val="000000"/>
              </w:rPr>
              <w:t>формулы для обоснования доказательных рассуждений в ходе решения. Интерпретировать полученный результат и сопо</w:t>
            </w:r>
            <w:r w:rsidRPr="00B15C53">
              <w:rPr>
                <w:color w:val="000000"/>
              </w:rPr>
              <w:softHyphen/>
              <w:t>ставлять его с условием задачи</w:t>
            </w:r>
          </w:p>
        </w:tc>
      </w:tr>
      <w:tr w:rsidR="009A1B86" w:rsidRPr="00B15C53" w:rsidTr="004108BD">
        <w:tc>
          <w:tcPr>
            <w:tcW w:w="10598" w:type="dxa"/>
            <w:gridSpan w:val="2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15C53">
              <w:rPr>
                <w:b/>
                <w:color w:val="000000"/>
              </w:rPr>
              <w:t xml:space="preserve">9. Координаты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</w:rPr>
            </w:pPr>
          </w:p>
        </w:tc>
      </w:tr>
      <w:tr w:rsidR="009A1B86" w:rsidRPr="00B15C53" w:rsidTr="004108BD">
        <w:tc>
          <w:tcPr>
            <w:tcW w:w="4361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 xml:space="preserve">Декартовы координаты на  плоскости. Уравнение </w:t>
            </w:r>
            <w:proofErr w:type="gramStart"/>
            <w:r w:rsidRPr="00B15C53">
              <w:rPr>
                <w:color w:val="000000"/>
              </w:rPr>
              <w:t>прямой</w:t>
            </w:r>
            <w:proofErr w:type="gramEnd"/>
            <w:r w:rsidRPr="00B15C53">
              <w:rPr>
                <w:color w:val="000000"/>
              </w:rPr>
              <w:t>. Координаты середины отрезка. Формула рас</w:t>
            </w:r>
            <w:r w:rsidRPr="00B15C53">
              <w:rPr>
                <w:color w:val="000000"/>
              </w:rPr>
              <w:softHyphen/>
              <w:t>стояния между двумя точками плоскости. Уравнение окружности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  <w:tc>
          <w:tcPr>
            <w:tcW w:w="6237" w:type="dxa"/>
          </w:tcPr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CC068E">
              <w:rPr>
                <w:b/>
                <w:color w:val="000000"/>
              </w:rPr>
              <w:t xml:space="preserve">Объяснять </w:t>
            </w:r>
            <w:r w:rsidRPr="00B15C53">
              <w:rPr>
                <w:color w:val="000000"/>
              </w:rPr>
              <w:t xml:space="preserve">и  иллюстрировать понятие декартовой системы координат. </w:t>
            </w:r>
            <w:r w:rsidRPr="00CC068E">
              <w:rPr>
                <w:b/>
                <w:color w:val="000000"/>
              </w:rPr>
              <w:t>Выводить</w:t>
            </w:r>
            <w:r w:rsidRPr="00B15C53">
              <w:rPr>
                <w:color w:val="000000"/>
              </w:rPr>
              <w:t xml:space="preserve"> и использовать формулы координат се</w:t>
            </w:r>
            <w:r w:rsidRPr="00B15C53">
              <w:rPr>
                <w:color w:val="000000"/>
              </w:rPr>
              <w:softHyphen/>
              <w:t>редины отрезка, расстояния между двумя точками пло</w:t>
            </w:r>
            <w:r w:rsidRPr="00B15C53">
              <w:rPr>
                <w:color w:val="000000"/>
              </w:rPr>
              <w:softHyphen/>
              <w:t xml:space="preserve">скости, уравнения прямой и окружности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C068E">
              <w:rPr>
                <w:b/>
                <w:color w:val="000000"/>
              </w:rPr>
              <w:t>Выполнять</w:t>
            </w:r>
            <w:r w:rsidRPr="00B15C53">
              <w:rPr>
                <w:color w:val="000000"/>
              </w:rPr>
              <w:t xml:space="preserve"> проекты по темам использования коор</w:t>
            </w:r>
            <w:r w:rsidRPr="00B15C53">
              <w:rPr>
                <w:color w:val="000000"/>
              </w:rPr>
              <w:softHyphen/>
              <w:t>динатного метода при решении задач на вычисления и доказательства</w:t>
            </w:r>
          </w:p>
        </w:tc>
      </w:tr>
      <w:tr w:rsidR="009A1B86" w:rsidRPr="00B15C53" w:rsidTr="004108BD">
        <w:tc>
          <w:tcPr>
            <w:tcW w:w="10598" w:type="dxa"/>
            <w:gridSpan w:val="2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B15C53">
              <w:rPr>
                <w:b/>
                <w:color w:val="000000"/>
              </w:rPr>
              <w:t xml:space="preserve">10. Векторы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</w:p>
        </w:tc>
      </w:tr>
      <w:tr w:rsidR="009A1B86" w:rsidRPr="00B15C53" w:rsidTr="004108BD">
        <w:tc>
          <w:tcPr>
            <w:tcW w:w="4361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Вектор. Длина (модуль) вектора. Равенство векто</w:t>
            </w:r>
            <w:r w:rsidRPr="00B15C53">
              <w:rPr>
                <w:color w:val="000000"/>
              </w:rPr>
              <w:softHyphen/>
              <w:t xml:space="preserve">ров. Коллинеарные векторы. Координаты </w:t>
            </w:r>
            <w:r w:rsidRPr="00B15C53">
              <w:rPr>
                <w:color w:val="000000"/>
              </w:rPr>
              <w:lastRenderedPageBreak/>
              <w:t>вектора. Ум</w:t>
            </w:r>
            <w:r w:rsidRPr="00B15C53">
              <w:rPr>
                <w:color w:val="000000"/>
              </w:rPr>
              <w:softHyphen/>
              <w:t>ножение вектора на число, сумма векторов, разложе</w:t>
            </w:r>
            <w:r w:rsidRPr="00B15C53">
              <w:rPr>
                <w:color w:val="000000"/>
              </w:rPr>
              <w:softHyphen/>
              <w:t>ние вектора' по двум неколлинеарным векторам. Угол между векторами. Скалярное произведение векторов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  <w:tc>
          <w:tcPr>
            <w:tcW w:w="6237" w:type="dxa"/>
          </w:tcPr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CC068E">
              <w:rPr>
                <w:b/>
                <w:color w:val="000000"/>
              </w:rPr>
              <w:lastRenderedPageBreak/>
              <w:t>Формулировать</w:t>
            </w:r>
            <w:r w:rsidRPr="00B15C53">
              <w:rPr>
                <w:color w:val="000000"/>
              </w:rPr>
              <w:t xml:space="preserve"> определения и иллюстрировать по</w:t>
            </w:r>
            <w:r w:rsidRPr="00B15C53">
              <w:rPr>
                <w:color w:val="000000"/>
              </w:rPr>
              <w:softHyphen/>
              <w:t xml:space="preserve">нятия вектора, длины (модуля) вектора, коллинеарных векторов, равных векторов. </w:t>
            </w:r>
            <w:r w:rsidRPr="00B15C53">
              <w:rPr>
                <w:color w:val="000000"/>
              </w:rPr>
              <w:lastRenderedPageBreak/>
              <w:t xml:space="preserve">Вычислять длину и координаты вектора.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C068E">
              <w:rPr>
                <w:b/>
                <w:color w:val="000000"/>
              </w:rPr>
              <w:t>Находить</w:t>
            </w:r>
            <w:r w:rsidRPr="00B15C53">
              <w:rPr>
                <w:color w:val="000000"/>
              </w:rPr>
              <w:t xml:space="preserve"> угол между векторами, Выполнять операции над векторами. Выполнять проекты по темам использования вектор</w:t>
            </w:r>
            <w:r w:rsidRPr="00B15C53">
              <w:rPr>
                <w:color w:val="000000"/>
              </w:rPr>
              <w:softHyphen/>
              <w:t>ного метода при решении задач на вычисления и доказа</w:t>
            </w:r>
            <w:r w:rsidRPr="00B15C53">
              <w:rPr>
                <w:color w:val="000000"/>
              </w:rPr>
              <w:softHyphen/>
              <w:t>тельства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</w:tr>
      <w:tr w:rsidR="009A1B86" w:rsidRPr="00B15C53" w:rsidTr="004108BD">
        <w:tc>
          <w:tcPr>
            <w:tcW w:w="10598" w:type="dxa"/>
            <w:gridSpan w:val="2"/>
          </w:tcPr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B15C53">
              <w:rPr>
                <w:b/>
                <w:color w:val="000000"/>
              </w:rPr>
              <w:lastRenderedPageBreak/>
              <w:t xml:space="preserve">1 </w:t>
            </w:r>
            <w:proofErr w:type="spellStart"/>
            <w:r w:rsidRPr="00B15C53">
              <w:rPr>
                <w:b/>
                <w:color w:val="000000"/>
              </w:rPr>
              <w:t>1</w:t>
            </w:r>
            <w:proofErr w:type="spellEnd"/>
            <w:r w:rsidRPr="00B15C53">
              <w:rPr>
                <w:b/>
                <w:color w:val="000000"/>
              </w:rPr>
              <w:t xml:space="preserve"> . Элементы логики </w:t>
            </w:r>
          </w:p>
          <w:p w:rsidR="009A1B86" w:rsidRPr="00DA508B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9A1B86" w:rsidRPr="00B15C53" w:rsidTr="004108BD">
        <w:tc>
          <w:tcPr>
            <w:tcW w:w="4361" w:type="dxa"/>
          </w:tcPr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B15C53">
              <w:rPr>
                <w:color w:val="000000"/>
              </w:rPr>
              <w:t>Определение. Аксиомы и теоремы. Доказатель</w:t>
            </w:r>
            <w:r w:rsidRPr="00B15C53">
              <w:rPr>
                <w:color w:val="000000"/>
              </w:rPr>
              <w:softHyphen/>
              <w:t>ство. Доказательство от противного. Теорема, обрат</w:t>
            </w:r>
            <w:r w:rsidRPr="00B15C53">
              <w:rPr>
                <w:color w:val="000000"/>
              </w:rPr>
              <w:softHyphen/>
              <w:t xml:space="preserve">ная </w:t>
            </w:r>
            <w:proofErr w:type="gramStart"/>
            <w:r w:rsidRPr="00B15C53">
              <w:rPr>
                <w:color w:val="000000"/>
              </w:rPr>
              <w:t>данной</w:t>
            </w:r>
            <w:proofErr w:type="gramEnd"/>
            <w:r w:rsidRPr="00B15C53">
              <w:rPr>
                <w:color w:val="000000"/>
              </w:rPr>
              <w:t xml:space="preserve">. Пример и </w:t>
            </w:r>
            <w:proofErr w:type="spellStart"/>
            <w:r w:rsidRPr="00B15C53">
              <w:rPr>
                <w:color w:val="000000"/>
              </w:rPr>
              <w:t>контрпример</w:t>
            </w:r>
            <w:proofErr w:type="spellEnd"/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  <w:tc>
          <w:tcPr>
            <w:tcW w:w="6237" w:type="dxa"/>
          </w:tcPr>
          <w:p w:rsidR="009A1B86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  <w:rPr>
                <w:color w:val="000000"/>
              </w:rPr>
            </w:pPr>
            <w:r w:rsidRPr="00CC068E">
              <w:rPr>
                <w:b/>
                <w:color w:val="000000"/>
              </w:rPr>
              <w:t xml:space="preserve">Воспроизводить </w:t>
            </w:r>
            <w:r w:rsidRPr="00B15C53">
              <w:rPr>
                <w:color w:val="000000"/>
              </w:rPr>
              <w:t xml:space="preserve">    формулировки     определений; конструировать несложные определения самостоятель</w:t>
            </w:r>
            <w:r w:rsidRPr="00B15C53">
              <w:rPr>
                <w:color w:val="000000"/>
              </w:rPr>
              <w:softHyphen/>
              <w:t xml:space="preserve">но.  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  <w:r w:rsidRPr="00CC068E">
              <w:rPr>
                <w:b/>
                <w:color w:val="000000"/>
              </w:rPr>
              <w:t>Воспроизводить</w:t>
            </w:r>
            <w:r w:rsidRPr="00B15C53">
              <w:rPr>
                <w:color w:val="000000"/>
              </w:rPr>
              <w:t xml:space="preserve"> формулировки и доказательства изученных теорем, проводить несложные доказательства самостоятельно, ссылаться в ходе обоснований на опре</w:t>
            </w:r>
            <w:r w:rsidRPr="00B15C53">
              <w:rPr>
                <w:color w:val="000000"/>
              </w:rPr>
              <w:softHyphen/>
              <w:t>деления, теоремы, аксиомы</w:t>
            </w:r>
          </w:p>
          <w:p w:rsidR="009A1B86" w:rsidRPr="00B15C53" w:rsidRDefault="009A1B86" w:rsidP="009A1B86">
            <w:pPr>
              <w:shd w:val="clear" w:color="auto" w:fill="FFFFFF"/>
              <w:autoSpaceDE w:val="0"/>
              <w:autoSpaceDN w:val="0"/>
              <w:adjustRightInd w:val="0"/>
              <w:jc w:val="both"/>
            </w:pPr>
          </w:p>
        </w:tc>
      </w:tr>
    </w:tbl>
    <w:p w:rsidR="009A1B86" w:rsidRPr="00B15C53" w:rsidRDefault="009A1B86" w:rsidP="004108BD">
      <w:pPr>
        <w:widowControl w:val="0"/>
        <w:overflowPunct w:val="0"/>
        <w:autoSpaceDE w:val="0"/>
        <w:autoSpaceDN w:val="0"/>
        <w:adjustRightInd w:val="0"/>
        <w:ind w:right="980"/>
        <w:sectPr w:rsidR="009A1B86" w:rsidRPr="00B15C53" w:rsidSect="009A1B86">
          <w:footerReference w:type="default" r:id="rId38"/>
          <w:pgSz w:w="11906" w:h="16838"/>
          <w:pgMar w:top="720" w:right="720" w:bottom="720" w:left="720" w:header="709" w:footer="709" w:gutter="0"/>
          <w:cols w:space="708"/>
          <w:titlePg/>
          <w:docGrid w:linePitch="360"/>
        </w:sectPr>
      </w:pPr>
    </w:p>
    <w:p w:rsidR="00292E70" w:rsidRPr="00B15C53" w:rsidRDefault="00292E70" w:rsidP="00292E70">
      <w:pPr>
        <w:widowControl w:val="0"/>
        <w:overflowPunct w:val="0"/>
        <w:autoSpaceDE w:val="0"/>
        <w:autoSpaceDN w:val="0"/>
        <w:adjustRightInd w:val="0"/>
        <w:ind w:right="980"/>
        <w:sectPr w:rsidR="00292E70" w:rsidRPr="00B15C53" w:rsidSect="00E77A8F">
          <w:footerReference w:type="default" r:id="rId39"/>
          <w:pgSz w:w="11906" w:h="16838"/>
          <w:pgMar w:top="1134" w:right="850" w:bottom="1134" w:left="1701" w:header="709" w:footer="709" w:gutter="0"/>
          <w:cols w:space="708"/>
          <w:titlePg/>
          <w:docGrid w:linePitch="360"/>
        </w:sectPr>
      </w:pPr>
    </w:p>
    <w:p w:rsidR="00DC56A4" w:rsidRPr="0069696B" w:rsidRDefault="00DC56A4" w:rsidP="00DC56A4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69696B">
        <w:rPr>
          <w:rFonts w:ascii="Times New Roman" w:hAnsi="Times New Roman" w:cs="Times New Roman"/>
          <w:b/>
          <w:sz w:val="32"/>
          <w:szCs w:val="32"/>
        </w:rPr>
        <w:lastRenderedPageBreak/>
        <w:t>Календарно – тематическое планирование в 5 классе</w:t>
      </w:r>
      <w:bookmarkStart w:id="21" w:name="_GoBack"/>
      <w:bookmarkEnd w:id="21"/>
    </w:p>
    <w:tbl>
      <w:tblPr>
        <w:tblStyle w:val="af"/>
        <w:tblW w:w="15451" w:type="dxa"/>
        <w:tblInd w:w="108" w:type="dxa"/>
        <w:tblLayout w:type="fixed"/>
        <w:tblLook w:val="04A0"/>
      </w:tblPr>
      <w:tblGrid>
        <w:gridCol w:w="568"/>
        <w:gridCol w:w="768"/>
        <w:gridCol w:w="790"/>
        <w:gridCol w:w="1987"/>
        <w:gridCol w:w="1842"/>
        <w:gridCol w:w="2409"/>
        <w:gridCol w:w="5528"/>
        <w:gridCol w:w="1559"/>
      </w:tblGrid>
      <w:tr w:rsidR="00DC56A4" w:rsidRPr="005015CA" w:rsidTr="00E77A8F">
        <w:tc>
          <w:tcPr>
            <w:tcW w:w="568" w:type="dxa"/>
            <w:vMerge w:val="restart"/>
          </w:tcPr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 xml:space="preserve">№ </w:t>
            </w:r>
            <w:proofErr w:type="spellStart"/>
            <w:proofErr w:type="gramStart"/>
            <w:r w:rsidRPr="005015CA">
              <w:rPr>
                <w:sz w:val="22"/>
                <w:szCs w:val="22"/>
              </w:rPr>
              <w:t>п</w:t>
            </w:r>
            <w:proofErr w:type="spellEnd"/>
            <w:proofErr w:type="gramEnd"/>
            <w:r w:rsidRPr="005015CA">
              <w:rPr>
                <w:sz w:val="22"/>
                <w:szCs w:val="22"/>
                <w:lang w:val="en-US"/>
              </w:rPr>
              <w:t>/</w:t>
            </w:r>
            <w:proofErr w:type="spellStart"/>
            <w:r w:rsidRPr="005015CA">
              <w:rPr>
                <w:sz w:val="22"/>
                <w:szCs w:val="22"/>
              </w:rPr>
              <w:t>п</w:t>
            </w:r>
            <w:proofErr w:type="spellEnd"/>
          </w:p>
        </w:tc>
        <w:tc>
          <w:tcPr>
            <w:tcW w:w="1558" w:type="dxa"/>
            <w:gridSpan w:val="2"/>
          </w:tcPr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Дата</w:t>
            </w:r>
          </w:p>
        </w:tc>
        <w:tc>
          <w:tcPr>
            <w:tcW w:w="1987" w:type="dxa"/>
            <w:vMerge w:val="restart"/>
          </w:tcPr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</w:p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Тема урока</w:t>
            </w:r>
          </w:p>
        </w:tc>
        <w:tc>
          <w:tcPr>
            <w:tcW w:w="1842" w:type="dxa"/>
            <w:vMerge w:val="restart"/>
          </w:tcPr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</w:p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Основной материал</w:t>
            </w:r>
          </w:p>
        </w:tc>
        <w:tc>
          <w:tcPr>
            <w:tcW w:w="9496" w:type="dxa"/>
            <w:gridSpan w:val="3"/>
            <w:vMerge w:val="restart"/>
          </w:tcPr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ланируемые результаты</w:t>
            </w:r>
          </w:p>
        </w:tc>
      </w:tr>
      <w:tr w:rsidR="00DC56A4" w:rsidRPr="005015CA" w:rsidTr="00E77A8F">
        <w:trPr>
          <w:trHeight w:val="253"/>
        </w:trPr>
        <w:tc>
          <w:tcPr>
            <w:tcW w:w="568" w:type="dxa"/>
            <w:vMerge/>
          </w:tcPr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68" w:type="dxa"/>
            <w:vMerge w:val="restart"/>
          </w:tcPr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о плану</w:t>
            </w:r>
          </w:p>
        </w:tc>
        <w:tc>
          <w:tcPr>
            <w:tcW w:w="790" w:type="dxa"/>
            <w:vMerge w:val="restart"/>
          </w:tcPr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о факту</w:t>
            </w:r>
          </w:p>
        </w:tc>
        <w:tc>
          <w:tcPr>
            <w:tcW w:w="1987" w:type="dxa"/>
            <w:vMerge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842" w:type="dxa"/>
            <w:vMerge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9496" w:type="dxa"/>
            <w:gridSpan w:val="3"/>
            <w:vMerge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</w:tr>
      <w:tr w:rsidR="00DC56A4" w:rsidRPr="005015CA" w:rsidTr="00E77A8F">
        <w:tc>
          <w:tcPr>
            <w:tcW w:w="568" w:type="dxa"/>
            <w:vMerge/>
          </w:tcPr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68" w:type="dxa"/>
            <w:vMerge/>
          </w:tcPr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90" w:type="dxa"/>
            <w:vMerge/>
          </w:tcPr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87" w:type="dxa"/>
            <w:vMerge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842" w:type="dxa"/>
            <w:vMerge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2409" w:type="dxa"/>
          </w:tcPr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Предметные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  <w:proofErr w:type="spellStart"/>
            <w:r w:rsidRPr="005015CA">
              <w:rPr>
                <w:sz w:val="22"/>
                <w:szCs w:val="22"/>
              </w:rPr>
              <w:t>Метапредметные</w:t>
            </w:r>
            <w:proofErr w:type="spellEnd"/>
            <w:r w:rsidRPr="005015CA">
              <w:rPr>
                <w:sz w:val="22"/>
                <w:szCs w:val="22"/>
              </w:rPr>
              <w:t xml:space="preserve"> УУД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Личностные</w:t>
            </w:r>
          </w:p>
        </w:tc>
      </w:tr>
      <w:tr w:rsidR="00DC56A4" w:rsidRPr="005015CA" w:rsidTr="00E77A8F">
        <w:tc>
          <w:tcPr>
            <w:tcW w:w="15451" w:type="dxa"/>
            <w:gridSpan w:val="8"/>
          </w:tcPr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Натуральные числа (50 ч)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Натуральный ряд.</w:t>
            </w: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яд натуральных чисел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10" w:hanging="10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представлений о математике как о методе позна</w:t>
            </w:r>
            <w:r w:rsidRPr="005015CA">
              <w:rPr>
                <w:rStyle w:val="FontStyle12"/>
                <w:b w:val="0"/>
              </w:rPr>
              <w:softHyphen/>
              <w:t>ния действитель</w:t>
            </w:r>
            <w:r w:rsidRPr="005015CA">
              <w:rPr>
                <w:rStyle w:val="FontStyle12"/>
                <w:b w:val="0"/>
              </w:rPr>
              <w:softHyphen/>
              <w:t>ности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развивать у учащихся пред</w:t>
            </w:r>
            <w:r w:rsidRPr="005015CA">
              <w:rPr>
                <w:rStyle w:val="FontStyle12"/>
                <w:b w:val="0"/>
              </w:rPr>
              <w:softHyphen/>
              <w:t xml:space="preserve">ставления о месте математики в системе наук. 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 xml:space="preserve">осознавать самого себя как движущую силу своего </w:t>
            </w:r>
            <w:proofErr w:type="spellStart"/>
            <w:r w:rsidRPr="005015CA">
              <w:rPr>
                <w:rStyle w:val="FontStyle12"/>
                <w:b w:val="0"/>
              </w:rPr>
              <w:t>научения</w:t>
            </w:r>
            <w:proofErr w:type="spellEnd"/>
            <w:r w:rsidRPr="005015CA">
              <w:rPr>
                <w:rStyle w:val="FontStyle12"/>
                <w:b w:val="0"/>
              </w:rPr>
              <w:t xml:space="preserve">, способность к мобилизации сил и энергии, к волевому усилию — выбору в ситуации мотивационного конфликта, к преодолению препятствий. </w:t>
            </w: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сравнивать различные объ</w:t>
            </w:r>
            <w:r w:rsidRPr="005015CA">
              <w:rPr>
                <w:rStyle w:val="FontStyle12"/>
                <w:b w:val="0"/>
              </w:rPr>
              <w:softHyphen/>
              <w:t>екты: выделять из множества один или не</w:t>
            </w:r>
            <w:r w:rsidRPr="005015CA">
              <w:rPr>
                <w:rStyle w:val="FontStyle12"/>
                <w:b w:val="0"/>
              </w:rPr>
              <w:softHyphen/>
              <w:t>сколько объектов, имеющих общие свойства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</w:t>
            </w:r>
            <w:r w:rsidRPr="005015CA">
              <w:rPr>
                <w:rStyle w:val="FontStyle12"/>
                <w:b w:val="0"/>
              </w:rPr>
              <w:softHyphen/>
              <w:t>ние стартовой мотивации к изуч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2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Десятичная система счисления.</w:t>
            </w:r>
          </w:p>
        </w:tc>
        <w:tc>
          <w:tcPr>
            <w:tcW w:w="1842" w:type="dxa"/>
            <w:vMerge w:val="restart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Десятичная система  счисления. Десятичная запись чисел. Многозначные числа.</w:t>
            </w: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остав числа. Таблица классов и разрядов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Выстраивать в простейших задачах дерево возможных вари</w:t>
            </w:r>
            <w:r w:rsidRPr="005015CA">
              <w:rPr>
                <w:rStyle w:val="FontStyle12"/>
                <w:b w:val="0"/>
              </w:rPr>
              <w:softHyphen/>
              <w:t>антов с подсчетом их количества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5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пособствовать формир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ванию научного мировоззрения учащихся.</w:t>
            </w:r>
            <w:proofErr w:type="gram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 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Регуля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ценивать весомость привод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мых доказательств и рассуждений. 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умение выд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лять закономерность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 xml:space="preserve">Формирование </w:t>
            </w:r>
            <w:proofErr w:type="gramStart"/>
            <w:r w:rsidRPr="005015CA">
              <w:rPr>
                <w:rStyle w:val="FontStyle12"/>
                <w:b w:val="0"/>
              </w:rPr>
              <w:t>навыков со</w:t>
            </w:r>
            <w:r w:rsidRPr="005015CA">
              <w:rPr>
                <w:rStyle w:val="FontStyle12"/>
                <w:b w:val="0"/>
              </w:rPr>
              <w:softHyphen/>
              <w:t>ставления алго</w:t>
            </w:r>
            <w:r w:rsidRPr="005015CA">
              <w:rPr>
                <w:rStyle w:val="FontStyle12"/>
                <w:b w:val="0"/>
              </w:rPr>
              <w:softHyphen/>
              <w:t>ритма выпол</w:t>
            </w:r>
            <w:r w:rsidRPr="005015CA">
              <w:rPr>
                <w:rStyle w:val="FontStyle12"/>
                <w:b w:val="0"/>
              </w:rPr>
              <w:softHyphen/>
              <w:t>нения задачи</w:t>
            </w:r>
            <w:proofErr w:type="gramEnd"/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3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Десятичная система счисления.</w:t>
            </w:r>
          </w:p>
        </w:tc>
        <w:tc>
          <w:tcPr>
            <w:tcW w:w="1842" w:type="dxa"/>
            <w:vMerge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Выстраивать в простейших задачах дерево возможных вари</w:t>
            </w:r>
            <w:r w:rsidRPr="005015CA">
              <w:rPr>
                <w:rStyle w:val="FontStyle12"/>
                <w:b w:val="0"/>
              </w:rPr>
              <w:softHyphen/>
              <w:t>антов с подсчетом их количества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5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формировать навыки учебного сотрудничества в ходе индивидуаль</w:t>
            </w:r>
            <w:r w:rsidRPr="005015CA">
              <w:rPr>
                <w:rStyle w:val="FontStyle12"/>
                <w:b w:val="0"/>
              </w:rPr>
              <w:softHyphen/>
              <w:t xml:space="preserve">ной и групповой работы. </w:t>
            </w: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 xml:space="preserve">оценивать уровень владения учебным действием (отвечать на вопрос «что я не знаю и не умею?»). </w:t>
            </w: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выявлять особенности (ка</w:t>
            </w:r>
            <w:r w:rsidRPr="005015CA">
              <w:rPr>
                <w:rStyle w:val="FontStyle12"/>
                <w:b w:val="0"/>
              </w:rPr>
              <w:softHyphen/>
              <w:t>чества, признаки) разных объектов в процессе их рассматривания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 xml:space="preserve">Формирование </w:t>
            </w:r>
            <w:proofErr w:type="gramStart"/>
            <w:r w:rsidRPr="005015CA">
              <w:rPr>
                <w:rStyle w:val="FontStyle12"/>
                <w:b w:val="0"/>
              </w:rPr>
              <w:t>навыков со</w:t>
            </w:r>
            <w:r w:rsidRPr="005015CA">
              <w:rPr>
                <w:rStyle w:val="FontStyle12"/>
                <w:b w:val="0"/>
              </w:rPr>
              <w:softHyphen/>
              <w:t>ставления алго</w:t>
            </w:r>
            <w:r w:rsidRPr="005015CA">
              <w:rPr>
                <w:rStyle w:val="FontStyle12"/>
                <w:b w:val="0"/>
              </w:rPr>
              <w:softHyphen/>
              <w:t>ритма выпол</w:t>
            </w:r>
            <w:r w:rsidRPr="005015CA">
              <w:rPr>
                <w:rStyle w:val="FontStyle12"/>
                <w:b w:val="0"/>
              </w:rPr>
              <w:softHyphen/>
              <w:t>нения задачи</w:t>
            </w:r>
            <w:proofErr w:type="gramEnd"/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4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натуральными числа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 xml:space="preserve">Сравнение натуральных чисел. Целые положительные числа. Ряд </w:t>
            </w:r>
            <w:r w:rsidRPr="005015CA">
              <w:rPr>
                <w:sz w:val="22"/>
                <w:szCs w:val="22"/>
              </w:rPr>
              <w:lastRenderedPageBreak/>
              <w:t>неотрицательных целых чисел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Научиться срав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вать, упоря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дочивать числа натурального ряда и ноль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5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пособствовать формир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ванию научного мировоззрения учащихся.</w:t>
            </w:r>
            <w:proofErr w:type="gram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 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Регуля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ценивать весомость привод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мых доказательств и рассуждений. 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умение выд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лять закономерность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 xml:space="preserve">Формирование устойчивой мотивации к изучению и закреплению </w:t>
            </w:r>
            <w:r w:rsidRPr="005015CA">
              <w:rPr>
                <w:rStyle w:val="FontStyle12"/>
                <w:b w:val="0"/>
              </w:rPr>
              <w:lastRenderedPageBreak/>
              <w:t>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5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натуральными числа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равнение натуральных чисел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 Записы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вать результаты сравнения с п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мощью математ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ческой символики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навыки учебного сотрудничества в ходе индивидуа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ой и групповой работы. 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амостоятельно выделять и формулировать познавательные цели; ис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кать и выделять необходимую информацию. 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5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меть выделять существен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ую информацию из текс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мотивации к аналитич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кой деяте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6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  <w:vAlign w:val="center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натуральными числами.</w:t>
            </w:r>
          </w:p>
        </w:tc>
        <w:tc>
          <w:tcPr>
            <w:tcW w:w="1842" w:type="dxa"/>
            <w:vMerge w:val="restart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 xml:space="preserve">Компоненты  суммы чисел.  Использование натурального ряда для нахождения суммы </w:t>
            </w:r>
            <w:proofErr w:type="gramStart"/>
            <w:r w:rsidRPr="005015CA">
              <w:rPr>
                <w:sz w:val="22"/>
                <w:szCs w:val="22"/>
              </w:rPr>
              <w:t>натуральных</w:t>
            </w:r>
            <w:proofErr w:type="gramEnd"/>
            <w:r w:rsidRPr="005015CA">
              <w:rPr>
                <w:sz w:val="22"/>
                <w:szCs w:val="22"/>
              </w:rPr>
              <w:t xml:space="preserve"> 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овторить алг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итм сложения</w:t>
            </w:r>
            <w:proofErr w:type="gramStart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 ,</w:t>
            </w:r>
            <w:proofErr w:type="gram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 н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учиться называть компоненты сум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мы, складывать числа с помощью координатного луча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навыки учебного сотрудничества в ходе индивидуа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ой и групповой работы. 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амостоятельно выделять и формулировать познавательные цели; ис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кать и выделять необходимую информацию. 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5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меть выделять существен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ую информацию из текс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е навыков работы по алг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итму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7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  <w:vAlign w:val="center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натуральными числами.</w:t>
            </w:r>
          </w:p>
        </w:tc>
        <w:tc>
          <w:tcPr>
            <w:tcW w:w="1842" w:type="dxa"/>
            <w:vMerge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24"/>
                <w:rFonts w:eastAsia="Calibri"/>
                <w:sz w:val="22"/>
                <w:szCs w:val="22"/>
              </w:rPr>
              <w:t>Научиться при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менять свойства сложения для ра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ционализации вычислений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30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t>определять цели и функции участников, способы взаимодействия; плани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 xml:space="preserve">ровать общие способы работы; обмениваться знаниями между членами группы для принятия эффективных совместных решений. </w:t>
            </w:r>
            <w:r w:rsidRPr="005015CA">
              <w:rPr>
                <w:rStyle w:val="FontStyle30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t>обнаруживать и формулиро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вать учебную проблему, составлять план вы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полнения работы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5"/>
                <w:b w:val="0"/>
                <w:sz w:val="22"/>
                <w:szCs w:val="22"/>
              </w:rPr>
            </w:pPr>
            <w:r w:rsidRPr="005015CA">
              <w:rPr>
                <w:rStyle w:val="FontStyle30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t>уметь строить рассуждения в форме связи простых суждений об объекте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24"/>
                <w:rFonts w:eastAsia="Calibri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за, творческой инициативно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сти и активно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8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  <w:vAlign w:val="center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натуральными числа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 xml:space="preserve">Использование натурального ряда для нахождения суммы натуральных чисел Законы </w:t>
            </w:r>
            <w:r w:rsidRPr="005015CA">
              <w:rPr>
                <w:sz w:val="22"/>
                <w:szCs w:val="22"/>
              </w:rPr>
              <w:lastRenderedPageBreak/>
              <w:t>сложения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Повторить алг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итм сложения</w:t>
            </w:r>
            <w:proofErr w:type="gramStart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 ,</w:t>
            </w:r>
            <w:proofErr w:type="gram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 н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учиться называть компоненты сум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мы, складывать числа с помощью координатного луча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навыки учебного сотрудничества в ходе индивидуа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ой и групповой работы. 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амостоятельно выделять и формулировать познавательные цели; ис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кать и выделять необходимую информацию. 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5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меть выделять существен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ую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информацию из текс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Формиров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е навыков работы по алг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итму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9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натуральными числа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Компоненты разности чисел. Использование натурального ряда для нахождения разности натуральных чисел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24"/>
                <w:rFonts w:eastAsia="Calibri"/>
                <w:sz w:val="22"/>
                <w:szCs w:val="22"/>
              </w:rPr>
              <w:t>Научиться назы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вать компоненты разности, повто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рить алгоритм вычитания чисел в столбик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30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t>уметь точно и грамотно выражать свои мысл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30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t>формировать целевые установ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ки учебной деятельности, выстраивать алго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ритм дей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5"/>
                <w:b w:val="0"/>
                <w:sz w:val="22"/>
                <w:szCs w:val="22"/>
              </w:rPr>
            </w:pPr>
            <w:r w:rsidRPr="005015CA">
              <w:rPr>
                <w:rStyle w:val="FontStyle30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t>уметь устанавливать аналоги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24"/>
                <w:rFonts w:eastAsia="Calibri"/>
                <w:sz w:val="22"/>
                <w:szCs w:val="22"/>
              </w:rPr>
              <w:t>Формирование устойчивого интереса к изуч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0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натуральными числа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Компоненты разности чисел. Использование натурального ряда для нахождения разности натуральных чисел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24"/>
                <w:rFonts w:eastAsia="Calibri"/>
                <w:sz w:val="22"/>
                <w:szCs w:val="22"/>
              </w:rPr>
              <w:t>Освоить свойства вычитания числа из суммы и суммы из числа для ра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ционализации вычислений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30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t>уметь выслушивать мне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ние членов команды, не перебивая; прини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 xml:space="preserve">мать коллективные решения. </w:t>
            </w:r>
            <w:r w:rsidRPr="005015CA">
              <w:rPr>
                <w:rStyle w:val="FontStyle30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t>определять последователь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ность промежуточных целей с учетом конеч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ного результата; составлять план последова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тельности дей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5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30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30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t>формировать умение выде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лять закономерность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24"/>
                <w:rFonts w:eastAsia="Calibri"/>
                <w:sz w:val="22"/>
                <w:szCs w:val="22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1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натуральными числа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ешение текстовых задач на сложение и вычитание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24"/>
                <w:rFonts w:eastAsia="Calibri"/>
                <w:sz w:val="22"/>
                <w:szCs w:val="22"/>
              </w:rPr>
              <w:t>Научиться от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личать задачи с условием в кос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венной форме и правильно их решать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24"/>
                <w:rFonts w:eastAsia="Calibri"/>
                <w:sz w:val="22"/>
                <w:szCs w:val="22"/>
              </w:rPr>
            </w:pPr>
            <w:proofErr w:type="gramStart"/>
            <w:r w:rsidRPr="005015CA">
              <w:rPr>
                <w:rStyle w:val="FontStyle30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30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30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t>вносить необходимые допол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 xml:space="preserve">нения и коррективы в </w:t>
            </w:r>
            <w:proofErr w:type="gramStart"/>
            <w:r w:rsidRPr="005015CA">
              <w:rPr>
                <w:rStyle w:val="FontStyle24"/>
                <w:rFonts w:eastAsia="Calibri"/>
                <w:sz w:val="22"/>
                <w:szCs w:val="22"/>
              </w:rPr>
              <w:t>план</w:t>
            </w:r>
            <w:proofErr w:type="gramEnd"/>
            <w:r w:rsidRPr="005015CA">
              <w:rPr>
                <w:rStyle w:val="FontStyle24"/>
                <w:rFonts w:eastAsia="Calibri"/>
                <w:sz w:val="22"/>
                <w:szCs w:val="22"/>
              </w:rPr>
              <w:t xml:space="preserve"> и способ действия в случае расхождения эталона, реального дей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ствия и его продукта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5"/>
                <w:b w:val="0"/>
                <w:sz w:val="22"/>
                <w:szCs w:val="22"/>
              </w:rPr>
            </w:pPr>
            <w:r w:rsidRPr="005015CA">
              <w:rPr>
                <w:rStyle w:val="FontStyle30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t>использовать знаково-символические средства, в том числе модели и схемы для решения учебных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е навыков работы по алг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итму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2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натуральными числа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ешение текстовых задач на сложение и вычитание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24"/>
                <w:rFonts w:eastAsia="Calibri"/>
                <w:sz w:val="22"/>
                <w:szCs w:val="22"/>
              </w:rPr>
              <w:t>Научиться от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личать задачи с условием в кос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венной форме и правильно их решать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30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t>уметь точно и грамотно выражать свои мысл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30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t>формировать целевые установ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ки учебной деятельности, выстраивать алго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ритм дей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30"/>
                <w:b w:val="0"/>
                <w:sz w:val="22"/>
                <w:szCs w:val="22"/>
              </w:rPr>
            </w:pPr>
            <w:r w:rsidRPr="005015CA">
              <w:rPr>
                <w:rStyle w:val="FontStyle30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t>уметь устанавливать аналоги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мотивации к самостоя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ельной и кол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лективной исследовател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кой деяте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14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войства арифметических действий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Законы сложения (переместительный, сочетательный) Буквенная запись законов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24"/>
                <w:rFonts w:eastAsia="Calibri"/>
                <w:sz w:val="22"/>
                <w:szCs w:val="22"/>
              </w:rPr>
              <w:t>Научиться при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менять свойства сложения для ра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ционализации вычислений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30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t>определять цели и функции участников, способы взаимодействия; плани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 xml:space="preserve">ровать общие способы работы; обмениваться знаниями между членами группы для принятия эффективных совместных решений. </w:t>
            </w:r>
            <w:r w:rsidRPr="005015CA">
              <w:rPr>
                <w:rStyle w:val="FontStyle30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t>обнаруживать и формулиро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вать учебную проблему, составлять план вы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полнения работы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5"/>
                <w:b w:val="0"/>
                <w:sz w:val="22"/>
                <w:szCs w:val="22"/>
              </w:rPr>
            </w:pPr>
            <w:r w:rsidRPr="005015CA">
              <w:rPr>
                <w:rStyle w:val="FontStyle30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t>уметь строить рассуждения в форме связи простых суждений об объекте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24"/>
                <w:rFonts w:eastAsia="Calibri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за, творческой инициативно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сти и активно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5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войства арифметических действий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Законы умножения (переместительный, сочетательный). Буквенная запись законов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Научиться назы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вать компоненты произведения, повторить алг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итм умножения в столбик, пр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вило умножения на 10; 100; 1000 и т. д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целевые уст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5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меть осуществлять анализ объектов с выделением существенных и несу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щественных признак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6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Деление с остатком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Компоненты  действия деления с остатком. Деление с остатком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0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Научиться назы</w:t>
            </w:r>
            <w:r w:rsidRPr="005015CA">
              <w:rPr>
                <w:rStyle w:val="FontStyle12"/>
                <w:b w:val="0"/>
              </w:rPr>
              <w:softHyphen/>
              <w:t>вать компоненты деления с остат</w:t>
            </w:r>
            <w:r w:rsidRPr="005015CA">
              <w:rPr>
                <w:rStyle w:val="FontStyle12"/>
                <w:b w:val="0"/>
              </w:rPr>
              <w:softHyphen/>
              <w:t>ком, выполнять алгоритм деления с остатком в стол</w:t>
            </w:r>
            <w:r w:rsidRPr="005015CA">
              <w:rPr>
                <w:rStyle w:val="FontStyle12"/>
                <w:b w:val="0"/>
              </w:rPr>
              <w:softHyphen/>
              <w:t>бик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уметь точно и грамотно выражать свои мысл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проектировать траектории раз</w:t>
            </w:r>
            <w:r w:rsidRPr="005015CA">
              <w:rPr>
                <w:rStyle w:val="FontStyle12"/>
                <w:b w:val="0"/>
              </w:rPr>
              <w:softHyphen/>
              <w:t>вития через включение в новые виды деятель</w:t>
            </w:r>
            <w:r w:rsidRPr="005015CA">
              <w:rPr>
                <w:rStyle w:val="FontStyle12"/>
                <w:b w:val="0"/>
              </w:rPr>
              <w:softHyphen/>
              <w:t xml:space="preserve">ности и формы сотрудничества. 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осуществлять поиск необхо</w:t>
            </w:r>
            <w:r w:rsidRPr="005015CA">
              <w:rPr>
                <w:rStyle w:val="FontStyle12"/>
                <w:b w:val="0"/>
              </w:rPr>
              <w:softHyphen/>
              <w:t>димой информации для выполнения учебных заданий</w:t>
            </w:r>
            <w:proofErr w:type="gramEnd"/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познаватель</w:t>
            </w:r>
            <w:r w:rsidRPr="005015CA">
              <w:rPr>
                <w:rStyle w:val="FontStyle12"/>
                <w:b w:val="0"/>
              </w:rPr>
              <w:softHyphen/>
              <w:t>ного интереса к изуч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7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Деление с остатком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Компоненты  действия деления с остатком. Деление с остатком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0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Научиться назы</w:t>
            </w:r>
            <w:r w:rsidRPr="005015CA">
              <w:rPr>
                <w:rStyle w:val="FontStyle12"/>
                <w:b w:val="0"/>
              </w:rPr>
              <w:softHyphen/>
              <w:t>вать компоненты деления с остат</w:t>
            </w:r>
            <w:r w:rsidRPr="005015CA">
              <w:rPr>
                <w:rStyle w:val="FontStyle12"/>
                <w:b w:val="0"/>
              </w:rPr>
              <w:softHyphen/>
              <w:t>ком, выполнять алгоритм деления с остатком в стол</w:t>
            </w:r>
            <w:r w:rsidRPr="005015CA">
              <w:rPr>
                <w:rStyle w:val="FontStyle12"/>
                <w:b w:val="0"/>
              </w:rPr>
              <w:softHyphen/>
              <w:t>бик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уметь точно и грамотно выражать свои мысл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проектировать траектории раз</w:t>
            </w:r>
            <w:r w:rsidRPr="005015CA">
              <w:rPr>
                <w:rStyle w:val="FontStyle12"/>
                <w:b w:val="0"/>
              </w:rPr>
              <w:softHyphen/>
              <w:t>вития через включение в новые виды деятель</w:t>
            </w:r>
            <w:r w:rsidRPr="005015CA">
              <w:rPr>
                <w:rStyle w:val="FontStyle12"/>
                <w:b w:val="0"/>
              </w:rPr>
              <w:softHyphen/>
              <w:t xml:space="preserve">ности и формы сотрудничества. 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осуществлять поиск необхо</w:t>
            </w:r>
            <w:r w:rsidRPr="005015CA">
              <w:rPr>
                <w:rStyle w:val="FontStyle12"/>
                <w:b w:val="0"/>
              </w:rPr>
              <w:softHyphen/>
              <w:t>димой информации для выполнения учебных заданий</w:t>
            </w:r>
            <w:proofErr w:type="gramEnd"/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познаватель</w:t>
            </w:r>
            <w:r w:rsidRPr="005015CA">
              <w:rPr>
                <w:rStyle w:val="FontStyle12"/>
                <w:b w:val="0"/>
              </w:rPr>
              <w:softHyphen/>
              <w:t>ного интереса к изуч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8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  <w:vAlign w:val="center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 xml:space="preserve">Числовые </w:t>
            </w:r>
            <w:r w:rsidRPr="005015CA">
              <w:rPr>
                <w:rStyle w:val="FontStyle12"/>
                <w:b w:val="0"/>
              </w:rPr>
              <w:lastRenderedPageBreak/>
              <w:t>выражения, значение числового выражения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Распределительн</w:t>
            </w:r>
            <w:r w:rsidRPr="005015CA">
              <w:rPr>
                <w:sz w:val="22"/>
                <w:szCs w:val="22"/>
              </w:rPr>
              <w:lastRenderedPageBreak/>
              <w:t>ый закон. Раскрытие скобок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Научиться пр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менять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распределительный закон для рационализ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ции вычислений, упрощения выражений и решения з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дач, в том числе с кратным сравн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ем величин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lastRenderedPageBreak/>
              <w:t>Коммуника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ировать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целевые уст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5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меть осуществлять анализ объектов с выделением существенных и несу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щественных признак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lastRenderedPageBreak/>
              <w:t>Формировани</w:t>
            </w:r>
            <w:r w:rsidRPr="005015CA">
              <w:rPr>
                <w:rStyle w:val="FontStyle12"/>
                <w:b w:val="0"/>
              </w:rPr>
              <w:lastRenderedPageBreak/>
              <w:t>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19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Числовые выражения, значение числового выражения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Вынесение множителя за скобки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Выстраивать в простейших задачах дерево возможных вари</w:t>
            </w:r>
            <w:r w:rsidRPr="005015CA">
              <w:rPr>
                <w:rStyle w:val="FontStyle12"/>
                <w:b w:val="0"/>
              </w:rPr>
              <w:softHyphen/>
              <w:t>антов с подсчетом их количества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5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формировать навыки учебного сотрудничества в ходе индивидуаль</w:t>
            </w:r>
            <w:r w:rsidRPr="005015CA">
              <w:rPr>
                <w:rStyle w:val="FontStyle12"/>
                <w:b w:val="0"/>
              </w:rPr>
              <w:softHyphen/>
              <w:t xml:space="preserve">ной и групповой работы. </w:t>
            </w: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 xml:space="preserve">оценивать уровень владения учебным действием (отвечать на вопрос «что я не знаю и не умею?»). </w:t>
            </w: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выявлять особенности (ка</w:t>
            </w:r>
            <w:r w:rsidRPr="005015CA">
              <w:rPr>
                <w:rStyle w:val="FontStyle12"/>
                <w:b w:val="0"/>
              </w:rPr>
              <w:softHyphen/>
              <w:t>чества, признаки) разных объектов в процессе их рассматривания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е навыков составления алгоритма вы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полнения зад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я, навыков организации своей деяте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сти в составе группы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20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</w:p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</w:p>
          <w:p w:rsidR="00DC56A4" w:rsidRPr="005015CA" w:rsidRDefault="00DC56A4" w:rsidP="00DC56A4">
            <w:pPr>
              <w:rPr>
                <w:i/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Порядок действий в числовых выражениях, использование скобок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 xml:space="preserve">Таблица сложения. Сложение и вычитание </w:t>
            </w:r>
            <w:proofErr w:type="spellStart"/>
            <w:r w:rsidRPr="005015CA">
              <w:rPr>
                <w:sz w:val="22"/>
                <w:szCs w:val="22"/>
              </w:rPr>
              <w:t>нат</w:t>
            </w:r>
            <w:proofErr w:type="spellEnd"/>
            <w:r w:rsidRPr="005015CA">
              <w:rPr>
                <w:sz w:val="22"/>
                <w:szCs w:val="22"/>
              </w:rPr>
              <w:t>. чисел столбиком (поразрядно)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24"/>
                <w:rFonts w:eastAsia="Calibri"/>
                <w:sz w:val="22"/>
                <w:szCs w:val="22"/>
              </w:rPr>
              <w:t>Научиться при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менять изученные свойства сложе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ния для решения примеров и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поддерживать инициатив</w:t>
            </w:r>
            <w:r w:rsidRPr="005015CA">
              <w:rPr>
                <w:rStyle w:val="FontStyle12"/>
                <w:b w:val="0"/>
              </w:rPr>
              <w:softHyphen/>
              <w:t>ное сотрудничество в поиске и сборе инфор</w:t>
            </w:r>
            <w:r w:rsidRPr="005015CA">
              <w:rPr>
                <w:rStyle w:val="FontStyle12"/>
                <w:b w:val="0"/>
              </w:rPr>
              <w:softHyphen/>
              <w:t>маци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формировать постановку учеб</w:t>
            </w:r>
            <w:r w:rsidRPr="005015CA">
              <w:rPr>
                <w:rStyle w:val="FontStyle12"/>
                <w:b w:val="0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5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сопоставлять характери</w:t>
            </w:r>
            <w:r w:rsidRPr="005015CA">
              <w:rPr>
                <w:rStyle w:val="FontStyle12"/>
                <w:b w:val="0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21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</w:p>
          <w:p w:rsidR="00DC56A4" w:rsidRPr="005015CA" w:rsidRDefault="00DC56A4" w:rsidP="00DC56A4">
            <w:pPr>
              <w:rPr>
                <w:i/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Порядок действий в числовых выражениях, использование скобок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орядок выполнения действий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24"/>
                <w:rFonts w:eastAsia="Calibri"/>
                <w:sz w:val="22"/>
                <w:szCs w:val="22"/>
              </w:rPr>
              <w:t>Научиться при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менять свойства вычитания для ре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шения текстовых задач, в том числе задач с разност</w:t>
            </w:r>
            <w:r w:rsidRPr="005015CA">
              <w:rPr>
                <w:rStyle w:val="FontStyle24"/>
                <w:rFonts w:eastAsia="Calibri"/>
                <w:sz w:val="22"/>
                <w:szCs w:val="22"/>
              </w:rPr>
              <w:softHyphen/>
              <w:t>ным сравнением величин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поддерживать инициатив</w:t>
            </w:r>
            <w:r w:rsidRPr="005015CA">
              <w:rPr>
                <w:rStyle w:val="FontStyle12"/>
                <w:b w:val="0"/>
              </w:rPr>
              <w:softHyphen/>
              <w:t>ное сотрудничество в поиске и сборе инфор</w:t>
            </w:r>
            <w:r w:rsidRPr="005015CA">
              <w:rPr>
                <w:rStyle w:val="FontStyle12"/>
                <w:b w:val="0"/>
              </w:rPr>
              <w:softHyphen/>
              <w:t>маци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формировать постановку учеб</w:t>
            </w:r>
            <w:r w:rsidRPr="005015CA">
              <w:rPr>
                <w:rStyle w:val="FontStyle12"/>
                <w:b w:val="0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5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сопоставлять характери</w:t>
            </w:r>
            <w:r w:rsidRPr="005015CA">
              <w:rPr>
                <w:rStyle w:val="FontStyle12"/>
                <w:b w:val="0"/>
              </w:rPr>
              <w:softHyphen/>
              <w:t xml:space="preserve">стики объектов по одному или нескольким признакам; </w:t>
            </w:r>
            <w:r w:rsidRPr="005015CA">
              <w:rPr>
                <w:rStyle w:val="FontStyle12"/>
                <w:b w:val="0"/>
              </w:rPr>
              <w:lastRenderedPageBreak/>
              <w:t>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Формирование устойчив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го интереса к обучению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22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Порядок действий в числовых выражениях, использование скобок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орядок выполнения действий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Выстраивать в простейших задачах дерево возможных вари</w:t>
            </w:r>
            <w:r w:rsidRPr="005015CA">
              <w:rPr>
                <w:rStyle w:val="FontStyle12"/>
                <w:b w:val="0"/>
              </w:rPr>
              <w:softHyphen/>
              <w:t>антов с подсчетом их количества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меть воспринимать текст с учетом поставленной учебной задачи, н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ходить в тексте информацию, необходимую для решения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осознавать учащимся уровень и качество усвоения результата. 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5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устойчивой м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ивации к ан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лизу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23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ешение текстовых задач арифметическими способа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 xml:space="preserve">Сложение и вычитание натуральных чисел. Законы сложения. Сравнение </w:t>
            </w:r>
            <w:proofErr w:type="spellStart"/>
            <w:r w:rsidRPr="005015CA">
              <w:rPr>
                <w:sz w:val="22"/>
                <w:szCs w:val="22"/>
              </w:rPr>
              <w:t>нат</w:t>
            </w:r>
            <w:proofErr w:type="spellEnd"/>
            <w:r w:rsidRPr="005015CA">
              <w:rPr>
                <w:sz w:val="22"/>
                <w:szCs w:val="22"/>
              </w:rPr>
              <w:t>. чисел. Решение задач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Научиться вос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производить приобретенные знания, навыки в конкретной дея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ельности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правлять своим повед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ием (контроль, </w:t>
            </w:r>
            <w:proofErr w:type="spellStart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амокоррекция</w:t>
            </w:r>
            <w:proofErr w:type="spell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, оценка св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его результата)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в преодолении препят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ыбирать наиболее эффек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ивные способы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навыков сам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анализа и сам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контрол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24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ешение текстовых задач арифметическими способа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ешение  задач,  с использованием  действия  умножения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Научиться пр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менять свойства умножения для рационализ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ции вычислений, упрощения выражений и решения з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дач, в том числе с кратным сравн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ем величин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поддерживать инициатив</w:t>
            </w:r>
            <w:r w:rsidRPr="005015CA">
              <w:rPr>
                <w:rStyle w:val="FontStyle12"/>
                <w:b w:val="0"/>
              </w:rPr>
              <w:softHyphen/>
              <w:t>ное сотрудничество в поиске и сборе инфор</w:t>
            </w:r>
            <w:r w:rsidRPr="005015CA">
              <w:rPr>
                <w:rStyle w:val="FontStyle12"/>
                <w:b w:val="0"/>
              </w:rPr>
              <w:softHyphen/>
              <w:t>маци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формировать постановку учеб</w:t>
            </w:r>
            <w:r w:rsidRPr="005015CA">
              <w:rPr>
                <w:rStyle w:val="FontStyle12"/>
                <w:b w:val="0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сопоставлять характери</w:t>
            </w:r>
            <w:r w:rsidRPr="005015CA">
              <w:rPr>
                <w:rStyle w:val="FontStyle12"/>
                <w:b w:val="0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25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ешение текстовых задач арифметическими способа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ешение  задач,  с использованием  действия  умножения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Научиться пр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менять свойства умножения для рационализ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ции вычислений, упрощения выражений и решения з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дач, в том числе с кратным сравн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ем величин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поддерживать инициатив</w:t>
            </w:r>
            <w:r w:rsidRPr="005015CA">
              <w:rPr>
                <w:rStyle w:val="FontStyle12"/>
                <w:b w:val="0"/>
              </w:rPr>
              <w:softHyphen/>
              <w:t>ное сотрудничество в поиске и сборе инфор</w:t>
            </w:r>
            <w:r w:rsidRPr="005015CA">
              <w:rPr>
                <w:rStyle w:val="FontStyle12"/>
                <w:b w:val="0"/>
              </w:rPr>
              <w:softHyphen/>
              <w:t>маци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формировать постановку учеб</w:t>
            </w:r>
            <w:r w:rsidRPr="005015CA">
              <w:rPr>
                <w:rStyle w:val="FontStyle12"/>
                <w:b w:val="0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сопоставлять характери</w:t>
            </w:r>
            <w:r w:rsidRPr="005015CA">
              <w:rPr>
                <w:rStyle w:val="FontStyle12"/>
                <w:b w:val="0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26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Решение текстовых задач арифметическими способа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 xml:space="preserve">Решение  задач,  </w:t>
            </w:r>
            <w:r w:rsidRPr="005015CA">
              <w:rPr>
                <w:sz w:val="22"/>
                <w:szCs w:val="22"/>
              </w:rPr>
              <w:lastRenderedPageBreak/>
              <w:t>с использованием  действия  умножения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Научиться пр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менять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свойства умножения для рационализ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ции вычислений, упрощения выражений и решения з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дач, в том числе с кратным сравн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ем величин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lastRenderedPageBreak/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поддерживать инициатив</w:t>
            </w:r>
            <w:r w:rsidRPr="005015CA">
              <w:rPr>
                <w:rStyle w:val="FontStyle12"/>
                <w:b w:val="0"/>
              </w:rPr>
              <w:softHyphen/>
              <w:t xml:space="preserve">ное </w:t>
            </w:r>
            <w:r w:rsidRPr="005015CA">
              <w:rPr>
                <w:rStyle w:val="FontStyle12"/>
                <w:b w:val="0"/>
              </w:rPr>
              <w:lastRenderedPageBreak/>
              <w:t>сотрудничество в поиске и сборе инфор</w:t>
            </w:r>
            <w:r w:rsidRPr="005015CA">
              <w:rPr>
                <w:rStyle w:val="FontStyle12"/>
                <w:b w:val="0"/>
              </w:rPr>
              <w:softHyphen/>
              <w:t>маци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формировать постановку учеб</w:t>
            </w:r>
            <w:r w:rsidRPr="005015CA">
              <w:rPr>
                <w:rStyle w:val="FontStyle12"/>
                <w:b w:val="0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сопоставлять характери</w:t>
            </w:r>
            <w:r w:rsidRPr="005015CA">
              <w:rPr>
                <w:rStyle w:val="FontStyle12"/>
                <w:b w:val="0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lastRenderedPageBreak/>
              <w:t>Формировани</w:t>
            </w:r>
            <w:r w:rsidRPr="005015CA">
              <w:rPr>
                <w:rStyle w:val="FontStyle12"/>
                <w:b w:val="0"/>
              </w:rPr>
              <w:lastRenderedPageBreak/>
              <w:t>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27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  <w:vAlign w:val="center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онятие о степени с натуральным показателем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тепень с натуральным показателем (основание, показатель). Роль чисел 10,100, 1000 и т.д. в десятичной системе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Научится записывать произведение одинаковых чисел в виде степени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5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5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организовывать и пла</w:t>
            </w:r>
            <w:r w:rsidRPr="005015CA">
              <w:rPr>
                <w:rStyle w:val="FontStyle12"/>
                <w:b w:val="0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определять последовательно</w:t>
            </w:r>
            <w:r w:rsidRPr="005015CA">
              <w:rPr>
                <w:rStyle w:val="FontStyle12"/>
                <w:b w:val="0"/>
              </w:rPr>
              <w:softHyphen/>
              <w:t>сти промежуточных целей с учетом конечного результата; составлять план последовательно</w:t>
            </w:r>
            <w:r w:rsidRPr="005015CA">
              <w:rPr>
                <w:rStyle w:val="FontStyle12"/>
                <w:b w:val="0"/>
              </w:rPr>
              <w:softHyphen/>
              <w:t>сти дей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сопоставлять характери</w:t>
            </w:r>
            <w:r w:rsidRPr="005015CA">
              <w:rPr>
                <w:rStyle w:val="FontStyle12"/>
                <w:b w:val="0"/>
              </w:rPr>
              <w:softHyphen/>
              <w:t>стики объектов по одному или нескольким признакам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устойчив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го интереса к обучению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28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онятие о степени с натуральным показателем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тепень с натуральным показателем (основание, показатель). Роль чисел 10,100, 1000 и т.д. в десятичной системе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Записывать числа в виде квадрата натурального числа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поддерживать инициатив</w:t>
            </w:r>
            <w:r w:rsidRPr="005015CA">
              <w:rPr>
                <w:rStyle w:val="FontStyle12"/>
                <w:b w:val="0"/>
              </w:rPr>
              <w:softHyphen/>
              <w:t>ное сотрудничество в поиске и сборе инфор</w:t>
            </w:r>
            <w:r w:rsidRPr="005015CA">
              <w:rPr>
                <w:rStyle w:val="FontStyle12"/>
                <w:b w:val="0"/>
              </w:rPr>
              <w:softHyphen/>
              <w:t>маци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формировать постановку учеб</w:t>
            </w:r>
            <w:r w:rsidRPr="005015CA">
              <w:rPr>
                <w:rStyle w:val="FontStyle12"/>
                <w:b w:val="0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сопоставлять характери</w:t>
            </w:r>
            <w:r w:rsidRPr="005015CA">
              <w:rPr>
                <w:rStyle w:val="FontStyle12"/>
                <w:b w:val="0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29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Квадрат и куб числа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Квадрат и куб числа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Научиться вычислять значения степеней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5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5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организовывать и пла</w:t>
            </w:r>
            <w:r w:rsidRPr="005015CA">
              <w:rPr>
                <w:rStyle w:val="FontStyle12"/>
                <w:b w:val="0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определять последовательно</w:t>
            </w:r>
            <w:r w:rsidRPr="005015CA">
              <w:rPr>
                <w:rStyle w:val="FontStyle12"/>
                <w:b w:val="0"/>
              </w:rPr>
              <w:softHyphen/>
              <w:t>сти промежуточных целей с учетом конечного результата; составлять план последовательно</w:t>
            </w:r>
            <w:r w:rsidRPr="005015CA">
              <w:rPr>
                <w:rStyle w:val="FontStyle12"/>
                <w:b w:val="0"/>
              </w:rPr>
              <w:softHyphen/>
              <w:t>сти дей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сопоставлять характери</w:t>
            </w:r>
            <w:r w:rsidRPr="005015CA">
              <w:rPr>
                <w:rStyle w:val="FontStyle12"/>
                <w:b w:val="0"/>
              </w:rPr>
              <w:softHyphen/>
              <w:t>стики объектов по одному или нескольким признакам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устойчив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го интереса к обучению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30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  <w:vAlign w:val="center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Квадрат и куб числа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Квадрат и куб числа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Научиться вычислять значения степеней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поддерживать инициатив</w:t>
            </w:r>
            <w:r w:rsidRPr="005015CA">
              <w:rPr>
                <w:rStyle w:val="FontStyle12"/>
                <w:b w:val="0"/>
              </w:rPr>
              <w:softHyphen/>
              <w:t>ное сотрудничество в поиске и сборе инфор</w:t>
            </w:r>
            <w:r w:rsidRPr="005015CA">
              <w:rPr>
                <w:rStyle w:val="FontStyle12"/>
                <w:b w:val="0"/>
              </w:rPr>
              <w:softHyphen/>
              <w:t>маци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lastRenderedPageBreak/>
              <w:t xml:space="preserve">Регулятивные: </w:t>
            </w:r>
            <w:r w:rsidRPr="005015CA">
              <w:rPr>
                <w:rStyle w:val="FontStyle12"/>
                <w:b w:val="0"/>
              </w:rPr>
              <w:t>формировать постановку учеб</w:t>
            </w:r>
            <w:r w:rsidRPr="005015CA">
              <w:rPr>
                <w:rStyle w:val="FontStyle12"/>
                <w:b w:val="0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сопоставлять характери</w:t>
            </w:r>
            <w:r w:rsidRPr="005015CA">
              <w:rPr>
                <w:rStyle w:val="FontStyle12"/>
                <w:b w:val="0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lastRenderedPageBreak/>
              <w:t xml:space="preserve">Формирование устойчивой </w:t>
            </w:r>
            <w:r w:rsidRPr="005015CA">
              <w:rPr>
                <w:rStyle w:val="FontStyle12"/>
                <w:b w:val="0"/>
              </w:rPr>
              <w:lastRenderedPageBreak/>
              <w:t>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31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</w:p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  <w:i/>
              </w:rPr>
              <w:t>Контрольная работа № 1 по теме: «Натуральные числа»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оверка знаний учащихся по теме «Измерение величин»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Научиться вос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производить приобретенные знания, навыки в конкретной дея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ельности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правлять своим повед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ием (контроль, </w:t>
            </w:r>
            <w:proofErr w:type="spellStart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амокоррекция</w:t>
            </w:r>
            <w:proofErr w:type="spell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, оценка св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его результата)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в преодолении препят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ыбирать наиболее эффек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ивные способы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навыков сам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анализа и сам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контрол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32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</w:p>
          <w:p w:rsidR="00DC56A4" w:rsidRPr="005015CA" w:rsidRDefault="00DC56A4" w:rsidP="00DC56A4">
            <w:pPr>
              <w:rPr>
                <w:i/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Свойства делимост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войства делимост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4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Научиться находить делители и кратные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уметь находить в тексте информацию, необходимую для решения задач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Регуля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 xml:space="preserve">самостоятельно выделять и формулировать познавательную цель. 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уметь осуществлять анализ объектов с выделением существенных и несу</w:t>
            </w:r>
            <w:r w:rsidRPr="005015CA">
              <w:rPr>
                <w:rStyle w:val="FontStyle12"/>
                <w:b w:val="0"/>
              </w:rPr>
              <w:softHyphen/>
              <w:t>щественных признак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познавательно</w:t>
            </w:r>
            <w:r w:rsidRPr="005015CA">
              <w:rPr>
                <w:rStyle w:val="FontStyle12"/>
                <w:b w:val="0"/>
              </w:rPr>
              <w:softHyphen/>
              <w:t>го интереса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33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Свойства делимост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войства делимост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4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Научиться находить делители и кратные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уметь находить в тексте информацию, необходимую для решения задач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Регуля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 xml:space="preserve">самостоятельно выделять и формулировать познавательную цель. 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уметь осуществлять анализ объектов с выделением существенных и несу</w:t>
            </w:r>
            <w:r w:rsidRPr="005015CA">
              <w:rPr>
                <w:rStyle w:val="FontStyle12"/>
                <w:b w:val="0"/>
              </w:rPr>
              <w:softHyphen/>
              <w:t>щественных признак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познавательно</w:t>
            </w:r>
            <w:r w:rsidRPr="005015CA">
              <w:rPr>
                <w:rStyle w:val="FontStyle12"/>
                <w:b w:val="0"/>
              </w:rPr>
              <w:softHyphen/>
              <w:t>го интереса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34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i/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Признаки делимости на 2, 3, 5,9,10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Признаки делимост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 xml:space="preserve">Применять признаки при доказательстве делимости числовых и буквенных выражений; приводить примеры многозначных чисел кратных 10, чисел кратных  5, чисел </w:t>
            </w:r>
            <w:r w:rsidRPr="005015CA">
              <w:rPr>
                <w:rFonts w:ascii="Times New Roman" w:hAnsi="Times New Roman"/>
                <w:sz w:val="22"/>
                <w:szCs w:val="22"/>
              </w:rPr>
              <w:lastRenderedPageBreak/>
              <w:t>кратных  2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0"/>
              <w:rPr>
                <w:rStyle w:val="FontStyle12"/>
                <w:b w:val="0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lastRenderedPageBreak/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воспринимать текст с уче</w:t>
            </w:r>
            <w:r w:rsidRPr="005015CA">
              <w:rPr>
                <w:rStyle w:val="FontStyle12"/>
                <w:b w:val="0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5015CA">
              <w:rPr>
                <w:rStyle w:val="FontStyle12"/>
                <w:b w:val="0"/>
              </w:rPr>
              <w:softHyphen/>
              <w:t>шения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составлять план последова</w:t>
            </w:r>
            <w:r w:rsidRPr="005015CA">
              <w:rPr>
                <w:rStyle w:val="FontStyle12"/>
                <w:b w:val="0"/>
              </w:rPr>
              <w:softHyphen/>
              <w:t>тельности действий; формировать способ</w:t>
            </w:r>
            <w:r w:rsidRPr="005015CA">
              <w:rPr>
                <w:rStyle w:val="FontStyle12"/>
                <w:b w:val="0"/>
              </w:rPr>
              <w:softHyphen/>
              <w:t>ность к волевому усилию в преодолении препят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использовать знаково-символические средства, в том числе модели и схемы для решения учебных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rPr>
          <w:trHeight w:val="988"/>
        </w:trPr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35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Признаки делимости на 2, 3, 5,9,10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Признаки делимост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Применять признаки при доказательстве делимости числовых и буквенных выражений; приводить примеры многозначных чисел кратных 3, чисел кратных  9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0"/>
              <w:rPr>
                <w:rStyle w:val="FontStyle12"/>
                <w:b w:val="0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воспринимать текст с уче</w:t>
            </w:r>
            <w:r w:rsidRPr="005015CA">
              <w:rPr>
                <w:rStyle w:val="FontStyle12"/>
                <w:b w:val="0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5015CA">
              <w:rPr>
                <w:rStyle w:val="FontStyle12"/>
                <w:b w:val="0"/>
              </w:rPr>
              <w:softHyphen/>
              <w:t>шения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составлять план последова</w:t>
            </w:r>
            <w:r w:rsidRPr="005015CA">
              <w:rPr>
                <w:rStyle w:val="FontStyle12"/>
                <w:b w:val="0"/>
              </w:rPr>
              <w:softHyphen/>
              <w:t>тельности действий; формировать способ</w:t>
            </w:r>
            <w:r w:rsidRPr="005015CA">
              <w:rPr>
                <w:rStyle w:val="FontStyle12"/>
                <w:b w:val="0"/>
              </w:rPr>
              <w:softHyphen/>
              <w:t>ность к волевому усилию в преодолении препят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использовать знаково-символические средства, в том числе модели и схемы для решения учебных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познавательно</w:t>
            </w:r>
            <w:r w:rsidRPr="005015CA">
              <w:rPr>
                <w:rStyle w:val="FontStyle12"/>
                <w:b w:val="0"/>
              </w:rPr>
              <w:softHyphen/>
              <w:t>го интереса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36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Признаки делимости на 2, 3, 5,9,10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Признаки делимост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 xml:space="preserve">Применять признаки  при доказательстве делимости суммы, разности, произведения; </w:t>
            </w:r>
          </w:p>
          <w:p w:rsidR="00DC56A4" w:rsidRPr="005015CA" w:rsidRDefault="00DC56A4" w:rsidP="00DC56A4">
            <w:pPr>
              <w:pStyle w:val="a4"/>
              <w:ind w:left="0"/>
              <w:jc w:val="both"/>
              <w:rPr>
                <w:rStyle w:val="FontStyle12"/>
                <w:b w:val="0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определять цели и функ</w:t>
            </w:r>
            <w:r w:rsidRPr="005015CA">
              <w:rPr>
                <w:rStyle w:val="FontStyle12"/>
                <w:b w:val="0"/>
              </w:rPr>
              <w:softHyphen/>
              <w:t>ции участников, способы взаимодействия; планировать общие способы работы; обме</w:t>
            </w:r>
            <w:r w:rsidRPr="005015CA">
              <w:rPr>
                <w:rStyle w:val="FontStyle12"/>
                <w:b w:val="0"/>
              </w:rPr>
              <w:softHyphen/>
              <w:t>ниваться знаниями между членами группы для принятия эффективных совместных ре</w:t>
            </w:r>
            <w:r w:rsidRPr="005015CA">
              <w:rPr>
                <w:rStyle w:val="FontStyle12"/>
                <w:b w:val="0"/>
              </w:rPr>
              <w:softHyphen/>
              <w:t>шен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проектировать маршрут пре</w:t>
            </w:r>
            <w:r w:rsidRPr="005015CA">
              <w:rPr>
                <w:rStyle w:val="FontStyle12"/>
                <w:b w:val="0"/>
              </w:rPr>
              <w:softHyphen/>
              <w:t xml:space="preserve">одоления затруднений в обучении через включение в новые виды деятельности. 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устойчивой мотивации к проблемно-поисковой дея</w:t>
            </w:r>
            <w:r w:rsidRPr="005015CA">
              <w:rPr>
                <w:rStyle w:val="FontStyle12"/>
                <w:b w:val="0"/>
              </w:rPr>
              <w:softHyphen/>
              <w:t>тельно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37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ростые и составные числа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ростые числа. Составные числа. Таблица простых чисел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Доказывать является число простым или составным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10" w:hanging="10"/>
              <w:rPr>
                <w:rStyle w:val="FontStyle12"/>
                <w:b w:val="0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уметь находить в тексте информацию, необходимую для решения задач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Регуля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 xml:space="preserve">самостоятельно выделять и формулировать познавательную цель. 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уметь осуществлять анализ объектов с выделением существенных и несу</w:t>
            </w:r>
            <w:r w:rsidRPr="005015CA">
              <w:rPr>
                <w:rStyle w:val="FontStyle12"/>
                <w:b w:val="0"/>
              </w:rPr>
              <w:softHyphen/>
              <w:t>щественных признак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познавательно</w:t>
            </w:r>
            <w:r w:rsidRPr="005015CA">
              <w:rPr>
                <w:rStyle w:val="FontStyle12"/>
                <w:b w:val="0"/>
              </w:rPr>
              <w:softHyphen/>
              <w:t>го интереса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38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ростые и составные числа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ростые числа. Составные числа. Таблица простых чисел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Определять структуру числа, приводить примеры простых и составных чисел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0"/>
              <w:rPr>
                <w:rStyle w:val="FontStyle12"/>
                <w:b w:val="0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определять цели и функ</w:t>
            </w:r>
            <w:r w:rsidRPr="005015CA">
              <w:rPr>
                <w:rStyle w:val="FontStyle12"/>
                <w:b w:val="0"/>
              </w:rPr>
              <w:softHyphen/>
              <w:t>ции участников, способы взаимодействия; планировать общие способы работы; обме</w:t>
            </w:r>
            <w:r w:rsidRPr="005015CA">
              <w:rPr>
                <w:rStyle w:val="FontStyle12"/>
                <w:b w:val="0"/>
              </w:rPr>
              <w:softHyphen/>
              <w:t>ниваться знаниями между членами группы для принятия эффективных совместных ре</w:t>
            </w:r>
            <w:r w:rsidRPr="005015CA">
              <w:rPr>
                <w:rStyle w:val="FontStyle12"/>
                <w:b w:val="0"/>
              </w:rPr>
              <w:softHyphen/>
              <w:t>шен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lastRenderedPageBreak/>
              <w:t xml:space="preserve">Регулятивные: </w:t>
            </w:r>
            <w:r w:rsidRPr="005015CA">
              <w:rPr>
                <w:rStyle w:val="FontStyle12"/>
                <w:b w:val="0"/>
              </w:rPr>
              <w:t>проектировать маршрут пре</w:t>
            </w:r>
            <w:r w:rsidRPr="005015CA">
              <w:rPr>
                <w:rStyle w:val="FontStyle12"/>
                <w:b w:val="0"/>
              </w:rPr>
              <w:softHyphen/>
              <w:t xml:space="preserve">одоления затруднений в обучении через включение в новые виды деятельности. </w:t>
            </w: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lastRenderedPageBreak/>
              <w:t xml:space="preserve">Формирование устойчивой мотивации к проблемно-поисковой </w:t>
            </w:r>
            <w:r w:rsidRPr="005015CA">
              <w:rPr>
                <w:rStyle w:val="FontStyle12"/>
                <w:b w:val="0"/>
              </w:rPr>
              <w:lastRenderedPageBreak/>
              <w:t>дея</w:t>
            </w:r>
            <w:r w:rsidRPr="005015CA">
              <w:rPr>
                <w:rStyle w:val="FontStyle12"/>
                <w:b w:val="0"/>
              </w:rPr>
              <w:softHyphen/>
              <w:t>тельно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39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  <w:vAlign w:val="center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  <w:bCs w:val="0"/>
              </w:rPr>
              <w:t>Делители и кратные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Делитель числа.  Простой делитель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Находить делители составного числа; находить все делители числа представленного в виде произведения простых множителей; приводить примеры чисел являющихся делителями данного числа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4"/>
              <w:rPr>
                <w:rStyle w:val="FontStyle12"/>
                <w:b w:val="0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уметь находить в тексте информацию, необходимую для решения задач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Регуля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 xml:space="preserve">самостоятельно выделять и формулировать познавательную цель. 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уметь осуществлять анализ объектов с выделением существенных и несу</w:t>
            </w:r>
            <w:r w:rsidRPr="005015CA">
              <w:rPr>
                <w:rStyle w:val="FontStyle12"/>
                <w:b w:val="0"/>
              </w:rPr>
              <w:softHyphen/>
              <w:t>щественных признак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познавательно</w:t>
            </w:r>
            <w:r w:rsidRPr="005015CA">
              <w:rPr>
                <w:rStyle w:val="FontStyle12"/>
                <w:b w:val="0"/>
              </w:rPr>
              <w:softHyphen/>
              <w:t>го интереса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40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  <w:bCs w:val="0"/>
              </w:rPr>
              <w:t>Делители и кратные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Делитель числа.  Простой делитель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Находить делители составного числа; находить все делители числа представленного в виде произведения простых множителей; приводить примеры чисел являющихся делителями данного числа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4"/>
              <w:rPr>
                <w:rStyle w:val="FontStyle12"/>
                <w:b w:val="0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уметь находить в тексте информацию, необходимую для решения задач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Регуля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 xml:space="preserve">самостоятельно выделять и формулировать познавательную цель. 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уметь осуществлять анализ объектов с выделением существенных и несу</w:t>
            </w:r>
            <w:r w:rsidRPr="005015CA">
              <w:rPr>
                <w:rStyle w:val="FontStyle12"/>
                <w:b w:val="0"/>
              </w:rPr>
              <w:softHyphen/>
              <w:t>щественных признак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познавательно</w:t>
            </w:r>
            <w:r w:rsidRPr="005015CA">
              <w:rPr>
                <w:rStyle w:val="FontStyle12"/>
                <w:b w:val="0"/>
              </w:rPr>
              <w:softHyphen/>
              <w:t>го интереса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41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  <w:bCs w:val="0"/>
              </w:rPr>
            </w:pPr>
            <w:r w:rsidRPr="005015CA">
              <w:rPr>
                <w:rStyle w:val="FontStyle12"/>
                <w:b w:val="0"/>
                <w:bCs w:val="0"/>
              </w:rPr>
              <w:t>Делители и кратные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Делитель числа.  Простой делитель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 xml:space="preserve">Находить делители составного числа; находить все делители числа представленного в виде произведения простых множителей; приводить примеры чисел являющихся </w:t>
            </w:r>
            <w:r w:rsidRPr="005015CA">
              <w:rPr>
                <w:rFonts w:ascii="Times New Roman" w:hAnsi="Times New Roman"/>
                <w:sz w:val="22"/>
                <w:szCs w:val="22"/>
              </w:rPr>
              <w:lastRenderedPageBreak/>
              <w:t>делителями данного числа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4"/>
              <w:rPr>
                <w:rStyle w:val="FontStyle12"/>
                <w:b w:val="0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lastRenderedPageBreak/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уметь находить в тексте информацию, необходимую для решения задач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Регуля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 xml:space="preserve">самостоятельно выделять и формулировать познавательную цель. 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уметь осуществлять анализ объектов с выделением существенных и несу</w:t>
            </w:r>
            <w:r w:rsidRPr="005015CA">
              <w:rPr>
                <w:rStyle w:val="FontStyle12"/>
                <w:b w:val="0"/>
              </w:rPr>
              <w:softHyphen/>
              <w:t>щественных признак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познавательно</w:t>
            </w:r>
            <w:r w:rsidRPr="005015CA">
              <w:rPr>
                <w:rStyle w:val="FontStyle12"/>
                <w:b w:val="0"/>
              </w:rPr>
              <w:softHyphen/>
              <w:t>го интереса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42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азложение натурального числа на простые множител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азложение натурального числа на простые множител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Записывать разложение чисел на простые множители; записывать разложение в виде произведения  степеней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4"/>
              <w:rPr>
                <w:rStyle w:val="FontStyle12"/>
                <w:b w:val="0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воспринимать текст с уче</w:t>
            </w:r>
            <w:r w:rsidRPr="005015CA">
              <w:rPr>
                <w:rStyle w:val="FontStyle12"/>
                <w:b w:val="0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5015CA">
              <w:rPr>
                <w:rStyle w:val="FontStyle12"/>
                <w:b w:val="0"/>
              </w:rPr>
              <w:softHyphen/>
              <w:t>шения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Регуля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определять последователь</w:t>
            </w:r>
            <w:r w:rsidRPr="005015CA">
              <w:rPr>
                <w:rStyle w:val="FontStyle12"/>
                <w:b w:val="0"/>
              </w:rPr>
              <w:softHyphen/>
              <w:t>ность промежуточных действий с учетом ко</w:t>
            </w:r>
            <w:r w:rsidRPr="005015CA">
              <w:rPr>
                <w:rStyle w:val="FontStyle12"/>
                <w:b w:val="0"/>
              </w:rPr>
              <w:softHyphen/>
              <w:t xml:space="preserve">нечного результата, составлять план. </w:t>
            </w: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уметь устанавливать при</w:t>
            </w:r>
            <w:r w:rsidRPr="005015CA">
              <w:rPr>
                <w:rStyle w:val="FontStyle12"/>
                <w:b w:val="0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устойчивой мотивации к анализу, ис</w:t>
            </w:r>
            <w:r w:rsidRPr="005015CA">
              <w:rPr>
                <w:rStyle w:val="FontStyle12"/>
                <w:b w:val="0"/>
              </w:rPr>
              <w:softHyphen/>
              <w:t>следованию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43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азложение натурального числа на простые множител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азложение натурального числа на простые множител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Записывать разложение чисел на простые множители; записывать разложение в виде произведения  степеней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4"/>
              <w:rPr>
                <w:rStyle w:val="FontStyle12"/>
                <w:b w:val="0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воспринимать текст с уче</w:t>
            </w:r>
            <w:r w:rsidRPr="005015CA">
              <w:rPr>
                <w:rStyle w:val="FontStyle12"/>
                <w:b w:val="0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5015CA">
              <w:rPr>
                <w:rStyle w:val="FontStyle12"/>
                <w:b w:val="0"/>
              </w:rPr>
              <w:softHyphen/>
              <w:t>шения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Регуля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определять последователь</w:t>
            </w:r>
            <w:r w:rsidRPr="005015CA">
              <w:rPr>
                <w:rStyle w:val="FontStyle12"/>
                <w:b w:val="0"/>
              </w:rPr>
              <w:softHyphen/>
              <w:t>ность промежуточных действий с учетом ко</w:t>
            </w:r>
            <w:r w:rsidRPr="005015CA">
              <w:rPr>
                <w:rStyle w:val="FontStyle12"/>
                <w:b w:val="0"/>
              </w:rPr>
              <w:softHyphen/>
              <w:t xml:space="preserve">нечного результата, составлять план. </w:t>
            </w: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уметь устанавливать при</w:t>
            </w:r>
            <w:r w:rsidRPr="005015CA">
              <w:rPr>
                <w:rStyle w:val="FontStyle12"/>
                <w:b w:val="0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устойчивой мотивации к анализу, ис</w:t>
            </w:r>
            <w:r w:rsidRPr="005015CA">
              <w:rPr>
                <w:rStyle w:val="FontStyle12"/>
                <w:b w:val="0"/>
              </w:rPr>
              <w:softHyphen/>
              <w:t>следованию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44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Наибольший общий делитель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Общий делитель нескольких чисел. Наибольший общий делитель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Научиться применять алгоритм нахождения НОД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4"/>
              <w:rPr>
                <w:rStyle w:val="FontStyle12"/>
                <w:b w:val="0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организовывать и пла</w:t>
            </w:r>
            <w:r w:rsidRPr="005015CA">
              <w:rPr>
                <w:rStyle w:val="FontStyle12"/>
                <w:b w:val="0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формировать целевые уста</w:t>
            </w:r>
            <w:r w:rsidRPr="005015CA">
              <w:rPr>
                <w:rStyle w:val="FontStyle12"/>
                <w:b w:val="0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уметь осуществлять сравне</w:t>
            </w:r>
            <w:r w:rsidRPr="005015CA">
              <w:rPr>
                <w:rStyle w:val="FontStyle12"/>
                <w:b w:val="0"/>
              </w:rPr>
              <w:softHyphen/>
              <w:t>ние и классификацию по заданным критериям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позна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интереса к изуч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45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Наибольший общий делитель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Общий делитель нескольких чисел. Наибольший общий делитель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Научиться применять алгоритм нахождения НОД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4"/>
              <w:rPr>
                <w:rStyle w:val="FontStyle12"/>
                <w:b w:val="0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определять цели и функ</w:t>
            </w:r>
            <w:r w:rsidRPr="005015CA">
              <w:rPr>
                <w:rStyle w:val="FontStyle12"/>
                <w:b w:val="0"/>
              </w:rPr>
              <w:softHyphen/>
              <w:t>ции участников, способы взаимодействия; планировать общие способы работы; обме</w:t>
            </w:r>
            <w:r w:rsidRPr="005015CA">
              <w:rPr>
                <w:rStyle w:val="FontStyle12"/>
                <w:b w:val="0"/>
              </w:rPr>
              <w:softHyphen/>
              <w:t>ниваться знаниями между членами группы для принятия эффективных совместных ре</w:t>
            </w:r>
            <w:r w:rsidRPr="005015CA">
              <w:rPr>
                <w:rStyle w:val="FontStyle12"/>
                <w:b w:val="0"/>
              </w:rPr>
              <w:softHyphen/>
              <w:t>шен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проектировать маршрут пре</w:t>
            </w:r>
            <w:r w:rsidRPr="005015CA">
              <w:rPr>
                <w:rStyle w:val="FontStyle12"/>
                <w:b w:val="0"/>
              </w:rPr>
              <w:softHyphen/>
              <w:t xml:space="preserve">одоления затруднений в обучении через включение в новые виды деятельности. </w:t>
            </w: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 xml:space="preserve">уметь строить </w:t>
            </w:r>
            <w:r w:rsidRPr="005015CA">
              <w:rPr>
                <w:rStyle w:val="FontStyle12"/>
                <w:b w:val="0"/>
              </w:rPr>
              <w:lastRenderedPageBreak/>
              <w:t>рассуждения в форме связи простых суждений об объекте, его строении, свойствах и связях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lastRenderedPageBreak/>
              <w:t>Формирование устойчивой мотивации к проблемно-поисковой дея</w:t>
            </w:r>
            <w:r w:rsidRPr="005015CA">
              <w:rPr>
                <w:rStyle w:val="FontStyle12"/>
                <w:b w:val="0"/>
              </w:rPr>
              <w:softHyphen/>
              <w:t>тельно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46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Наибольший общий делитель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Общий делитель нескольких чисел. Наибольший общий делитель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Научиться применять алгоритм нахождения НОД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4"/>
              <w:rPr>
                <w:rStyle w:val="FontStyle12"/>
                <w:b w:val="0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определять цели и функ</w:t>
            </w:r>
            <w:r w:rsidRPr="005015CA">
              <w:rPr>
                <w:rStyle w:val="FontStyle12"/>
                <w:b w:val="0"/>
              </w:rPr>
              <w:softHyphen/>
              <w:t>ции участников, способы взаимодействия; планировать общие способы работы; обме</w:t>
            </w:r>
            <w:r w:rsidRPr="005015CA">
              <w:rPr>
                <w:rStyle w:val="FontStyle12"/>
                <w:b w:val="0"/>
              </w:rPr>
              <w:softHyphen/>
              <w:t>ниваться знаниями между членами группы для принятия эффективных совместных ре</w:t>
            </w:r>
            <w:r w:rsidRPr="005015CA">
              <w:rPr>
                <w:rStyle w:val="FontStyle12"/>
                <w:b w:val="0"/>
              </w:rPr>
              <w:softHyphen/>
              <w:t>шен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проектировать маршрут пре</w:t>
            </w:r>
            <w:r w:rsidRPr="005015CA">
              <w:rPr>
                <w:rStyle w:val="FontStyle12"/>
                <w:b w:val="0"/>
              </w:rPr>
              <w:softHyphen/>
              <w:t xml:space="preserve">одоления затруднений в обучении через включение в новые виды деятельности. </w:t>
            </w: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47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Наименьшее общее кратное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Кратное числа. Общее кратное. Наименьшее общее кратное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Научиться записывать формулу чисел кратных данному числу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0"/>
              <w:rPr>
                <w:rStyle w:val="FontStyle12"/>
                <w:b w:val="0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10" w:hanging="10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поддерживать инициатив</w:t>
            </w:r>
            <w:r w:rsidRPr="005015CA">
              <w:rPr>
                <w:rStyle w:val="FontStyle12"/>
                <w:b w:val="0"/>
              </w:rPr>
              <w:softHyphen/>
              <w:t>ное сотрудничество в поиске и сборе инфор</w:t>
            </w:r>
            <w:r w:rsidRPr="005015CA">
              <w:rPr>
                <w:rStyle w:val="FontStyle12"/>
                <w:b w:val="0"/>
              </w:rPr>
              <w:softHyphen/>
              <w:t>маци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10" w:hanging="10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применять методы информа</w:t>
            </w:r>
            <w:r w:rsidRPr="005015CA">
              <w:rPr>
                <w:rStyle w:val="FontStyle12"/>
                <w:b w:val="0"/>
              </w:rPr>
              <w:softHyphen/>
              <w:t xml:space="preserve">ционного поиска, в том числе с помощью компьютерных средств. </w:t>
            </w: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позна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интереса к изуч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48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Наименьшее общее кратное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Кратное числа. Общее кратное. Наименьшее общее кратное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Научиться применять алгоритм нахождения НОК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развивать умение обм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шений.</w:t>
            </w:r>
            <w:proofErr w:type="gramEnd"/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существлять контроль дея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тельности («что сделано») и пошаговый контроль («как выполнена каждая операция, входящая в состав учебного действия»). </w:t>
            </w: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иентироваться на раз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образие способов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познавательно</w:t>
            </w:r>
            <w:r w:rsidRPr="005015CA">
              <w:rPr>
                <w:rStyle w:val="FontStyle12"/>
                <w:b w:val="0"/>
              </w:rPr>
              <w:softHyphen/>
              <w:t>го интереса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49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Наименьшее общее кратное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Кратное числа. Общее кратное. Наименьшее общее кратное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 xml:space="preserve">Использовать запись в виде степени </w:t>
            </w:r>
            <w:proofErr w:type="gramStart"/>
            <w:r w:rsidRPr="005015CA">
              <w:rPr>
                <w:rFonts w:ascii="Times New Roman" w:hAnsi="Times New Roman"/>
                <w:sz w:val="22"/>
                <w:szCs w:val="22"/>
              </w:rPr>
              <w:t>при</w:t>
            </w:r>
            <w:proofErr w:type="gramEnd"/>
            <w:r w:rsidRPr="005015CA">
              <w:rPr>
                <w:rFonts w:ascii="Times New Roman" w:hAnsi="Times New Roman"/>
                <w:sz w:val="22"/>
                <w:szCs w:val="22"/>
              </w:rPr>
              <w:t xml:space="preserve"> нахождения НОК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0"/>
              <w:rPr>
                <w:rStyle w:val="FontStyle11"/>
                <w:b w:val="0"/>
                <w:sz w:val="22"/>
                <w:szCs w:val="22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способствовать формир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ванию научного мировоззрения учащихся.</w:t>
            </w:r>
            <w:proofErr w:type="gramEnd"/>
            <w:r w:rsidRPr="005015CA">
              <w:rPr>
                <w:rStyle w:val="FontStyle11"/>
                <w:b w:val="0"/>
                <w:sz w:val="22"/>
                <w:szCs w:val="22"/>
              </w:rPr>
              <w:t xml:space="preserve"> </w:t>
            </w: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постановку учеб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осуществлять анализ объектов с выделением существенных и несу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щественных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признак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Формиров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е навыков организации анализа своей деятельно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50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i/>
                <w:sz w:val="22"/>
                <w:szCs w:val="22"/>
              </w:rPr>
            </w:pPr>
            <w:r w:rsidRPr="005015CA">
              <w:rPr>
                <w:i/>
                <w:sz w:val="22"/>
                <w:szCs w:val="22"/>
              </w:rPr>
              <w:t>Контрольная работа № 2 по теме: «Натуральные числа»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оверка знаний учащихся по теме «Измерение величин»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Научиться вос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производить приобретенные знания, навыки в конкретной дея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ельности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правлять своим повед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ием (контроль, </w:t>
            </w:r>
            <w:proofErr w:type="spellStart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амокоррекция</w:t>
            </w:r>
            <w:proofErr w:type="spell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, оценка св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его результата)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в преодолении препят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ыбирать наиболее эффек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ивные способы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навыков сам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анализа и сам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контроля</w:t>
            </w:r>
          </w:p>
        </w:tc>
      </w:tr>
      <w:tr w:rsidR="00DC56A4" w:rsidRPr="005015CA" w:rsidTr="00E77A8F">
        <w:tc>
          <w:tcPr>
            <w:tcW w:w="15451" w:type="dxa"/>
            <w:gridSpan w:val="8"/>
          </w:tcPr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Дроби (65 ч)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51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Обыкновенные дроб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Дробь. Обыкновенная дробь. Числитель дроби. Знаменатель дроб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0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из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бражать дроби на координатном луче, называть числитель и зн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енатель дроби. Называть доли метра, тонны, су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ок в соответствии с соотношением между единицами измерений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коммуник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ивные действия, направленные на структу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рирование информации по данной теме. </w:t>
            </w: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целевые установ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ки учебной деятельности, выстраивать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 дей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е навыков составления алгоритма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полнения зад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я, навыков выполнения творческого задани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52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Обыкновенные дроб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Дробь. Обыкновенная дробь. Числитель дроби. Знаменатель дроб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0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из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бражать дроби на координатном луче, называть числитель и зн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енатель дроби. Называть доли метра, тонны, су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ок в соответствии с соотношением между единицами измерений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коммуник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ивные действия, направленные на структу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рирование информации по данной теме. </w:t>
            </w: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целевые установ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ки учебной деятельности, выстраивать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 дей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е навыков составления алгоритма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полнения зад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я, навыков выполнения творческого задани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53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Основное свойство дроб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 xml:space="preserve">Равенство дробей. Основное свойство дроби. </w:t>
            </w: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приводить примеры часть от целого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4"/>
              <w:rPr>
                <w:rStyle w:val="FontStyle11"/>
                <w:b w:val="0"/>
                <w:sz w:val="22"/>
                <w:szCs w:val="22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воспринимать текст с уч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шения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формировать способность к мобилизации сил и энергии; способность к волевому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6"/>
                <w:rFonts w:eastAsia="Tahoma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выделять существен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ую информацию из текс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Формирование навыков анал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а, сопоставл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ия,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сравнени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54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Основное свойство дроб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 xml:space="preserve">Равенство дробей. Основное свойство дроби. </w:t>
            </w: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зывать доли метра, тонны, су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ок в соответствии с соотношением между единицами измерений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воспринимать текст с уч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шения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выделять существен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ую информацию из текс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а, сопоставл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я, сравнени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55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равнение обыкновенных дробей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равнение дробей с одинаковым знаменателем. Сравнение дробей с одинаковым числителем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4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срав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вать дроби с помощью коор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динатного луча, применять пр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вило сравнения дробей с равными знаменателями и записывать результаты сравнения с ис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пользованием математической символики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коммуник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ивные действия, направленные на структу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рирование информации по данной теме. </w:t>
            </w: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целевые установ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ки учебной деятельности, выстраивать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 дей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Формирование познавательно</w:t>
            </w:r>
            <w:r w:rsidRPr="005015CA">
              <w:rPr>
                <w:rStyle w:val="FontStyle12"/>
                <w:b w:val="0"/>
              </w:rPr>
              <w:softHyphen/>
              <w:t>го интереса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56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равнение обыкновенных дробей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равнение дробей с одинаковым знаменателем. Сравнение дробей с одинаковым числителем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4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срав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вать дроби с помощью коор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динатного луча, применять пр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вило сравнения дробей с равными знаменателями и записывать результаты сравнения с ис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пользованием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математической символики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10" w:hanging="10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lastRenderedPageBreak/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поддерживать инициатив</w:t>
            </w:r>
            <w:r w:rsidRPr="005015CA">
              <w:rPr>
                <w:rStyle w:val="FontStyle12"/>
                <w:b w:val="0"/>
              </w:rPr>
              <w:softHyphen/>
              <w:t>ное сотрудничество в поиске и сборе инфор</w:t>
            </w:r>
            <w:r w:rsidRPr="005015CA">
              <w:rPr>
                <w:rStyle w:val="FontStyle12"/>
                <w:b w:val="0"/>
              </w:rPr>
              <w:softHyphen/>
              <w:t>маци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применять методы информа</w:t>
            </w:r>
            <w:r w:rsidRPr="005015CA">
              <w:rPr>
                <w:rStyle w:val="FontStyle12"/>
                <w:b w:val="0"/>
              </w:rPr>
              <w:softHyphen/>
              <w:t xml:space="preserve">ционного поиска, в том числе с помощью компьютерных средств. </w:t>
            </w: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а, сопоставл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я, сравнени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57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равнение обыкновенных дробей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равнение дробей с одинаковым знаменателем. Сравнение дробей с одинаковым числителем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4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срав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вать дроби с помощью коор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динатного луча, применять пр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вило сравнения дробей с равными знаменателями и записывать результаты сравнения с ис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пользованием математической символики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развивать умение обм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ваться знаниями между одноклассниками для принятия эффективных совместных 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шений.</w:t>
            </w:r>
            <w:proofErr w:type="gramEnd"/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8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существлять контроль дея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тельности («что сделано») и пошаговый контроль («как выполнена каждая операция, входящая в состав учебного действия»). </w:t>
            </w: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иентироваться на раз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образие способов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Формирование познавательно</w:t>
            </w:r>
            <w:r w:rsidRPr="005015CA">
              <w:rPr>
                <w:rStyle w:val="FontStyle12"/>
                <w:b w:val="0"/>
              </w:rPr>
              <w:softHyphen/>
              <w:t>го интереса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58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риведение дробей к общему знаменателю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0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Использовать умение приводить дроби к общему знаменателю, при решении заданий опережающего характера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правлять своим пов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дением (контроль, </w:t>
            </w:r>
            <w:proofErr w:type="spellStart"/>
            <w:r w:rsidRPr="005015CA">
              <w:rPr>
                <w:rStyle w:val="FontStyle11"/>
                <w:b w:val="0"/>
                <w:sz w:val="22"/>
                <w:szCs w:val="22"/>
              </w:rPr>
              <w:t>самокоррекция</w:t>
            </w:r>
            <w:proofErr w:type="spellEnd"/>
            <w:r w:rsidRPr="005015CA">
              <w:rPr>
                <w:rStyle w:val="FontStyle11"/>
                <w:b w:val="0"/>
                <w:sz w:val="22"/>
                <w:szCs w:val="22"/>
              </w:rPr>
              <w:t>, оценка своего действия)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осознавать учащимся уровень и качество усвоения результата. </w:t>
            </w: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иентироваться на раз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образие способов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позна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интереса к изуч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59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риведение дробей к общему знаменателю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0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Использовать умение приводить дроби к общему знаменателю, при решении заданий опережающего характера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правлять своим пов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дением (контроль, </w:t>
            </w:r>
            <w:proofErr w:type="spellStart"/>
            <w:r w:rsidRPr="005015CA">
              <w:rPr>
                <w:rStyle w:val="FontStyle11"/>
                <w:b w:val="0"/>
                <w:sz w:val="22"/>
                <w:szCs w:val="22"/>
              </w:rPr>
              <w:t>самокоррекция</w:t>
            </w:r>
            <w:proofErr w:type="spellEnd"/>
            <w:r w:rsidRPr="005015CA">
              <w:rPr>
                <w:rStyle w:val="FontStyle11"/>
                <w:b w:val="0"/>
                <w:sz w:val="22"/>
                <w:szCs w:val="22"/>
              </w:rPr>
              <w:t>, оценка своего действия)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осознавать учащимся уровень и качество усвоения результата. </w:t>
            </w: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иентироваться на раз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образие способов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Формирование познавательно</w:t>
            </w:r>
            <w:r w:rsidRPr="005015CA">
              <w:rPr>
                <w:rStyle w:val="FontStyle12"/>
                <w:b w:val="0"/>
              </w:rPr>
              <w:softHyphen/>
              <w:t>го интереса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60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риведение дробей к общему знаменателю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0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Использовать умение приводить дроби к общему знаменателю, при решении заданий опережающего характера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правлять своим пов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дением (контроль, </w:t>
            </w:r>
            <w:proofErr w:type="spellStart"/>
            <w:r w:rsidRPr="005015CA">
              <w:rPr>
                <w:rStyle w:val="FontStyle11"/>
                <w:b w:val="0"/>
                <w:sz w:val="22"/>
                <w:szCs w:val="22"/>
              </w:rPr>
              <w:t>самокоррекция</w:t>
            </w:r>
            <w:proofErr w:type="spellEnd"/>
            <w:r w:rsidRPr="005015CA">
              <w:rPr>
                <w:rStyle w:val="FontStyle11"/>
                <w:b w:val="0"/>
                <w:sz w:val="22"/>
                <w:szCs w:val="22"/>
              </w:rPr>
              <w:t>, оценка своего действия)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осознавать учащимся уровень и качество усвоения результата. </w:t>
            </w: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иентироваться на раз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образие способов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устойчивой мотивации к обучению на основе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а выпол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ения задач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61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риведение дробей к общему знаменателю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0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Использовать умение приводить дроби к общему знаменателю, при решении заданий опережающего характера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правлять своим пов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дением (контроль, </w:t>
            </w:r>
            <w:proofErr w:type="spellStart"/>
            <w:r w:rsidRPr="005015CA">
              <w:rPr>
                <w:rStyle w:val="FontStyle11"/>
                <w:b w:val="0"/>
                <w:sz w:val="22"/>
                <w:szCs w:val="22"/>
              </w:rPr>
              <w:t>самокоррекция</w:t>
            </w:r>
            <w:proofErr w:type="spellEnd"/>
            <w:r w:rsidRPr="005015CA">
              <w:rPr>
                <w:rStyle w:val="FontStyle11"/>
                <w:b w:val="0"/>
                <w:sz w:val="22"/>
                <w:szCs w:val="22"/>
              </w:rPr>
              <w:t>, оценка своего действия)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осознавать учащимся уровень и качество усвоения результата. </w:t>
            </w: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иентироваться на раз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образие способов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62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ложение дробей с одинаковым знаменателем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Освоить алгоритм сложения дробей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развивать умение точно и грамотно выражать свои мысли, отстаивать свою точку зрения в процессе дискуссии. </w:t>
            </w: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вносить необходимые допол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ения и коррективы в </w:t>
            </w:r>
            <w:proofErr w:type="gramStart"/>
            <w:r w:rsidRPr="005015CA">
              <w:rPr>
                <w:rStyle w:val="FontStyle11"/>
                <w:b w:val="0"/>
                <w:sz w:val="22"/>
                <w:szCs w:val="22"/>
              </w:rPr>
              <w:t>план</w:t>
            </w:r>
            <w:proofErr w:type="gramEnd"/>
            <w:r w:rsidRPr="005015CA">
              <w:rPr>
                <w:rStyle w:val="FontStyle11"/>
                <w:b w:val="0"/>
                <w:sz w:val="22"/>
                <w:szCs w:val="22"/>
              </w:rPr>
              <w:t xml:space="preserve"> и способ действия в случае расхождения эталона, реального дей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вия и его продукта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5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5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осуществлять сравн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е и классификацию по заданным критериям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устойчивой мотивации к обучению на основе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а выпол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ения задач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63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ложение дробей с разными знаменателям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4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енять сложение дробей  для решения уравнений и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коммуник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ивные действия, направленные на структу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рирование информации поданной теме. </w:t>
            </w: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бнаруживать и формулир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вать учебную проблему, составлять план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полнения работы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выбирать наиболее эффек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ивные способы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Формирование познавательно</w:t>
            </w:r>
            <w:r w:rsidRPr="005015CA">
              <w:rPr>
                <w:rStyle w:val="FontStyle12"/>
                <w:b w:val="0"/>
              </w:rPr>
              <w:softHyphen/>
              <w:t>го интереса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64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ложение дробей с разными знаменателям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4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енять сложение дробей  для решения уравнений и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коммуник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ивные действия, направленные на структу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рирование информации поданной теме. </w:t>
            </w: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бнаруживать и формулир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вать учебную проблему, составлять план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полнения работы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выбирать наиболее эффек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ивные способы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Формирование </w:t>
            </w:r>
            <w:proofErr w:type="gramStart"/>
            <w:r w:rsidRPr="005015CA">
              <w:rPr>
                <w:rStyle w:val="FontStyle11"/>
                <w:b w:val="0"/>
                <w:sz w:val="22"/>
                <w:szCs w:val="22"/>
              </w:rPr>
              <w:t>навыков 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авления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а выпол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ения задания</w:t>
            </w:r>
            <w:proofErr w:type="gramEnd"/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65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Использование законов сложения при сложении дробей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Записывать законы сложения в виде буквенного выражения; использовать законы при решении задач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учиться </w:t>
            </w:r>
            <w:proofErr w:type="gramStart"/>
            <w:r w:rsidRPr="005015CA">
              <w:rPr>
                <w:rStyle w:val="FontStyle11"/>
                <w:b w:val="0"/>
                <w:sz w:val="22"/>
                <w:szCs w:val="22"/>
              </w:rPr>
              <w:t>критично</w:t>
            </w:r>
            <w:proofErr w:type="gramEnd"/>
            <w:r w:rsidRPr="005015CA">
              <w:rPr>
                <w:rStyle w:val="FontStyle11"/>
                <w:b w:val="0"/>
                <w:sz w:val="22"/>
                <w:szCs w:val="22"/>
              </w:rPr>
              <w:t xml:space="preserve"> от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ситься к своему мнению, с достоинством признавать ошибочность своего мнения (если оно таково) и корректировать его. </w:t>
            </w: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осознавать учащимся уровень и качество усвоения результата. </w:t>
            </w: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выбирать наиболее эффек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тивные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способы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Формирование познаватель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го интереса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66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Использование законов сложения при сложении дробей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Записывать законы сложения в виде буквенного выражения; использовать законы при решении задач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учиться </w:t>
            </w:r>
            <w:proofErr w:type="gramStart"/>
            <w:r w:rsidRPr="005015CA">
              <w:rPr>
                <w:rStyle w:val="FontStyle11"/>
                <w:b w:val="0"/>
                <w:sz w:val="22"/>
                <w:szCs w:val="22"/>
              </w:rPr>
              <w:t>критично</w:t>
            </w:r>
            <w:proofErr w:type="gramEnd"/>
            <w:r w:rsidRPr="005015CA">
              <w:rPr>
                <w:rStyle w:val="FontStyle11"/>
                <w:b w:val="0"/>
                <w:sz w:val="22"/>
                <w:szCs w:val="22"/>
              </w:rPr>
              <w:t xml:space="preserve"> от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ситься к своему мнению, с достоинством признавать ошибочность своего мнения (если оно таково) и корректировать его. </w:t>
            </w: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осознавать учащимся уровень и качество усвоения результата. </w:t>
            </w: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выбирать наиболее эффек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ивные способы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познаватель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го интереса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67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ешение задач с использованием законов сложения дробе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использовать законы при решении задач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4"/>
              <w:rPr>
                <w:rStyle w:val="FontStyle11"/>
                <w:b w:val="0"/>
                <w:sz w:val="22"/>
                <w:szCs w:val="22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навыки учебного сотрудничества в ходе индивидуа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й и групповой работы. </w:t>
            </w: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проектировать траектории раз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вития через включение в новые виды дея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сти и формы сотрудничества. </w:t>
            </w:r>
            <w:proofErr w:type="gramStart"/>
            <w:r w:rsidRPr="005015CA">
              <w:rPr>
                <w:rStyle w:val="FontStyle15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5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осуществлять синтез как составление целого из частей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ан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лиза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68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ешение задач с использованием законов сложения дробе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использовать законы при решении задач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4"/>
              <w:rPr>
                <w:rStyle w:val="FontStyle11"/>
                <w:b w:val="0"/>
                <w:sz w:val="22"/>
                <w:szCs w:val="22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навыки учебного сотрудничества в ходе индивидуа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й и групповой работы. </w:t>
            </w: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проектировать траектории раз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вития через включение в новые виды дея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сти и формы сотрудничества. </w:t>
            </w:r>
            <w:proofErr w:type="gramStart"/>
            <w:r w:rsidRPr="005015CA">
              <w:rPr>
                <w:rStyle w:val="FontStyle15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5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осуществлять синтез как составление целого из частей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сам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анализа и сам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контрол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69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азность двух дробей. Разность дробей с одинаковым знаменателем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енять приоб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енные знания, умения, навыки для решения практических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5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5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корректировать деятельность: вносить изменения в процесс с учетом воз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кших трудностей и ошибок, намечать сп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обы их устранения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устойчивой мотивации к обучению на основе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а выпол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ения задач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70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азность дробей с разными знаменателями. Разность дробей с разными знаменателям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енять приоб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енные знания, умения, навыки для решения практических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5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5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корректировать деятельность: вносить изменения в процесс с учетом воз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кших трудностей и ошибок, намечать сп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обы их устранения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уметь строить рассуждения в форме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связи простых суждений об объекте, его строении, свойствах и связях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Формирование познаватель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го интереса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71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азность дробей с разными знаменателям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енять приоб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енные знания, умения, навыки для решения практических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навыки учебного сотрудничества в ходе индивидуа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й и групповой работы. </w:t>
            </w: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выбирать наиболее эффек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ивные способы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познаватель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го интереса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72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азность дробей с разными знаменателям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енять приоб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енные знания, умения, навыки для решения практических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навыки учебного сотрудничества в ходе индивидуа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й и групповой работы. </w:t>
            </w: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выбирать наиболее эффек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ивные способы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73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i/>
                <w:sz w:val="22"/>
                <w:szCs w:val="22"/>
              </w:rPr>
              <w:t>Контрольная работа № 3 по теме: «Обыкновенные дроби»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оверка знаний учащихся по теме «Сложение и вычитание дробей»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Научиться вос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производить приобретенные знания, навыки в конкретной дея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ельности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правлять своим повед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ием (контроль, </w:t>
            </w:r>
            <w:proofErr w:type="spellStart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амокоррекция</w:t>
            </w:r>
            <w:proofErr w:type="spell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, оценка св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его результата)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в преодолении препят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ыбирать наиболее эффек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ивные способы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навыков сам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анализа и сам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контрол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74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Умножение дробе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Составить алгоритм умножения дробей и научится применять его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коммуник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ивные действия, направленные на структу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рирование информации поданной теме. </w:t>
            </w: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оценивать уровень владения учебным действием (отвечать на вопрос «что я не знаю и не умею?»). </w:t>
            </w: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75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 xml:space="preserve">Арифметические действия с обыкновенными </w:t>
            </w:r>
            <w:r w:rsidRPr="005015CA">
              <w:rPr>
                <w:sz w:val="22"/>
                <w:szCs w:val="22"/>
              </w:rPr>
              <w:lastRenderedPageBreak/>
              <w:t>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Умножение дробе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енять приоб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тенные знания, умения,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навыки для решения практических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5"/>
                <w:b w:val="0"/>
                <w:sz w:val="22"/>
                <w:szCs w:val="22"/>
              </w:rPr>
              <w:lastRenderedPageBreak/>
              <w:t>Коммуникативные</w:t>
            </w:r>
            <w:proofErr w:type="gramEnd"/>
            <w:r w:rsidRPr="005015CA">
              <w:rPr>
                <w:rStyle w:val="FontStyle15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корректировать деятельность: вносить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изменения в процесс с учетом воз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кших трудностей и ошибок, намечать сп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обы их устранения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иентироваться на раз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образие способов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Формирование познавательн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го интереса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76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Умножение дробе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енять приоб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енные знания, умения, навыки для решения практических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5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5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корректировать деятельность: вносить изменения в процесс с учетом воз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кших трудностей и ошибок, намечать сп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обы их устранения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иентироваться на раз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образие способов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а, творческой инициа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 и ак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77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Частное двух дробей. Частное двух натуральных чисел. Деление дроби на натуральное число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Составить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 деления  дроби на целое число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воспринимать текст с уч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шения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составлять план последов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ельности действий; формировать способ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сть к волевому усилию в преодолении препят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jc w:val="both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5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5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выделять существен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ую информацию из текс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Формирование </w:t>
            </w:r>
            <w:proofErr w:type="gramStart"/>
            <w:r w:rsidRPr="005015CA">
              <w:rPr>
                <w:rStyle w:val="FontStyle11"/>
                <w:b w:val="0"/>
                <w:sz w:val="22"/>
                <w:szCs w:val="22"/>
              </w:rPr>
              <w:t>навыков 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авления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а выпол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ения задания</w:t>
            </w:r>
            <w:proofErr w:type="gramEnd"/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78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Частное двух дробей. Частное двух натуральных чисел. Деление дроби на натуральное число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4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Совершенств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вать навык дел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ия дробей 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both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удерживать цель деятельности до получения ее результата. </w:t>
            </w: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позна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го интереса 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79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 xml:space="preserve">Частное двух дробей. Частное двух натуральных чисел. Деление дроби на натуральное </w:t>
            </w:r>
            <w:r w:rsidRPr="005015CA">
              <w:rPr>
                <w:sz w:val="22"/>
                <w:szCs w:val="22"/>
              </w:rPr>
              <w:lastRenderedPageBreak/>
              <w:t>число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4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Совершенств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вать навык дел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ия дробей 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both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удерживать цель деятельности до получения ее результата. </w:t>
            </w: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позна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го интереса 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80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Частное двух дробей. Частное двух натуральных чисел. Деление дроби на натуральное число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4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Совершенств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вать навык дел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ия дробей 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both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удерживать цель деятельности до получения ее результата. </w:t>
            </w: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позна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интереса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81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мешанная дробь. Целая часть, дробная часть смешанной дроби.</w:t>
            </w: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4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Расширить пред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авление о чис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ле, научиться называть целую и дробную ч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 смешанного числа, выделять целую часть из неправильной дроби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выслушивать мн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е членов команды, не перебивая; прин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мать коллективные решения. </w:t>
            </w: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постановку учеб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82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 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мешанная дробь. Целая часть, дробная часть смешанной дроби.</w:t>
            </w: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4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пред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авлять смешан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е число в виде неправильной дроби и прим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ять эти знания и умения для 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шения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воспринимать текст с уч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шения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билизации сил и энергии; способность к вол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вому усилию — выбору в ситуации мотивационного конфликта и к преодолению препятствий. </w:t>
            </w: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осуществлять сравн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е и классификацию по заданным критериям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а о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нанного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бора наиболее эффективного способа реш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83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Сложение смешанных дробей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ассмотреть все случаи сложения смешанных дробей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left"/>
              <w:rPr>
                <w:rStyle w:val="FontStyle11"/>
                <w:b w:val="0"/>
                <w:sz w:val="22"/>
                <w:szCs w:val="22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4" w:hanging="14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навыки учебного сотрудничества в ходе индивидуа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й и групповой работы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постановку учеб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выделять существен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ую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информацию из текс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84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Сложение смешанных дробей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ассмотреть все случаи сложения смешанных дробей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left"/>
              <w:rPr>
                <w:rStyle w:val="FontStyle11"/>
                <w:b w:val="0"/>
                <w:sz w:val="22"/>
                <w:szCs w:val="22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4" w:hanging="14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навыки учебного сотрудничества в ходе индивидуа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й и групповой работы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постановку учеб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выделять существен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ую информацию из текс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сам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анализа и сам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контрол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85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Вычитание смешанных дробей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ассмотреть все случаи вычитания смешанных дробей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9"/>
              <w:jc w:val="left"/>
              <w:rPr>
                <w:rStyle w:val="FontStyle11"/>
                <w:b w:val="0"/>
                <w:sz w:val="22"/>
                <w:szCs w:val="22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пределять цели и функ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ции участников, способы взаимодействия; планировать общие способы работы; обм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ваться знаниями между членами группы для принятия эффективных совместных 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шений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целевые уст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вки учебной деятельности, выстраивать алгоритм действий; удерживать цели дея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сти до получения ее результата. 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осуществлять анализ объектов с выделением существенных и несу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щественных признак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позна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интереса к изучению нового, спо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бам обобщения и систематиз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ции знаний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86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Вычитание смешанных дробей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ассмотреть все случаи вычитания смешанных дробей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9"/>
              <w:jc w:val="left"/>
              <w:rPr>
                <w:rStyle w:val="FontStyle11"/>
                <w:b w:val="0"/>
                <w:sz w:val="22"/>
                <w:szCs w:val="22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пределять цели и функ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ции участников, способы взаимодействия; планировать общие способы работы; обм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ваться знаниями между членами группы для принятия эффективных совместных 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шений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целевые уст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вки учебной деятельности, выстраивать алгоритм действий; удерживать цели дея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сти до получения ее результата. 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осуществлять анализ объектов с выделением существенных и несу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щественных признак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позна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интереса к изучению нового, спо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бам обобщения и систематиз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ции знаний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87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 xml:space="preserve">Арифметические </w:t>
            </w:r>
            <w:r w:rsidRPr="005015CA">
              <w:rPr>
                <w:sz w:val="22"/>
                <w:szCs w:val="22"/>
              </w:rPr>
              <w:lastRenderedPageBreak/>
              <w:t>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 xml:space="preserve">Вычитание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смешанных дробей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 xml:space="preserve">Рассмотреть все </w:t>
            </w:r>
            <w:r w:rsidRPr="005015CA">
              <w:rPr>
                <w:sz w:val="22"/>
                <w:szCs w:val="22"/>
              </w:rPr>
              <w:lastRenderedPageBreak/>
              <w:t>случаи вычитания смешанных дробей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9"/>
              <w:jc w:val="left"/>
              <w:rPr>
                <w:rStyle w:val="FontStyle11"/>
                <w:b w:val="0"/>
                <w:sz w:val="22"/>
                <w:szCs w:val="22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lastRenderedPageBreak/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пределять цели и функ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ции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участников, способы взаимодействия; планировать общие способы работы; обм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ваться знаниями между членами группы для принятия эффективных совместных 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шений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целевые уст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вки учебной деятельности, выстраивать алгоритм действий; удерживать цели дея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сти до получения ее результата. 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осуществлять анализ объектов с выделением существенных и несу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щественных признак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Формирован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 xml:space="preserve">е </w:t>
            </w:r>
            <w:proofErr w:type="gramStart"/>
            <w:r w:rsidRPr="005015CA">
              <w:rPr>
                <w:rStyle w:val="FontStyle11"/>
                <w:b w:val="0"/>
                <w:sz w:val="22"/>
                <w:szCs w:val="22"/>
              </w:rPr>
              <w:t>навыков 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авления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а выпол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ения задания</w:t>
            </w:r>
            <w:proofErr w:type="gramEnd"/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88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Умножение и деление смешанного числа на натуральное число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находить значения дробных числовых выражений, содержащих смешанные числа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both"/>
              <w:rPr>
                <w:rStyle w:val="FontStyle11"/>
                <w:b w:val="0"/>
                <w:sz w:val="22"/>
                <w:szCs w:val="22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развивать умение точно и грамотно выражать свои мысли, отстаивать свою точку зрения в процессе дискусси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5" w:hanging="5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позна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интереса к изуч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89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Умножение и деление смешанных дробе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находить значения дробных числовых выражений, содержащих смешанные числа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both"/>
              <w:rPr>
                <w:rStyle w:val="FontStyle11"/>
                <w:b w:val="0"/>
                <w:sz w:val="22"/>
                <w:szCs w:val="22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развивать умение точно и грамотно выражать свои мысли, отстаивать свою точку зрения в процессе дискусси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5" w:hanging="5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позна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интереса к изучению нового, спо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бам обобщения и систематиз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ции знаний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90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Умножение и деление смешанных дробе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находить значения дробных числовых выражений, содержащих смешанные числа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both"/>
              <w:rPr>
                <w:rStyle w:val="FontStyle11"/>
                <w:b w:val="0"/>
                <w:sz w:val="22"/>
                <w:szCs w:val="22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lastRenderedPageBreak/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развивать умение точно и грамотно выражать свои мысли, отстаивать свою точку зрения в процессе дискусси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формировать способность к мобилизации сил и энергии; способность к волевому усилию —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5" w:hanging="5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 xml:space="preserve">Формирование </w:t>
            </w:r>
            <w:proofErr w:type="gramStart"/>
            <w:r w:rsidRPr="005015CA">
              <w:rPr>
                <w:rStyle w:val="FontStyle11"/>
                <w:b w:val="0"/>
                <w:sz w:val="22"/>
                <w:szCs w:val="22"/>
              </w:rPr>
              <w:t>навыков 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авления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а выпол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ения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задания</w:t>
            </w:r>
            <w:proofErr w:type="gramEnd"/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91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Умножение и деление смешанных дробе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находить значения дробных числовых выражений, содержащих смешанные числа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both"/>
              <w:rPr>
                <w:rStyle w:val="FontStyle11"/>
                <w:b w:val="0"/>
                <w:sz w:val="22"/>
                <w:szCs w:val="22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развивать умение точно и грамотно выражать свои мысли, отстаивать свою точку зрения в процессе дискусси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5" w:hanging="5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а, творческой инициа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 и ак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92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Арифметические действия с обыкновен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Умножение и деление смешанных дробе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a4"/>
              <w:ind w:left="0"/>
              <w:rPr>
                <w:rFonts w:ascii="Times New Roman" w:hAnsi="Times New Roman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находить значения дробных числовых выражений, содержащих смешанные числа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развивать умение точно и грамотно выражать свои мысли, отстаивать свою точку зрения в процессе дискусси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5" w:hanging="5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сам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анализа и сам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контрол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93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Нахождение части от целого и целого по его част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хождение части целого и целого по его част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Применение нахождения части от целого в решении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both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5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пределять последо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сть промежуточных целей с учетом конеч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результата; составлять план последов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ельности действий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94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Нахождение части от целого и целого по его част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хождение части целого и целого по его част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Применение нахождения части от целого в решении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both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5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пределять последо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сть промежуточных целей с учетом конеч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результата; составлять план последов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ельности действий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lastRenderedPageBreak/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 xml:space="preserve">Формирование устойчивой мотивации к изучению и закреплению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95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Нахождение части от целого и целого по его част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хождение части целого и целого по его част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Применение нахождения части от целого в решении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развивать умение точно и грамотно выражать свои мысли, отстаивать свою точку зрения в процессе дискусси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10" w:hanging="10"/>
              <w:rPr>
                <w:rStyle w:val="FontStyle12"/>
                <w:b w:val="0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а, творческой инициа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 и ак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96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Нахождение части от целого и целого по его част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хождение части целого и целого по его част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Применение нахождения части от целого в решении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4" w:hanging="14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навыки учебного сотрудничества в ходе индивидуа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й и групповой работы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постановку учеб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выделять существен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ую информацию из текс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сам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анализа и сам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контрол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97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Нахождение части от целого и целого по его част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хождение части целого и целого по его част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Применение нахождения части от целого в решении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развивать умение точно и грамотно выражать свои мысли, отстаивать свою точку зрения в процессе дискусси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10" w:hanging="10"/>
              <w:rPr>
                <w:rStyle w:val="FontStyle12"/>
                <w:b w:val="0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а, творческой инициа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 и ак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98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  <w:i/>
              </w:rPr>
              <w:t>Контрольная работа № 4 по теме: «Обыкновенные дроби»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Умножение и деление дробей. Смешанные дроб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Научиться вос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производить приобретенные знания, навыки в конкретной дея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ельности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правлять своим повед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ием (контроль, </w:t>
            </w:r>
            <w:proofErr w:type="spellStart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амокоррекция</w:t>
            </w:r>
            <w:proofErr w:type="spell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, оценка св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его результата)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в преодолении препят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ыбирать наиболее эффек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тивные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способы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Формирование навыков сам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анализа и сам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контрол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99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Десятичные дроб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Десятичные дроб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азвитие представления о числе, овладение навыком чтения и записи десятичных дробей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пределять цели и функ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ции участников, способы взаимодействия; планировать общие способы работы; обм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ваться знаниями между членами группы для принятия эффективных совместных 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шений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целевые уст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вки учебной деятельности, выстраивать алгоритм действий; удерживать цели дея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сти до получения ее результата. 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осуществлять анализ объектов с выделением существенных и несу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щественных признак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00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Десятичные дроб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Десятичные дроб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Научиться изображать десятичную дробь на координатном луче, представлять десятичную дробь в виде обыкновенной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both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5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пределять последо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сть промежуточных целей с учетом конеч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результата; составлять план последов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ельности дей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а, творческой инициа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 и ак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01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Сравнение десятичных дробей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Сравнение десятичных дробей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Составить алгоритм сравнения десятичных дробей и научиться применять его при решении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пределять цели и функ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ции участников, способы взаимодействия; планировать общие способы работы; обм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ваться знаниями между членами группы для принятия эффективных совместных 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шений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целевые уст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вки учебной деятельности, выстраивать алгоритм действий; удерживать цели дея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сти до получения ее результата. 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осуществлять анализ объектов с выделением существенных и несу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щественных признак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02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 xml:space="preserve">Сравнение десятичных </w:t>
            </w:r>
            <w:r w:rsidRPr="005015CA">
              <w:rPr>
                <w:rStyle w:val="FontStyle12"/>
                <w:b w:val="0"/>
              </w:rPr>
              <w:lastRenderedPageBreak/>
              <w:t>дробей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lastRenderedPageBreak/>
              <w:t xml:space="preserve">Сравнение десятичных </w:t>
            </w:r>
            <w:r w:rsidRPr="005015CA">
              <w:rPr>
                <w:rStyle w:val="FontStyle12"/>
                <w:b w:val="0"/>
              </w:rPr>
              <w:lastRenderedPageBreak/>
              <w:t>дробей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Совершенствовать навык сравнения </w:t>
            </w:r>
            <w:r w:rsidRPr="005015CA">
              <w:rPr>
                <w:rFonts w:ascii="Times New Roman" w:hAnsi="Times New Roman"/>
                <w:sz w:val="22"/>
                <w:szCs w:val="22"/>
              </w:rPr>
              <w:lastRenderedPageBreak/>
              <w:t>десятичных дробей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both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lastRenderedPageBreak/>
              <w:t>Коммуникатив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5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lastRenderedPageBreak/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пределять последо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сть промежуточных целей с учетом конеч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результата; составлять план последов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ельности дей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 xml:space="preserve">Формирование навыков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анал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а, творческой инициа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 и ак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103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Арифметические действия с десятич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bCs/>
                <w:sz w:val="22"/>
                <w:szCs w:val="22"/>
              </w:rPr>
              <w:t>Сложение и вычитание десятичных дробе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Составить алгоритм сложения десятичных дробей и научиться применять его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пределять последо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сть промежуточных целей с учетом конеч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результата; составлять план последов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ельности дей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сопоставлять характе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04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Арифметические действия с десятич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bCs/>
                <w:sz w:val="22"/>
                <w:szCs w:val="22"/>
              </w:rPr>
              <w:t>Сложение и вычитание десятичных дробе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Научиться применять свойства сложения для десятичных дробей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развивать умение точно и грамотно выражать свои мысли, отстаивать свою точку зрения в процессе дискусси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10" w:hanging="10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позна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интереса к изучению нового, спо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бам обобщения и систематиз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ции знаний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05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Арифметические действия с десятич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bCs/>
                <w:sz w:val="22"/>
                <w:szCs w:val="22"/>
              </w:rPr>
              <w:t>Умножение десятичных дробей на натуральные числа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0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Составить алгоритм умножения десятичной дроби на натуральное число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бмениваться знаниями между одноклассниками для принятия эф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фективных совместных решений. </w:t>
            </w:r>
            <w:proofErr w:type="gramEnd"/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постановку учеб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иводить примеры в к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честве доказательства выдвигаемых положений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06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 xml:space="preserve">Арифметические действия с десятичными </w:t>
            </w:r>
            <w:r w:rsidRPr="005015CA">
              <w:rPr>
                <w:rStyle w:val="FontStyle12"/>
                <w:b w:val="0"/>
              </w:rPr>
              <w:lastRenderedPageBreak/>
              <w:t>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bCs/>
                <w:sz w:val="22"/>
                <w:szCs w:val="22"/>
              </w:rPr>
              <w:lastRenderedPageBreak/>
              <w:t xml:space="preserve">Умножение десятичных дробей на </w:t>
            </w:r>
            <w:r w:rsidRPr="005015CA">
              <w:rPr>
                <w:bCs/>
                <w:sz w:val="22"/>
                <w:szCs w:val="22"/>
              </w:rPr>
              <w:lastRenderedPageBreak/>
              <w:t>натуральные числа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0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lastRenderedPageBreak/>
              <w:t>Научиться умножать десятичную дробь на 10,100, 1000 и т.д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пределять последо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сть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промежуточных целей с учетом конеч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результата; составлять план последов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ельности дей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сопоставлять характе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Формирование навыков анал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за,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творческой инициа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 и ак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107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Арифметические действия с десятич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bCs/>
                <w:sz w:val="22"/>
                <w:szCs w:val="22"/>
              </w:rPr>
              <w:t>Деление десятичных дробей на натуральные числа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оставить алгоритм деления десятичных дробей на натуральное число и научиться применять его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бмениваться знаниями между одноклассниками для принятия эф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фективных совместных решений. </w:t>
            </w:r>
            <w:proofErr w:type="gramEnd"/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постановку учеб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иводить примеры в к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честве доказательства выдвигаемых положений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10" w:hanging="10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08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Арифметические действия с десятич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bCs/>
                <w:sz w:val="22"/>
                <w:szCs w:val="22"/>
              </w:rPr>
              <w:t>Деление десятичных дробей на натуральные числа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Научиться делить десятичную дробь на 10,100, 1000 и т.д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развивать умение точно и грамотно выражать свои мысли, отстаивать свою точку зрения в процессе дискусси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позна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интереса к изучению нового, спо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бам обобщения и систематиз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ции знаний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09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Арифметические действия с десятич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bCs/>
                <w:sz w:val="22"/>
                <w:szCs w:val="22"/>
              </w:rPr>
              <w:t>Умножение десятичных дробей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0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Вывести правило умножения десятичных дробей и научиться применять его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бмениваться знаниями между одноклассниками для принятия эф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фективных совместных решений. </w:t>
            </w:r>
            <w:proofErr w:type="gramEnd"/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постановку учеб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иводить примеры в к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честве доказательства выдвигаемых положений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10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 xml:space="preserve">Арифметические действия с десятичными </w:t>
            </w:r>
            <w:r w:rsidRPr="005015CA">
              <w:rPr>
                <w:rStyle w:val="FontStyle12"/>
                <w:b w:val="0"/>
              </w:rPr>
              <w:lastRenderedPageBreak/>
              <w:t>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bCs/>
                <w:sz w:val="22"/>
                <w:szCs w:val="22"/>
              </w:rPr>
              <w:lastRenderedPageBreak/>
              <w:t>Умножение десятичных дробей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0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Уметь проводить данные преобразования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пределять последо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сть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промежуточных целей с учетом конеч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результата; составлять план последов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ельности дей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сопоставлять характе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Формирование позна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ного интереса к изучению нового, спо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бам обобщения и систематиз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ции знаний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111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Арифметические действия с десятич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Деление десятичных дробе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4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 xml:space="preserve">Научиться делить десятичную дробь </w:t>
            </w:r>
            <w:proofErr w:type="gramStart"/>
            <w:r w:rsidRPr="005015CA">
              <w:rPr>
                <w:rFonts w:ascii="Times New Roman" w:hAnsi="Times New Roman"/>
                <w:sz w:val="22"/>
                <w:szCs w:val="22"/>
              </w:rPr>
              <w:t>на</w:t>
            </w:r>
            <w:proofErr w:type="gramEnd"/>
            <w:r w:rsidRPr="005015CA">
              <w:rPr>
                <w:rFonts w:ascii="Times New Roman" w:hAnsi="Times New Roman"/>
                <w:sz w:val="22"/>
                <w:szCs w:val="22"/>
              </w:rPr>
              <w:t xml:space="preserve"> десятичную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развивать умение точно и грамотно выражать свои мысли, отстаивать свою точку зрения в процессе дискусси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12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Арифметические действия с десятичными дробям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Деление десятичных дробе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4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 xml:space="preserve">Научиться делить десятичную дробь </w:t>
            </w:r>
            <w:proofErr w:type="gramStart"/>
            <w:r w:rsidRPr="005015CA">
              <w:rPr>
                <w:rFonts w:ascii="Times New Roman" w:hAnsi="Times New Roman"/>
                <w:sz w:val="22"/>
                <w:szCs w:val="22"/>
              </w:rPr>
              <w:t>на</w:t>
            </w:r>
            <w:proofErr w:type="gramEnd"/>
            <w:r w:rsidRPr="005015CA">
              <w:rPr>
                <w:rFonts w:ascii="Times New Roman" w:hAnsi="Times New Roman"/>
                <w:sz w:val="22"/>
                <w:szCs w:val="22"/>
              </w:rPr>
              <w:t xml:space="preserve"> десятичную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бмениваться знаниями между одноклассниками для принятия эф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фективных совместных решений. </w:t>
            </w:r>
            <w:proofErr w:type="gramEnd"/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постановку учеб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иводить примеры в к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честве доказательства выдвигаемых положений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а, творческой инициа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 и ак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13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Представление десятичной дроби в виде обыкновенной дроби и обыкновенной в виде десятичной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Представление десятичной дроби в виде обыкновенной дроби и обыкновенной в виде десятичной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t>Уметь проводить данные преобразования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развивать умение точно и грамотно выражать свои мысли, отстаивать свою точку зрения в процессе дискусси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14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 xml:space="preserve">Представление </w:t>
            </w:r>
            <w:r w:rsidRPr="005015CA">
              <w:rPr>
                <w:rStyle w:val="FontStyle12"/>
                <w:b w:val="0"/>
              </w:rPr>
              <w:lastRenderedPageBreak/>
              <w:t>десятичной дроби в виде обыкновенной дроби и обыкновенной в виде десятичной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lastRenderedPageBreak/>
              <w:t xml:space="preserve">Представление </w:t>
            </w:r>
            <w:r w:rsidRPr="005015CA">
              <w:rPr>
                <w:rStyle w:val="FontStyle12"/>
                <w:b w:val="0"/>
              </w:rPr>
              <w:lastRenderedPageBreak/>
              <w:t>десятичной дроби в виде обыкновенной дроби и обыкновенной в виде десятичной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4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Уметь проводить </w:t>
            </w:r>
            <w:r w:rsidRPr="005015CA">
              <w:rPr>
                <w:rFonts w:ascii="Times New Roman" w:hAnsi="Times New Roman"/>
                <w:sz w:val="22"/>
                <w:szCs w:val="22"/>
              </w:rPr>
              <w:lastRenderedPageBreak/>
              <w:t>данные преобразования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lastRenderedPageBreak/>
              <w:t>Коммуникативные</w:t>
            </w:r>
            <w:proofErr w:type="gramEnd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ировать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пределять последо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сть промежуточных целей с учетом конеч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результата; составлять план последов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ельности дей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сопоставлять характе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Формирован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е позна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интереса к изучению нового, спо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бам обобщения и систематиз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ции знаний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115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Контрольная работа № 5 по теме: «Десятичные дроби»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Сложение, вычитание, умножение и деление десятичных дробей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Научиться воспроизводить приобретенные знания, навыки в конкретной дея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ельности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правлять своим повед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ием (контроль, </w:t>
            </w:r>
            <w:proofErr w:type="spellStart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амокоррекция</w:t>
            </w:r>
            <w:proofErr w:type="spell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, оценка св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его результата)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в преодолении препят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ыбирать наиболее эффек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ивные способы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сам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анализа и сам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контроля</w:t>
            </w:r>
          </w:p>
        </w:tc>
      </w:tr>
      <w:tr w:rsidR="00DC56A4" w:rsidRPr="005015CA" w:rsidTr="00E77A8F">
        <w:tc>
          <w:tcPr>
            <w:tcW w:w="15451" w:type="dxa"/>
            <w:gridSpan w:val="8"/>
          </w:tcPr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Измерения, приближения, оценки. Зависимости между величинами (15 ч)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16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Единицы измерения длины, площади, объема, массы, времени, скорост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Единицы измерения и их и связь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слять неизвестные величины  с помощью фор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улы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пределять последо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сть промежуточных целей с учетом конеч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результата; составлять план последов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ельности дей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сопоставлять характе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а о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нанного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бора наиболее эффективного способа реш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17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Единицы измерения длины, площади, объема, массы, времени, скорост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Единицы измерения и их и связь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слять неизвестные величины  с помощью фор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улы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пределять последо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сть промежуточных целей с учетом конеч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результата; составлять план последов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ельности дей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сопоставлять характе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а о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нанного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бора наиболее эффективного способа реш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18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 xml:space="preserve">Единицы </w:t>
            </w:r>
            <w:r w:rsidRPr="005015CA">
              <w:rPr>
                <w:rStyle w:val="FontStyle12"/>
                <w:b w:val="0"/>
              </w:rPr>
              <w:lastRenderedPageBreak/>
              <w:t>измерения длины, площади, объема, массы, времени, скорост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 xml:space="preserve">Единицы </w:t>
            </w:r>
            <w:r w:rsidRPr="005015CA">
              <w:rPr>
                <w:sz w:val="22"/>
                <w:szCs w:val="22"/>
              </w:rPr>
              <w:lastRenderedPageBreak/>
              <w:t>измерения и их и связь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Научиться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числять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неизвестные величины  с помощью фор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улы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lastRenderedPageBreak/>
              <w:t>Коммуникативные</w:t>
            </w:r>
            <w:proofErr w:type="gramEnd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ировать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пределять последо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сть промежуточных целей с учетом конеч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результата; составлять план последов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ельности дей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сопоставлять характе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Формирован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е навыка о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нанного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бора наиболее эффективного способа реш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119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Примеры зависимостей между величинами: скорость, время, расстояние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Зависимость между величинами: скорость, время, расстояние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4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слять путь, время, скорость и  записывать их с помощью фор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ул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пределять последо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сть промежуточных целей с учетом конеч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результата; составлять план последов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ельности дей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сопоставлять характе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а, творческой инициа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 и ак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20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Примеры зависимостей между величинами: скорость, время, расстояние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Зависимость между величинами: скорость, время, расстояние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слять путь, время, скорость и  записывать их с помощью фор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ул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развивать умение точно и грамотно выражать свои мысли, отстаивать свою точку зрения в процессе дискусси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а о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нанного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бора наиболее эффективного способа реш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21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Примеры зависимостей между величинами: скорость, время, расстояние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Зависимость между величинами: скорость, время, расстояние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слять путь, время, скорость и  записывать их с помощью фор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ул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поддерживать инициатив</w:t>
            </w:r>
            <w:r w:rsidRPr="005015CA">
              <w:rPr>
                <w:rStyle w:val="FontStyle12"/>
                <w:b w:val="0"/>
              </w:rPr>
              <w:softHyphen/>
              <w:t>ное сотрудничество в поиске и сборе инфор</w:t>
            </w:r>
            <w:r w:rsidRPr="005015CA">
              <w:rPr>
                <w:rStyle w:val="FontStyle12"/>
                <w:b w:val="0"/>
              </w:rPr>
              <w:softHyphen/>
              <w:t>маци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формировать постановку учеб</w:t>
            </w:r>
            <w:r w:rsidRPr="005015CA">
              <w:rPr>
                <w:rStyle w:val="FontStyle12"/>
                <w:b w:val="0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сопоставлять характери</w:t>
            </w:r>
            <w:r w:rsidRPr="005015CA">
              <w:rPr>
                <w:rStyle w:val="FontStyle12"/>
                <w:b w:val="0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а, творческой инициа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 и ак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22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 xml:space="preserve">Примеры зависимостей </w:t>
            </w:r>
            <w:r w:rsidRPr="005015CA">
              <w:rPr>
                <w:rStyle w:val="FontStyle12"/>
                <w:b w:val="0"/>
              </w:rPr>
              <w:lastRenderedPageBreak/>
              <w:t>между величинами: производительность, время, работа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lastRenderedPageBreak/>
              <w:t xml:space="preserve">Зависимость между </w:t>
            </w:r>
            <w:r w:rsidRPr="005015CA">
              <w:rPr>
                <w:rStyle w:val="FontStyle12"/>
                <w:b w:val="0"/>
              </w:rPr>
              <w:lastRenderedPageBreak/>
              <w:t>величинами: производительность, время, работа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Научиться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числять производительность,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время, работу  и  записывать их с помощью фор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ул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lastRenderedPageBreak/>
              <w:t>Коммуникативные</w:t>
            </w:r>
            <w:proofErr w:type="gramEnd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lastRenderedPageBreak/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пределять последовате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сть промежуточных целей с учетом конеч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го результата; составлять план последов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ельности дей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сопоставлять характе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Формирование навыка о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знанного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бора наиболее эффективного способа реш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123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Примеры зависимостей между величинами: производительность, время, работа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Зависимость между величинами: производительность, время, работа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слять производительность, время, работу  и  записывать их с помощью фор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ул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развивать умение точно и грамотно выражать свои мысли, отстаивать свою точку зрения в процессе дискусси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Формирование </w:t>
            </w:r>
            <w:proofErr w:type="gramStart"/>
            <w:r w:rsidRPr="005015CA">
              <w:rPr>
                <w:rStyle w:val="FontStyle11"/>
                <w:b w:val="0"/>
                <w:sz w:val="22"/>
                <w:szCs w:val="22"/>
              </w:rPr>
              <w:t>навыков 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авления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а выпол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ения задания</w:t>
            </w:r>
            <w:proofErr w:type="gramEnd"/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24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Примеры зависимостей между величинами: производительность, время, работа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Зависимость между величинами: производительность, время, работа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слять производительность, время, работу  и  записывать их с помощью фор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ул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поддерживать инициатив</w:t>
            </w:r>
            <w:r w:rsidRPr="005015CA">
              <w:rPr>
                <w:rStyle w:val="FontStyle12"/>
                <w:b w:val="0"/>
              </w:rPr>
              <w:softHyphen/>
              <w:t>ное сотрудничество в поиске и сборе инфор</w:t>
            </w:r>
            <w:r w:rsidRPr="005015CA">
              <w:rPr>
                <w:rStyle w:val="FontStyle12"/>
                <w:b w:val="0"/>
              </w:rPr>
              <w:softHyphen/>
              <w:t>маци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формировать постановку учеб</w:t>
            </w:r>
            <w:r w:rsidRPr="005015CA">
              <w:rPr>
                <w:rStyle w:val="FontStyle12"/>
                <w:b w:val="0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сопоставлять характери</w:t>
            </w:r>
            <w:r w:rsidRPr="005015CA">
              <w:rPr>
                <w:rStyle w:val="FontStyle12"/>
                <w:b w:val="0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Формирование </w:t>
            </w:r>
            <w:proofErr w:type="gramStart"/>
            <w:r w:rsidRPr="005015CA">
              <w:rPr>
                <w:rStyle w:val="FontStyle11"/>
                <w:b w:val="0"/>
                <w:sz w:val="22"/>
                <w:szCs w:val="22"/>
              </w:rPr>
              <w:t>навыков 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авления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а выпол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ения задания</w:t>
            </w:r>
            <w:proofErr w:type="gramEnd"/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25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Примеры зависимостей между величинами: цена, количество, стоимость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Зависимость между величинами: цена, количество, стоимость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слять цену, количество, стоимость и  записывать их с помощью фор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ул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развивать умение точно и грамотно выражать свои мысли, отстаивать свою точку зрения в процессе дискусси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устойчивой мотивации к изучению и закреплению нового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26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 xml:space="preserve">Примеры зависимостей </w:t>
            </w:r>
            <w:r w:rsidRPr="005015CA">
              <w:rPr>
                <w:rStyle w:val="FontStyle12"/>
                <w:b w:val="0"/>
              </w:rPr>
              <w:lastRenderedPageBreak/>
              <w:t>между величинами: цена, количество, стоимость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lastRenderedPageBreak/>
              <w:t xml:space="preserve">Зависимость между </w:t>
            </w:r>
            <w:r w:rsidRPr="005015CA">
              <w:rPr>
                <w:rStyle w:val="FontStyle12"/>
                <w:b w:val="0"/>
              </w:rPr>
              <w:lastRenderedPageBreak/>
              <w:t>величинами: цена, количество, стоимость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Научиться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числять цену, количество,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стоимость и  записывать их с помощью фор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ул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5"/>
                <w:b w:val="0"/>
                <w:sz w:val="22"/>
                <w:szCs w:val="22"/>
              </w:rPr>
              <w:lastRenderedPageBreak/>
              <w:t>Коммуникативные</w:t>
            </w:r>
            <w:proofErr w:type="gramEnd"/>
            <w:r w:rsidRPr="005015CA">
              <w:rPr>
                <w:rStyle w:val="FontStyle15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организовывать и пла</w:t>
            </w:r>
            <w:r w:rsidRPr="005015CA">
              <w:rPr>
                <w:rStyle w:val="FontStyle12"/>
                <w:b w:val="0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lastRenderedPageBreak/>
              <w:t xml:space="preserve">Регулятивные: </w:t>
            </w:r>
            <w:r w:rsidRPr="005015CA">
              <w:rPr>
                <w:rStyle w:val="FontStyle12"/>
                <w:b w:val="0"/>
              </w:rPr>
              <w:t>определять последовательно</w:t>
            </w:r>
            <w:r w:rsidRPr="005015CA">
              <w:rPr>
                <w:rStyle w:val="FontStyle12"/>
                <w:b w:val="0"/>
              </w:rPr>
              <w:softHyphen/>
              <w:t>сти промежуточных целей с учетом конечного результата; составлять план последовательно</w:t>
            </w:r>
            <w:r w:rsidRPr="005015CA">
              <w:rPr>
                <w:rStyle w:val="FontStyle12"/>
                <w:b w:val="0"/>
              </w:rPr>
              <w:softHyphen/>
              <w:t>сти дей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сопоставлять характери</w:t>
            </w:r>
            <w:r w:rsidRPr="005015CA">
              <w:rPr>
                <w:rStyle w:val="FontStyle12"/>
                <w:b w:val="0"/>
              </w:rPr>
              <w:softHyphen/>
              <w:t>стики объектов по одному или нескольким признакам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 xml:space="preserve">Формирование </w:t>
            </w:r>
            <w:proofErr w:type="gramStart"/>
            <w:r w:rsidRPr="005015CA">
              <w:rPr>
                <w:rStyle w:val="FontStyle11"/>
                <w:b w:val="0"/>
                <w:sz w:val="22"/>
                <w:szCs w:val="22"/>
              </w:rPr>
              <w:t>навыков 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ставления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а выпол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ения задания</w:t>
            </w:r>
            <w:proofErr w:type="gramEnd"/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127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Представления зависимостей в виде формул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Представления зависимостей в виде формул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Решение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развивать умение точно и грамотно выражать свои мысли, отстаивать свою точку зрения в процессе дискуссии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10" w:hanging="10"/>
              <w:jc w:val="both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устанавливать пр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инно-следственные связи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Формирование </w:t>
            </w:r>
            <w:proofErr w:type="gramStart"/>
            <w:r w:rsidRPr="005015CA">
              <w:rPr>
                <w:rStyle w:val="FontStyle11"/>
                <w:b w:val="0"/>
                <w:sz w:val="22"/>
                <w:szCs w:val="22"/>
              </w:rPr>
              <w:t>навыков 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авления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а выпол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ения задания</w:t>
            </w:r>
            <w:proofErr w:type="gramEnd"/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28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Представления зависимостей в виде формул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Представления зависимостей в виде формул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Решение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5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5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организовывать и пла</w:t>
            </w:r>
            <w:r w:rsidRPr="005015CA">
              <w:rPr>
                <w:rStyle w:val="FontStyle12"/>
                <w:b w:val="0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определять последовательно</w:t>
            </w:r>
            <w:r w:rsidRPr="005015CA">
              <w:rPr>
                <w:rStyle w:val="FontStyle12"/>
                <w:b w:val="0"/>
              </w:rPr>
              <w:softHyphen/>
              <w:t>сти промежуточных целей с учетом конечного результата; составлять план последовательно</w:t>
            </w:r>
            <w:r w:rsidRPr="005015CA">
              <w:rPr>
                <w:rStyle w:val="FontStyle12"/>
                <w:b w:val="0"/>
              </w:rPr>
              <w:softHyphen/>
              <w:t>сти дей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сопоставлять характери</w:t>
            </w:r>
            <w:r w:rsidRPr="005015CA">
              <w:rPr>
                <w:rStyle w:val="FontStyle12"/>
                <w:b w:val="0"/>
              </w:rPr>
              <w:softHyphen/>
              <w:t>стики объектов по одному или нескольким признакам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а о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нанного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бора наиболее эффективного способа реш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29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Представления зависимостей в виде формул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Представления зависимостей в виде формул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4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Решение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5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5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организовывать и пла</w:t>
            </w:r>
            <w:r w:rsidRPr="005015CA">
              <w:rPr>
                <w:rStyle w:val="FontStyle12"/>
                <w:b w:val="0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определять последовательно</w:t>
            </w:r>
            <w:r w:rsidRPr="005015CA">
              <w:rPr>
                <w:rStyle w:val="FontStyle12"/>
                <w:b w:val="0"/>
              </w:rPr>
              <w:softHyphen/>
              <w:t>сти промежуточных целей с учетом конечного результата; составлять план последовательно</w:t>
            </w:r>
            <w:r w:rsidRPr="005015CA">
              <w:rPr>
                <w:rStyle w:val="FontStyle12"/>
                <w:b w:val="0"/>
              </w:rPr>
              <w:softHyphen/>
              <w:t>сти дей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сопоставлять характери</w:t>
            </w:r>
            <w:r w:rsidRPr="005015CA">
              <w:rPr>
                <w:rStyle w:val="FontStyle12"/>
                <w:b w:val="0"/>
              </w:rPr>
              <w:softHyphen/>
              <w:t>стики объектов по одному или нескольким признакам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 xml:space="preserve">Формирование </w:t>
            </w:r>
            <w:proofErr w:type="gramStart"/>
            <w:r w:rsidRPr="005015CA">
              <w:rPr>
                <w:rStyle w:val="FontStyle11"/>
                <w:b w:val="0"/>
                <w:sz w:val="22"/>
                <w:szCs w:val="22"/>
              </w:rPr>
              <w:t>навыков с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авления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а выпол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ения задания</w:t>
            </w:r>
            <w:proofErr w:type="gramEnd"/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30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 xml:space="preserve">Контрольная работа № 6 по теме: «Единицы измерения. Примеры </w:t>
            </w:r>
            <w:r w:rsidRPr="005015CA">
              <w:rPr>
                <w:rStyle w:val="FontStyle12"/>
                <w:b w:val="0"/>
              </w:rPr>
              <w:lastRenderedPageBreak/>
              <w:t>зависимостей»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Проверка знаний учащихся по теме «Сложение и вычитание дробей»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Научиться вос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производить приобретенные знания, навыки в конкретной дея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тельности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lastRenderedPageBreak/>
              <w:t>Коммуника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правлять своим повед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ием (контроль, </w:t>
            </w:r>
            <w:proofErr w:type="spellStart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амокоррекция</w:t>
            </w:r>
            <w:proofErr w:type="spell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, оценка св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его результата)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в преодолении препят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lastRenderedPageBreak/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ыбирать наиболее эффек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ивные способы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Формирование навыков сам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анализа и сам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контроля</w:t>
            </w:r>
          </w:p>
        </w:tc>
      </w:tr>
      <w:tr w:rsidR="00DC56A4" w:rsidRPr="005015CA" w:rsidTr="00E77A8F">
        <w:tc>
          <w:tcPr>
            <w:tcW w:w="15451" w:type="dxa"/>
            <w:gridSpan w:val="8"/>
          </w:tcPr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Наглядная геометрия (30 ч)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31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Наглядные представления о фигурах на плоскости: прямая, отрезок, луч, ломаная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Отрезок. Луч. Равные отрезк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Научиться стро</w:t>
            </w:r>
            <w:r w:rsidRPr="005015CA">
              <w:rPr>
                <w:rStyle w:val="FontStyle12"/>
                <w:b w:val="0"/>
              </w:rPr>
              <w:softHyphen/>
              <w:t>ить отрезок за</w:t>
            </w:r>
            <w:r w:rsidRPr="005015CA">
              <w:rPr>
                <w:rStyle w:val="FontStyle12"/>
                <w:b w:val="0"/>
              </w:rPr>
              <w:softHyphen/>
              <w:t>данной длины, обозначать его. Использовать математическую терминологию для описания взаимного рас</w:t>
            </w:r>
            <w:r w:rsidRPr="005015CA">
              <w:rPr>
                <w:rStyle w:val="FontStyle12"/>
                <w:b w:val="0"/>
              </w:rPr>
              <w:softHyphen/>
              <w:t>положения точек и отрезков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5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5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организовывать и пла</w:t>
            </w:r>
            <w:r w:rsidRPr="005015CA">
              <w:rPr>
                <w:rStyle w:val="FontStyle12"/>
                <w:b w:val="0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определять последовательно</w:t>
            </w:r>
            <w:r w:rsidRPr="005015CA">
              <w:rPr>
                <w:rStyle w:val="FontStyle12"/>
                <w:b w:val="0"/>
              </w:rPr>
              <w:softHyphen/>
              <w:t>сти промежуточных целей с учетом конечного результата; составлять план последовательно</w:t>
            </w:r>
            <w:r w:rsidRPr="005015CA">
              <w:rPr>
                <w:rStyle w:val="FontStyle12"/>
                <w:b w:val="0"/>
              </w:rPr>
              <w:softHyphen/>
              <w:t>сти дей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сопоставлять характери</w:t>
            </w:r>
            <w:r w:rsidRPr="005015CA">
              <w:rPr>
                <w:rStyle w:val="FontStyle12"/>
                <w:b w:val="0"/>
              </w:rPr>
              <w:softHyphen/>
              <w:t>стики объектов по одному или нескольким признакам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32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Наглядные представления о фигурах на плоскости: прямая, отрезок, луч, ломаная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Отрезок. Луч. Равные отрезк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4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Расширить пред</w:t>
            </w:r>
            <w:r w:rsidRPr="005015CA">
              <w:rPr>
                <w:rStyle w:val="FontStyle12"/>
                <w:b w:val="0"/>
              </w:rPr>
              <w:softHyphen/>
              <w:t>ставления о еди</w:t>
            </w:r>
            <w:r w:rsidRPr="005015CA">
              <w:rPr>
                <w:rStyle w:val="FontStyle12"/>
                <w:b w:val="0"/>
              </w:rPr>
              <w:softHyphen/>
              <w:t>ницах измерения длины, освоить шкалу перевода одних единиц в другие. Дать представление о метрической си</w:t>
            </w:r>
            <w:r w:rsidRPr="005015CA">
              <w:rPr>
                <w:rStyle w:val="FontStyle12"/>
                <w:b w:val="0"/>
              </w:rPr>
              <w:softHyphen/>
              <w:t>стеме единиц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поддерживать инициатив</w:t>
            </w:r>
            <w:r w:rsidRPr="005015CA">
              <w:rPr>
                <w:rStyle w:val="FontStyle12"/>
                <w:b w:val="0"/>
              </w:rPr>
              <w:softHyphen/>
              <w:t>ное сотрудничество в поиске и сборе инфор</w:t>
            </w:r>
            <w:r w:rsidRPr="005015CA">
              <w:rPr>
                <w:rStyle w:val="FontStyle12"/>
                <w:b w:val="0"/>
              </w:rPr>
              <w:softHyphen/>
              <w:t>маци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формировать постановку учеб</w:t>
            </w:r>
            <w:r w:rsidRPr="005015CA">
              <w:rPr>
                <w:rStyle w:val="FontStyle12"/>
                <w:b w:val="0"/>
              </w:rPr>
              <w:softHyphen/>
              <w:t>ной 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сопоставлять характери</w:t>
            </w:r>
            <w:r w:rsidRPr="005015CA">
              <w:rPr>
                <w:rStyle w:val="FontStyle12"/>
                <w:b w:val="0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познаватель</w:t>
            </w:r>
            <w:r w:rsidRPr="005015CA">
              <w:rPr>
                <w:rStyle w:val="FontStyle12"/>
                <w:b w:val="0"/>
              </w:rPr>
              <w:softHyphen/>
              <w:t>ного интереса к изучению нового, спосо</w:t>
            </w:r>
            <w:r w:rsidRPr="005015CA">
              <w:rPr>
                <w:rStyle w:val="FontStyle12"/>
                <w:b w:val="0"/>
              </w:rPr>
              <w:softHyphen/>
              <w:t>бам обобщения и систематиза</w:t>
            </w:r>
            <w:r w:rsidRPr="005015CA">
              <w:rPr>
                <w:rStyle w:val="FontStyle12"/>
                <w:b w:val="0"/>
              </w:rPr>
              <w:softHyphen/>
              <w:t>ции знаний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33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Единицы измерения длины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Измерение отрезков. Единицы измерения длины. Приближенное измерение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Развивать чер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ежные навыки, приемы анализа данных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14" w:hanging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spell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: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р</w:t>
            </w:r>
            <w:proofErr w:type="gram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азвивать</w:t>
            </w:r>
            <w:proofErr w:type="spell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 умение точно и грамотно выражать свои мысли, отстаивать свою точку зрения в процессе дискуссии. </w:t>
            </w:r>
            <w:r w:rsidRPr="005015CA">
              <w:rPr>
                <w:rStyle w:val="FontStyle18"/>
                <w:b w:val="0"/>
                <w:sz w:val="22"/>
                <w:szCs w:val="22"/>
              </w:rPr>
              <w:t>Регулятивны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: самостоятельно обнаруживать и формулировать учебную проблему, опред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лять цель учебной деятельности. </w:t>
            </w:r>
            <w:proofErr w:type="spell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: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</w:t>
            </w:r>
            <w:proofErr w:type="gram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поставлять</w:t>
            </w:r>
            <w:proofErr w:type="spell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 характер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14" w:hanging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устойчивой м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ивации к ан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лизу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34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 xml:space="preserve">Длина отрезка, </w:t>
            </w:r>
            <w:proofErr w:type="gramStart"/>
            <w:r w:rsidRPr="005015CA">
              <w:rPr>
                <w:sz w:val="22"/>
                <w:szCs w:val="22"/>
              </w:rPr>
              <w:t>ломаной</w:t>
            </w:r>
            <w:proofErr w:type="gramEnd"/>
            <w:r w:rsidRPr="005015CA">
              <w:rPr>
                <w:sz w:val="22"/>
                <w:szCs w:val="22"/>
              </w:rPr>
              <w:t>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 xml:space="preserve">Единицы измерения длины. Соотношения </w:t>
            </w:r>
            <w:r w:rsidRPr="005015CA">
              <w:rPr>
                <w:sz w:val="22"/>
                <w:szCs w:val="22"/>
              </w:rPr>
              <w:lastRenderedPageBreak/>
              <w:t>между единицами длины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2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Научиться нах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дить цену деления шкалы, опред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лять показания данной шкалы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бмениваться знаниями между одноклассниками для принятия эф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фективных совместных решений. </w:t>
            </w:r>
            <w:proofErr w:type="gramEnd"/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постановку учеб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ой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задачи на основе соотнесения того, что уже известно и усвоено учащимися, и того, что еще неизвестно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иводить примеры в к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честве доказательства выдвигаемых положений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Формирование устойчив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го интереса к обучению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135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 xml:space="preserve">Длина отрезка, </w:t>
            </w:r>
            <w:proofErr w:type="gramStart"/>
            <w:r w:rsidRPr="005015CA">
              <w:rPr>
                <w:sz w:val="22"/>
                <w:szCs w:val="22"/>
              </w:rPr>
              <w:t>ломаной</w:t>
            </w:r>
            <w:proofErr w:type="gramEnd"/>
            <w:r w:rsidRPr="005015CA">
              <w:rPr>
                <w:sz w:val="22"/>
                <w:szCs w:val="22"/>
              </w:rPr>
              <w:t>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Единицы измерения длины. Соотношения между единицами длины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троить точки на координатном луче, находить координаты точек на луче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ланировать учебное с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трудничество с учителем и сверстниками. </w:t>
            </w: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носить необходимые допол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ения и коррективы в </w:t>
            </w:r>
            <w:proofErr w:type="gramStart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лан</w:t>
            </w:r>
            <w:proofErr w:type="gram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 и способ действия в случае расхождения эталона, реального дей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вия и его продукта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меть выделять существен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ую информацию из текс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36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Измерение длины отрезка, построение отрезка заданной длины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Измерение отрезков. Единицы измерения длины. Приближенное измерение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Развивать чер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ежные навыки, приемы анализа данных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14" w:hanging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spell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: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р</w:t>
            </w:r>
            <w:proofErr w:type="gram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азвивать</w:t>
            </w:r>
            <w:proofErr w:type="spell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 умение точно и грамотно выражать свои мысли, отстаивать свою точку зрения в процессе дискуссии. </w:t>
            </w:r>
            <w:r w:rsidRPr="005015CA">
              <w:rPr>
                <w:rStyle w:val="FontStyle18"/>
                <w:b w:val="0"/>
                <w:sz w:val="22"/>
                <w:szCs w:val="22"/>
              </w:rPr>
              <w:t>Регулятивны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: самостоятельно обнаруживать и формулировать учебную проблему, опред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лять цель учебной деятельности. </w:t>
            </w:r>
            <w:proofErr w:type="spell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: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</w:t>
            </w:r>
            <w:proofErr w:type="gram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поставлять</w:t>
            </w:r>
            <w:proofErr w:type="spell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 характер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ики объектов по одному или нескольким признакам; выявлять сходства и различия объек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14" w:hanging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устойчивой м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ивации к ан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лизу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37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Наглядные представления о фигурах на плоскости: угол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Угол. Виды углов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14" w:hanging="14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Дать определение развернутого, прямого угла, научиться опре</w:t>
            </w:r>
            <w:r w:rsidRPr="005015CA">
              <w:rPr>
                <w:rStyle w:val="FontStyle12"/>
                <w:b w:val="0"/>
              </w:rPr>
              <w:softHyphen/>
              <w:t>делять прямые углы на чертежах и строить их с по</w:t>
            </w:r>
            <w:r w:rsidRPr="005015CA">
              <w:rPr>
                <w:rStyle w:val="FontStyle12"/>
                <w:b w:val="0"/>
              </w:rPr>
              <w:softHyphen/>
              <w:t>мощью угольника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7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7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организовывать и пла</w:t>
            </w:r>
            <w:r w:rsidRPr="005015CA">
              <w:rPr>
                <w:rStyle w:val="FontStyle12"/>
                <w:b w:val="0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7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обнаруживать и формулиро</w:t>
            </w:r>
            <w:r w:rsidRPr="005015CA">
              <w:rPr>
                <w:rStyle w:val="FontStyle12"/>
                <w:b w:val="0"/>
              </w:rPr>
              <w:softHyphen/>
              <w:t>вать учебную проблему, составлять план вы</w:t>
            </w:r>
            <w:r w:rsidRPr="005015CA">
              <w:rPr>
                <w:rStyle w:val="FontStyle12"/>
                <w:b w:val="0"/>
              </w:rPr>
              <w:softHyphen/>
              <w:t>полнения работы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7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7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уметь осуществлять сравне</w:t>
            </w:r>
            <w:r w:rsidRPr="005015CA">
              <w:rPr>
                <w:rStyle w:val="FontStyle12"/>
                <w:b w:val="0"/>
              </w:rPr>
              <w:softHyphen/>
              <w:t>ние и классификацию по заданным критериям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38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Угол. Виды углов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Угол. Виды углов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14" w:hanging="14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Дать определение развернутого, прямого угла, научиться опре</w:t>
            </w:r>
            <w:r w:rsidRPr="005015CA">
              <w:rPr>
                <w:rStyle w:val="FontStyle12"/>
                <w:b w:val="0"/>
              </w:rPr>
              <w:softHyphen/>
              <w:t>делять прямые углы на чертежах и строить их с по</w:t>
            </w:r>
            <w:r w:rsidRPr="005015CA">
              <w:rPr>
                <w:rStyle w:val="FontStyle12"/>
                <w:b w:val="0"/>
              </w:rPr>
              <w:softHyphen/>
              <w:t>мощью угольника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7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7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организовывать и пла</w:t>
            </w:r>
            <w:r w:rsidRPr="005015CA">
              <w:rPr>
                <w:rStyle w:val="FontStyle12"/>
                <w:b w:val="0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2"/>
                <w:b w:val="0"/>
              </w:rPr>
            </w:pPr>
            <w:r w:rsidRPr="005015CA">
              <w:rPr>
                <w:rStyle w:val="FontStyle17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обнаруживать и формулиро</w:t>
            </w:r>
            <w:r w:rsidRPr="005015CA">
              <w:rPr>
                <w:rStyle w:val="FontStyle12"/>
                <w:b w:val="0"/>
              </w:rPr>
              <w:softHyphen/>
              <w:t>вать учебную проблему, составлять план вы</w:t>
            </w:r>
            <w:r w:rsidRPr="005015CA">
              <w:rPr>
                <w:rStyle w:val="FontStyle12"/>
                <w:b w:val="0"/>
              </w:rPr>
              <w:softHyphen/>
              <w:t>полнения работы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7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7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уметь осуществлять сравне</w:t>
            </w:r>
            <w:r w:rsidRPr="005015CA">
              <w:rPr>
                <w:rStyle w:val="FontStyle12"/>
                <w:b w:val="0"/>
              </w:rPr>
              <w:softHyphen/>
              <w:t>ние и классификацию по заданным критериям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устойчивой мотивации к обучению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139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Градусная мера угла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Измерение углов. Построение углов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Научиться пр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менять знания, умения по теме «Углы» для реш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я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3"/>
              <w:widowControl/>
              <w:ind w:left="10" w:hanging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коммуник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ивные действия, направленные на структу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рирование информации по данной теме. </w:t>
            </w: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корректировать деятельность: вносить изменения в процесс с учетом воз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кших трудностей и ошибок, намечать сп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обы их устранения.</w:t>
            </w:r>
          </w:p>
          <w:p w:rsidR="00DC56A4" w:rsidRPr="005015CA" w:rsidRDefault="00DC56A4" w:rsidP="00DC56A4">
            <w:pPr>
              <w:pStyle w:val="Style3"/>
              <w:widowControl/>
              <w:ind w:left="10" w:hanging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оизвольно и осознанно владеть общим приемом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3"/>
              <w:widowControl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познавате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го интереса к изучению нового, спос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бам обобщения и систематиз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ции знаний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40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Измерение и построение углов с помощью транспортира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Измерение углов. Построение углов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Научиться пр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менять знания, умения по теме «Углы» для реш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я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3"/>
              <w:widowControl/>
              <w:ind w:left="10" w:hanging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коммуник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ивные действия, направленные на структу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рирование информации по данной теме. </w:t>
            </w: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корректировать деятельность: вносить изменения в процесс с учетом воз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кших трудностей и ошибок, намечать сп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обы их устранения.</w:t>
            </w:r>
          </w:p>
          <w:p w:rsidR="00DC56A4" w:rsidRPr="005015CA" w:rsidRDefault="00DC56A4" w:rsidP="00DC56A4">
            <w:pPr>
              <w:pStyle w:val="Style3"/>
              <w:widowControl/>
              <w:ind w:left="10" w:hanging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оизвольно и осознанно владеть общим приемом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3"/>
              <w:widowControl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а, творческой инициа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 и активн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41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Измерение и построение углов с помощью транспортира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Измерение углов. Построение углов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Научиться пр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менять знания, умения по теме «Углы» для реш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я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3"/>
              <w:widowControl/>
              <w:ind w:left="10" w:hanging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коммуник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ивные действия, направленные на структу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рирование информации по данной теме. </w:t>
            </w: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корректировать деятельность: вносить изменения в процесс с учетом воз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кших трудностей и ошибок, намечать сп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обы их устранения.</w:t>
            </w:r>
          </w:p>
          <w:p w:rsidR="00DC56A4" w:rsidRPr="005015CA" w:rsidRDefault="00DC56A4" w:rsidP="00DC56A4">
            <w:pPr>
              <w:pStyle w:val="Style3"/>
              <w:widowControl/>
              <w:ind w:left="10" w:hanging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оизвольно и осознанно владеть общим приемом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3"/>
              <w:widowControl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познавате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го интереса к изучению нового, спос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бам обобщения и систематиз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ции знаний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42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sz w:val="22"/>
                <w:szCs w:val="22"/>
              </w:rPr>
              <w:t>Наглядные представления о фигурах на плоскости: многоугольник, правильный многоугольник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Многоугольник, правильный многоугольник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Расширить представления учащихся о ге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метрических ф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гурах в окружаю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щем нас мире, научиться класс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фицировать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мн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гоугольники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24" w:hanging="2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lastRenderedPageBreak/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коммуник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ивные действия, направленные на структур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рование информации по теме «Многоугольник». </w:t>
            </w: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пределять целевые установки учебной деятельности, выстраивать послед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вательности необходимых операций (алг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итм действий)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выделять общее и частное, целое и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часть, общее и различное в изучаемых объектах; классифицировать объекты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Формирование мотивации к аналитич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кой деяте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143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Наглядные представления о фигурах на плоскости: многоугольник, правильный многоугольник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Многоугольник, правильный многоугольник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Расширить представления учащихся о ге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метрических ф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гурах в окружаю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щем нас мире, научиться класс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фицировать мн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гоугольники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24" w:hanging="2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коммуник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ивные действия, направленные на структур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рование информации по теме «Многоугольник». </w:t>
            </w: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пределять целевые установки учебной деятельности, выстраивать послед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вательности необходимых операций (алг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итм действий)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ыделять общее и частное, целое и часть, общее и различное в изучаемых объектах; классифицировать объекты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познавате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го интереса к изучению нового, спос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бам обобщения и систематиз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ции знаний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44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sz w:val="22"/>
                <w:szCs w:val="22"/>
              </w:rPr>
              <w:t>Наглядные представления о фигурах на плоскости: окружность, круг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Окружность и круг  Центр, радиус. Диаметр. Дуга. Хорда.</w:t>
            </w: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Освоить поня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ия окружности и круга. Н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учиться прим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ять циркуль для простейших геометрических построений. Вывести форму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лу зависимости между радиусом и диаметром од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й окружности и применять п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лученные знания, умения и навыки при решении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воспринимать текст с уч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шения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выделять существен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ую информацию из текс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а, сопоставл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я, сравнени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45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Наглядные представления о фигурах на плоскости: окружность, круг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Окружность и круг  Центр, радиус. Диаметр. Дуга. Хорда.</w:t>
            </w:r>
          </w:p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Освоить поня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ия окружности и круга. Н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учиться прим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ять циркуль для простейших геометрических построений. Вывести форму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лу зависимости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между радиусом и диаметром од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ой окружности и применять п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лученные знания, умения и навыки при решении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lastRenderedPageBreak/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воспринимать текст с уч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шения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— выбору в ситуации мотивационного конфликта и к преодолению препятствий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меть выделять существен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ую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информацию из текст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Формирование навыков анал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а, сопоставл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я, сравнени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146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Четырехугольник, прямоугольник, квадрат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Четырехугольники. Элементы четырехугольника. Периметр четырехугольника. Прямоугольник и его элементы. Периметр прямоугольника. Свойство противоположных сторон прямоугольника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Развивать пр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ранственные представления учащихся. Ис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пользовать м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ематическую терминологию для описания взаимного расп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ложения прямых, лучей, отрезков на плоскости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spell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: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</w:t>
            </w:r>
            <w:proofErr w:type="gram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спринимать</w:t>
            </w:r>
            <w:proofErr w:type="spell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 текст с уч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шения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пределять последовательности промежуточных целей с учетом конечного р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зультата; составлять план последовательности дей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ыполнять учебные задачи, не имеющие однозначного решения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е навыков составления алгоритма вы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полнения зад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я, навыков организации своей деяте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сти в составе группы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47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Четырехугольник, прямоугольник, квадрат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Четырехугольники. Элементы четырехугольника. Периметр четырехугольника. Прямоугольник и его элементы. Периметр прямоугольника. Свойство противоположных сторон прямоугольника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Расширить представления учащихся о ге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метрических ф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гурах в окружаю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щем нас мире, научиться класс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фицировать мн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гоугольники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24" w:hanging="2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коммуник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ивные действия, направленные на структур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рование информации по теме «Треугольник, четырехугольник». </w:t>
            </w: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пределять целевые установки учебной деятельности, выстраивать послед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вательности необходимых операций (алг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итм действий)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ыделять общее и частное, целое и часть, общее и различное в изучаемых объектах; классифицировать объекты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мотивации к аналитич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кой деяте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148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Треугольник, виды треугольников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Треугольник. Элементы треугольника Виды треугольников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Развивать пр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ранственные представления учащихся. Ис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пользовать м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ематическую терминологию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spell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: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</w:t>
            </w:r>
            <w:proofErr w:type="gram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спринимать</w:t>
            </w:r>
            <w:proofErr w:type="spell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 текст с уч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шения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пределять последовательности промежуточных целей с учетом конечного р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зультата; составлять план последовательности дей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ыполнять учебные задачи, не имеющие однозначного решения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е навыков составления алгоритма вы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полнения зад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я, навыков организации своей деяте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сти в составе группы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49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Изображение геометрических фигур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Изображение геометрических фигур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4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Развивать пр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ранственные представления учащихся. Ис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пользовать м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ематическую терминологию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3"/>
              <w:widowControl/>
              <w:ind w:left="10" w:hanging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коммуник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ивные действия, направленные на структу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рирование информации по данной теме. </w:t>
            </w: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корректировать деятельность: вносить изменения в процесс с учетом воз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кших трудностей и ошибок, намечать сп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обы их устранения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5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оизвольно и осознанно владеть общим приемом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left="5" w:hanging="5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50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Взаимное расположение двух прямых, двух окружностей, прямой и окружност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Взаимное расположение двух прямых, двух окружностей, прямой и окружности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4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Развивать пр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ранственные представления учащихся. Ис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пользовать м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ематическую терминологию для описания взаимного расп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ложения </w:t>
            </w:r>
            <w:proofErr w:type="gramStart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ямых</w:t>
            </w:r>
            <w:proofErr w:type="gram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, окружности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3"/>
              <w:widowControl/>
              <w:ind w:left="10" w:hanging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коммуник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ивные действия, направленные на структу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рирование информации по данной теме. </w:t>
            </w: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корректировать деятельность: вносить изменения в процесс с учетом воз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кших трудностей и ошибок, намечать сп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обы их устранения.</w:t>
            </w:r>
          </w:p>
          <w:p w:rsidR="00DC56A4" w:rsidRPr="005015CA" w:rsidRDefault="00DC56A4" w:rsidP="00DC56A4">
            <w:pPr>
              <w:pStyle w:val="Style2"/>
              <w:widowControl/>
              <w:spacing w:line="240" w:lineRule="auto"/>
              <w:ind w:firstLine="10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оизвольно и осознанно владеть общим приемом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2"/>
              <w:widowControl/>
              <w:spacing w:line="240" w:lineRule="auto"/>
              <w:jc w:val="left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за, сопоставл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я, сравнени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50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Понятие площади фигуры,</w:t>
            </w:r>
            <w:r w:rsidRPr="005015CA">
              <w:rPr>
                <w:sz w:val="22"/>
                <w:szCs w:val="22"/>
              </w:rPr>
              <w:t xml:space="preserve"> единицы измерения площад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лощадь прямоугольника.  Связь между единицами измерения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10" w:hanging="10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Научиться на</w:t>
            </w:r>
            <w:r w:rsidRPr="005015CA">
              <w:rPr>
                <w:rStyle w:val="FontStyle12"/>
                <w:b w:val="0"/>
              </w:rPr>
              <w:softHyphen/>
              <w:t>ходить площадь прямоугольника и его частей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организовывать и пла</w:t>
            </w:r>
            <w:r w:rsidRPr="005015CA">
              <w:rPr>
                <w:rStyle w:val="FontStyle12"/>
                <w:b w:val="0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формировать целевые уста</w:t>
            </w:r>
            <w:r w:rsidRPr="005015CA">
              <w:rPr>
                <w:rStyle w:val="FontStyle12"/>
                <w:b w:val="0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4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lastRenderedPageBreak/>
              <w:t>Познаватель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уметь осуществлять сравне</w:t>
            </w:r>
            <w:r w:rsidRPr="005015CA">
              <w:rPr>
                <w:rStyle w:val="FontStyle12"/>
                <w:b w:val="0"/>
              </w:rPr>
              <w:softHyphen/>
              <w:t>ние и классификацию по заданным критериям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lastRenderedPageBreak/>
              <w:t xml:space="preserve">Формирование устойчивой мотивации к изучению и закреплению </w:t>
            </w:r>
            <w:r w:rsidRPr="005015CA">
              <w:rPr>
                <w:rStyle w:val="FontStyle12"/>
                <w:b w:val="0"/>
              </w:rPr>
              <w:lastRenderedPageBreak/>
              <w:t>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151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Понятие площади фигуры,</w:t>
            </w:r>
            <w:r w:rsidRPr="005015CA">
              <w:rPr>
                <w:sz w:val="22"/>
                <w:szCs w:val="22"/>
              </w:rPr>
              <w:t xml:space="preserve"> единицы измерения площади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лощадь прямоугольника. Равные фигуры. Связь между единицами измерения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10" w:hanging="10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Научиться на</w:t>
            </w:r>
            <w:r w:rsidRPr="005015CA">
              <w:rPr>
                <w:rStyle w:val="FontStyle12"/>
                <w:b w:val="0"/>
              </w:rPr>
              <w:softHyphen/>
              <w:t>ходить площадь прямоугольника и его частей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организовывать и пла</w:t>
            </w:r>
            <w:r w:rsidRPr="005015CA">
              <w:rPr>
                <w:rStyle w:val="FontStyle12"/>
                <w:b w:val="0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формировать целевые уста</w:t>
            </w:r>
            <w:r w:rsidRPr="005015CA">
              <w:rPr>
                <w:rStyle w:val="FontStyle12"/>
                <w:b w:val="0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4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уметь осуществлять сравне</w:t>
            </w:r>
            <w:r w:rsidRPr="005015CA">
              <w:rPr>
                <w:rStyle w:val="FontStyle12"/>
                <w:b w:val="0"/>
              </w:rPr>
              <w:softHyphen/>
              <w:t>ние и классификацию по заданным критериям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устойчивой мотивации к изучению и закреплению нового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52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лощадь прямоугольника, квадрата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лощадь прямоугольника. Равные фигуры. Связь между единицами измерения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10" w:hanging="10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Научиться на</w:t>
            </w:r>
            <w:r w:rsidRPr="005015CA">
              <w:rPr>
                <w:rStyle w:val="FontStyle12"/>
                <w:b w:val="0"/>
              </w:rPr>
              <w:softHyphen/>
              <w:t>ходить площадь прямоугольника и его частей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организовывать и пла</w:t>
            </w:r>
            <w:r w:rsidRPr="005015CA">
              <w:rPr>
                <w:rStyle w:val="FontStyle12"/>
                <w:b w:val="0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формировать целевые уста</w:t>
            </w:r>
            <w:r w:rsidRPr="005015CA">
              <w:rPr>
                <w:rStyle w:val="FontStyle12"/>
                <w:b w:val="0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4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уметь осуществлять сравне</w:t>
            </w:r>
            <w:r w:rsidRPr="005015CA">
              <w:rPr>
                <w:rStyle w:val="FontStyle12"/>
                <w:b w:val="0"/>
              </w:rPr>
              <w:softHyphen/>
              <w:t>ние и классификацию по заданным критериям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познаватель</w:t>
            </w:r>
            <w:r w:rsidRPr="005015CA">
              <w:rPr>
                <w:rStyle w:val="FontStyle12"/>
                <w:b w:val="0"/>
              </w:rPr>
              <w:softHyphen/>
              <w:t>ного интереса к изучению нового, спосо</w:t>
            </w:r>
            <w:r w:rsidRPr="005015CA">
              <w:rPr>
                <w:rStyle w:val="FontStyle12"/>
                <w:b w:val="0"/>
              </w:rPr>
              <w:softHyphen/>
              <w:t>бам обобщения и систематиза</w:t>
            </w:r>
            <w:r w:rsidRPr="005015CA">
              <w:rPr>
                <w:rStyle w:val="FontStyle12"/>
                <w:b w:val="0"/>
              </w:rPr>
              <w:softHyphen/>
              <w:t>ции знаний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53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лощадь прямоугольника, квадрата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лощадь прямоугольника. Равные фигуры. Связь между единицами измерения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10" w:hanging="10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Научиться на</w:t>
            </w:r>
            <w:r w:rsidRPr="005015CA">
              <w:rPr>
                <w:rStyle w:val="FontStyle12"/>
                <w:b w:val="0"/>
              </w:rPr>
              <w:softHyphen/>
              <w:t>ходить площадь прямоугольника и его частей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организовывать и пла</w:t>
            </w:r>
            <w:r w:rsidRPr="005015CA">
              <w:rPr>
                <w:rStyle w:val="FontStyle12"/>
                <w:b w:val="0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>формировать целевые уста</w:t>
            </w:r>
            <w:r w:rsidRPr="005015CA">
              <w:rPr>
                <w:rStyle w:val="FontStyle12"/>
                <w:b w:val="0"/>
              </w:rPr>
              <w:softHyphen/>
              <w:t>новки учебной деятельности, выстраивать последовательность необходимых операций (алгоритм действий)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14"/>
              <w:rPr>
                <w:rStyle w:val="FontStyle12"/>
                <w:b w:val="0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2"/>
                <w:b w:val="0"/>
              </w:rPr>
              <w:t>уметь осуществлять сравне</w:t>
            </w:r>
            <w:r w:rsidRPr="005015CA">
              <w:rPr>
                <w:rStyle w:val="FontStyle12"/>
                <w:b w:val="0"/>
              </w:rPr>
              <w:softHyphen/>
              <w:t>ние и классификацию по заданным критериям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left="5" w:hanging="5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Формирование познаватель</w:t>
            </w:r>
            <w:r w:rsidRPr="005015CA">
              <w:rPr>
                <w:rStyle w:val="FontStyle12"/>
                <w:b w:val="0"/>
              </w:rPr>
              <w:softHyphen/>
              <w:t>ного интереса к изучению нового, спосо</w:t>
            </w:r>
            <w:r w:rsidRPr="005015CA">
              <w:rPr>
                <w:rStyle w:val="FontStyle12"/>
                <w:b w:val="0"/>
              </w:rPr>
              <w:softHyphen/>
              <w:t>бам обобщения и систематиза</w:t>
            </w:r>
            <w:r w:rsidRPr="005015CA">
              <w:rPr>
                <w:rStyle w:val="FontStyle12"/>
                <w:b w:val="0"/>
              </w:rPr>
              <w:softHyphen/>
              <w:t>ции знаний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  <w:lang w:val="en-US"/>
              </w:rPr>
            </w:pPr>
            <w:r w:rsidRPr="005015CA">
              <w:rPr>
                <w:sz w:val="22"/>
                <w:szCs w:val="22"/>
                <w:lang w:val="en-US"/>
              </w:rPr>
              <w:t>154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лощадь прямоугольника, квадрата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 xml:space="preserve">Площадь прямоугольника. Равные фигуры. Связь между единицами </w:t>
            </w:r>
            <w:r w:rsidRPr="005015CA">
              <w:rPr>
                <w:sz w:val="22"/>
                <w:szCs w:val="22"/>
              </w:rPr>
              <w:lastRenderedPageBreak/>
              <w:t>измерения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Научиться решать задачи по данной теме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spell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: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</w:t>
            </w:r>
            <w:proofErr w:type="gram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спринимать</w:t>
            </w:r>
            <w:proofErr w:type="spell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 текст с уч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шения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пределять последовательности промежуточных целей с учетом конечного р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зультата;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составлять план последовательности действий.</w:t>
            </w:r>
          </w:p>
          <w:p w:rsidR="00DC56A4" w:rsidRPr="005015CA" w:rsidRDefault="00DC56A4" w:rsidP="00DC56A4">
            <w:pPr>
              <w:pStyle w:val="Style3"/>
              <w:widowControl/>
              <w:ind w:left="10" w:hanging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ыполнять учебные задачи, не имеющие однозначного решения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3"/>
              <w:widowControl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lastRenderedPageBreak/>
              <w:t>Формирование познаватель</w:t>
            </w:r>
            <w:r w:rsidRPr="005015CA">
              <w:rPr>
                <w:rStyle w:val="FontStyle12"/>
                <w:b w:val="0"/>
              </w:rPr>
              <w:softHyphen/>
              <w:t xml:space="preserve">ного интереса к изучению </w:t>
            </w:r>
            <w:r w:rsidRPr="005015CA">
              <w:rPr>
                <w:rStyle w:val="FontStyle12"/>
                <w:b w:val="0"/>
              </w:rPr>
              <w:lastRenderedPageBreak/>
              <w:t>нового, спосо</w:t>
            </w:r>
            <w:r w:rsidRPr="005015CA">
              <w:rPr>
                <w:rStyle w:val="FontStyle12"/>
                <w:b w:val="0"/>
              </w:rPr>
              <w:softHyphen/>
              <w:t>бам обобщения и систематиза</w:t>
            </w:r>
            <w:r w:rsidRPr="005015CA">
              <w:rPr>
                <w:rStyle w:val="FontStyle12"/>
                <w:b w:val="0"/>
              </w:rPr>
              <w:softHyphen/>
              <w:t>ции знаний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  <w:lang w:val="en-US"/>
              </w:rPr>
            </w:pPr>
            <w:r w:rsidRPr="005015CA">
              <w:rPr>
                <w:sz w:val="22"/>
                <w:szCs w:val="22"/>
              </w:rPr>
              <w:lastRenderedPageBreak/>
              <w:t>15</w:t>
            </w:r>
            <w:r w:rsidRPr="005015CA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авновеликие фигуры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лощадь прямоугольника. Равные фигуры. Связь между единицами измерения.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Научиться решать задачи по данной теме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spell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: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</w:t>
            </w:r>
            <w:proofErr w:type="gram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спринимать</w:t>
            </w:r>
            <w:proofErr w:type="spell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 текст с уч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шения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пределять последовательности промежуточных целей с учетом конечного р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зультата; составлять план последовательности дей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ыполнять учебные задачи, не имеющие однозначного решения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навыка ос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знанного вы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бора наиболее эффективного способа реш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  <w:lang w:val="en-US"/>
              </w:rPr>
            </w:pPr>
            <w:r w:rsidRPr="005015CA">
              <w:rPr>
                <w:sz w:val="22"/>
                <w:szCs w:val="22"/>
              </w:rPr>
              <w:t>15</w:t>
            </w:r>
            <w:r w:rsidRPr="005015CA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онятие объема, единицы объема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Формула объема прямоугольного параллелепипеда, куба. Единица измерения объема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Выучить фор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улу объема прямоугольного параллелепипеда (куба</w:t>
            </w:r>
            <w:proofErr w:type="gramStart"/>
            <w:r w:rsidRPr="005015CA">
              <w:rPr>
                <w:rStyle w:val="FontStyle11"/>
                <w:b w:val="0"/>
                <w:sz w:val="22"/>
                <w:szCs w:val="22"/>
              </w:rPr>
              <w:t>)и</w:t>
            </w:r>
            <w:proofErr w:type="gramEnd"/>
            <w:r w:rsidRPr="005015CA">
              <w:rPr>
                <w:rStyle w:val="FontStyle11"/>
                <w:b w:val="0"/>
                <w:sz w:val="22"/>
                <w:szCs w:val="22"/>
              </w:rPr>
              <w:t xml:space="preserve"> научит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я применять ее при решении простейших геометрических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навыки учебного сотрудничества в ходе индивидуа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й и групповой работы. </w:t>
            </w: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бнаруживать и формулир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вать учебную проблему, составлять план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полнения работы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приводить примеры в к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естве доказательства выдвигаемых полож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й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устойчивой мотивации к обучению на основе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а выпол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ения задач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  <w:lang w:val="en-US"/>
              </w:rPr>
            </w:pPr>
            <w:r w:rsidRPr="005015CA">
              <w:rPr>
                <w:sz w:val="22"/>
                <w:szCs w:val="22"/>
              </w:rPr>
              <w:t>15</w:t>
            </w:r>
            <w:r w:rsidRPr="005015CA">
              <w:rPr>
                <w:sz w:val="22"/>
                <w:szCs w:val="22"/>
                <w:lang w:val="en-US"/>
              </w:rPr>
              <w:t>7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Объем прямоугольного параллелепипеда, куба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Формула объема прямоугольного параллелепипеда, куба. Единица измерения объема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Выучить фор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мулу объема прямоугольного параллелепипеда (куба</w:t>
            </w:r>
            <w:proofErr w:type="gramStart"/>
            <w:r w:rsidRPr="005015CA">
              <w:rPr>
                <w:rStyle w:val="FontStyle11"/>
                <w:b w:val="0"/>
                <w:sz w:val="22"/>
                <w:szCs w:val="22"/>
              </w:rPr>
              <w:t>)и</w:t>
            </w:r>
            <w:proofErr w:type="gramEnd"/>
            <w:r w:rsidRPr="005015CA">
              <w:rPr>
                <w:rStyle w:val="FontStyle11"/>
                <w:b w:val="0"/>
                <w:sz w:val="22"/>
                <w:szCs w:val="22"/>
              </w:rPr>
              <w:t xml:space="preserve"> научит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я применять ее при решении простейших геометрических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навыки учебного сотрудничества в ходе индивидуа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й и групповой работы. </w:t>
            </w: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бнаруживать и формулир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вать учебную проблему, составлять план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полнения работы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приводить примеры в к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естве доказательства выдвигаемых полож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й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устойчивой мотивации к обучению на основе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а выпол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ения задач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  <w:lang w:val="en-US"/>
              </w:rPr>
            </w:pPr>
            <w:r w:rsidRPr="005015CA">
              <w:rPr>
                <w:sz w:val="22"/>
                <w:szCs w:val="22"/>
              </w:rPr>
              <w:t>15</w:t>
            </w:r>
            <w:r w:rsidRPr="005015CA">
              <w:rPr>
                <w:sz w:val="22"/>
                <w:szCs w:val="22"/>
                <w:lang w:val="en-US"/>
              </w:rPr>
              <w:t>8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Объем прямоугольного параллелепипеда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 xml:space="preserve">Формула объема прямоугольного параллелепипеда, куба. Единица измерения </w:t>
            </w:r>
            <w:r w:rsidRPr="005015CA">
              <w:rPr>
                <w:sz w:val="22"/>
                <w:szCs w:val="22"/>
              </w:rPr>
              <w:lastRenderedPageBreak/>
              <w:t>объема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Научиться решать задачи по данной теме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навыки учебного сотрудничества в ходе индивидуа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й и групповой работы. </w:t>
            </w: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бнаруживать и формулир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вать учебную проблему, составлять план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полнения работы.</w:t>
            </w:r>
          </w:p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lastRenderedPageBreak/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приводить примеры в к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естве доказательства выдвигаемых полож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й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 xml:space="preserve">Формирование устойчивой мотивации к обучению на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lastRenderedPageBreak/>
              <w:t>основе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а выпол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ения задач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  <w:lang w:val="en-US"/>
              </w:rPr>
            </w:pPr>
            <w:r w:rsidRPr="005015CA">
              <w:rPr>
                <w:sz w:val="22"/>
                <w:szCs w:val="22"/>
                <w:lang w:val="en-US"/>
              </w:rPr>
              <w:lastRenderedPageBreak/>
              <w:t>159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Объем прямоугольного параллелепипеда.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Формула объема прямоугольного параллелепипеда, куба. Единица измерения объема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Научиться решать задачи по данной теме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4"/>
              <w:widowControl/>
              <w:spacing w:line="240" w:lineRule="auto"/>
              <w:ind w:firstLine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навыки учебного сотрудничества в ходе индивидуаль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ной и групповой работы. </w:t>
            </w: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обнаруживать и формулир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вать учебную проблему, составлять план вы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полнения работы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16"/>
                <w:rFonts w:eastAsia="Tahoma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приводить примеры в ка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честве доказательства выдвигаемых полож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й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24"/>
                <w:rFonts w:eastAsia="Calibri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устойчивой мотивации к обучению на основе алг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ритма выпол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ения задач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60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2"/>
                <w:b w:val="0"/>
              </w:rPr>
              <w:t>Контрольная работа № 7 по теме: «Единицы измерения. Примеры зависимостей»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оверка знаний учащихся по теме «Сложение и вычитание дробей»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Научиться вос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производить приобретенные знания, навыки в конкретной дея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ельности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8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8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правлять своим повед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ием (контроль, </w:t>
            </w:r>
            <w:proofErr w:type="spellStart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амокоррекция</w:t>
            </w:r>
            <w:proofErr w:type="spell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, оценка св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его результата)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в преодолении препят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8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ыбирать наиболее эффек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тивные способы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навыков сам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анализа и сам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контроля</w:t>
            </w:r>
          </w:p>
        </w:tc>
      </w:tr>
      <w:tr w:rsidR="00DC56A4" w:rsidRPr="005015CA" w:rsidTr="00E77A8F">
        <w:tc>
          <w:tcPr>
            <w:tcW w:w="15451" w:type="dxa"/>
            <w:gridSpan w:val="8"/>
          </w:tcPr>
          <w:p w:rsidR="00DC56A4" w:rsidRPr="005015CA" w:rsidRDefault="00DC56A4" w:rsidP="00DC56A4">
            <w:pPr>
              <w:jc w:val="center"/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овторение (1</w:t>
            </w:r>
            <w:r w:rsidRPr="005015CA">
              <w:rPr>
                <w:sz w:val="22"/>
                <w:szCs w:val="22"/>
                <w:lang w:val="en-US"/>
              </w:rPr>
              <w:t>5</w:t>
            </w:r>
            <w:r w:rsidRPr="005015CA">
              <w:rPr>
                <w:sz w:val="22"/>
                <w:szCs w:val="22"/>
              </w:rPr>
              <w:t xml:space="preserve"> ч)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61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sz w:val="22"/>
                <w:szCs w:val="22"/>
              </w:rPr>
              <w:t>Повторение по теме: «Арифметические действия с натуральными числами</w:t>
            </w:r>
            <w:proofErr w:type="gramStart"/>
            <w:r w:rsidRPr="005015CA">
              <w:rPr>
                <w:sz w:val="22"/>
                <w:szCs w:val="22"/>
              </w:rPr>
              <w:t>.»</w:t>
            </w:r>
            <w:proofErr w:type="gramEnd"/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Выполнение упражнени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3"/>
              <w:widowControl/>
              <w:ind w:left="10" w:hanging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истематиз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овать знания, умения учащихся поданной теме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развивать умение обм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ваться знаниями между членами группы для принятия эффективных совместных р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шений.</w:t>
            </w:r>
          </w:p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целевые установ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ки учебной деятельности, выстраивать алг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итм действий.</w:t>
            </w:r>
          </w:p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меть осуществлять синтез как составление целого из частей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е навыков анализа, ин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дивидуального и коллективн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го проектир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вани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62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овторение по теме: «Арифметические действия с натуральными числами</w:t>
            </w:r>
            <w:proofErr w:type="gramStart"/>
            <w:r w:rsidRPr="005015CA">
              <w:rPr>
                <w:sz w:val="22"/>
                <w:szCs w:val="22"/>
              </w:rPr>
              <w:t>.»</w:t>
            </w:r>
            <w:proofErr w:type="gramEnd"/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Выполнение упражнени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3"/>
              <w:widowControl/>
              <w:ind w:left="10" w:hanging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истематиз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овать знания, умения учащихся поданной теме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развивать умение обм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ваться знаниями между членами группы для принятия эффективных совместных р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шений.</w:t>
            </w:r>
          </w:p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целевые установ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ки учебной деятельности, выстраивать алг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итм действий.</w:t>
            </w:r>
          </w:p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4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меть осуществлять синтез как составление целого из частей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за, творческой инициативн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и и активн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63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 xml:space="preserve">Повторение по </w:t>
            </w:r>
            <w:r w:rsidRPr="005015CA">
              <w:rPr>
                <w:sz w:val="22"/>
                <w:szCs w:val="22"/>
              </w:rPr>
              <w:lastRenderedPageBreak/>
              <w:t>теме: «</w:t>
            </w:r>
            <w:proofErr w:type="gramStart"/>
            <w:r w:rsidRPr="005015CA">
              <w:rPr>
                <w:sz w:val="22"/>
                <w:szCs w:val="22"/>
              </w:rPr>
              <w:t>Арифметические</w:t>
            </w:r>
            <w:proofErr w:type="gramEnd"/>
            <w:r w:rsidRPr="005015CA">
              <w:rPr>
                <w:sz w:val="22"/>
                <w:szCs w:val="22"/>
              </w:rPr>
              <w:t xml:space="preserve"> действии с обыкновенными дробями»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 xml:space="preserve">Выполнение </w:t>
            </w:r>
            <w:r w:rsidRPr="005015CA">
              <w:rPr>
                <w:sz w:val="22"/>
                <w:szCs w:val="22"/>
              </w:rPr>
              <w:lastRenderedPageBreak/>
              <w:t>упражнени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3"/>
              <w:widowControl/>
              <w:ind w:left="10" w:hanging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Систематиз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ровать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знания, умения учащихся поданной теме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lastRenderedPageBreak/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формировать навыки учебного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сотрудничества в ходе индивидуа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ой и групповой работы. </w:t>
            </w: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целевые установ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ки учебной деятельности, выстраивать алг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итм действий.</w:t>
            </w:r>
          </w:p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4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оизвольно и осознанно владеть общим приемом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Формирован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е познавате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го интереса к  спос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бам обобщения и систематиз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ции знаний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164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овторение по теме: «</w:t>
            </w:r>
            <w:proofErr w:type="gramStart"/>
            <w:r w:rsidRPr="005015CA">
              <w:rPr>
                <w:sz w:val="22"/>
                <w:szCs w:val="22"/>
              </w:rPr>
              <w:t>Арифметические</w:t>
            </w:r>
            <w:proofErr w:type="gramEnd"/>
            <w:r w:rsidRPr="005015CA">
              <w:rPr>
                <w:sz w:val="22"/>
                <w:szCs w:val="22"/>
              </w:rPr>
              <w:t xml:space="preserve"> действии с обыкновенными дробями»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Выполнение упражнени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3"/>
              <w:widowControl/>
              <w:ind w:left="10" w:hanging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истематиз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овать знания, умения учащихся поданной теме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развивать умение обм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ваться знаниями между членами группы для принятия эффективных совместных р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шений.</w:t>
            </w:r>
          </w:p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целевые установ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ки учебной деятельности, выстраивать алг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итм действий.</w:t>
            </w:r>
          </w:p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4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меть осуществлять синтез как составление целого из частей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за, творческой инициативн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и и активн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65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овторение по теме: «</w:t>
            </w:r>
            <w:proofErr w:type="gramStart"/>
            <w:r w:rsidRPr="005015CA">
              <w:rPr>
                <w:sz w:val="22"/>
                <w:szCs w:val="22"/>
              </w:rPr>
              <w:t>Арифметические</w:t>
            </w:r>
            <w:proofErr w:type="gramEnd"/>
            <w:r w:rsidRPr="005015CA">
              <w:rPr>
                <w:sz w:val="22"/>
                <w:szCs w:val="22"/>
              </w:rPr>
              <w:t xml:space="preserve"> действии с десятичными  дробями»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Выполнение упражнени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3"/>
              <w:widowControl/>
              <w:ind w:left="10" w:hanging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истематиз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овать знания, умения учащихся поданной теме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навыки учебного сотрудничества в ходе индивидуа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ой и групповой работы. </w:t>
            </w: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целевые установ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ки учебной деятельности, выстраивать алг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итм действий.</w:t>
            </w:r>
          </w:p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4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оизвольно и осознанно владеть общим приемом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познавате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го интереса к  спос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бам обобщения и систематиз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ции знаний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66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Повторение по теме: «</w:t>
            </w:r>
            <w:proofErr w:type="gramStart"/>
            <w:r w:rsidRPr="005015CA">
              <w:rPr>
                <w:sz w:val="22"/>
                <w:szCs w:val="22"/>
              </w:rPr>
              <w:t>Арифметические</w:t>
            </w:r>
            <w:proofErr w:type="gramEnd"/>
            <w:r w:rsidRPr="005015CA">
              <w:rPr>
                <w:sz w:val="22"/>
                <w:szCs w:val="22"/>
              </w:rPr>
              <w:t xml:space="preserve"> действии с десятичными  дробями»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Выполнение упражнени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3"/>
              <w:widowControl/>
              <w:ind w:left="10" w:hanging="10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истематиз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овать знания, умения учащихся поданной теме.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развивать умение обм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ваться знаниями между членами группы для принятия эффективных совместных р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шений.</w:t>
            </w:r>
          </w:p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целевые установ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ки учебной деятельности, выстраивать алг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итм действий.</w:t>
            </w:r>
          </w:p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4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меть осуществлять синтез как составление целого из частей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3"/>
              <w:widowControl/>
              <w:ind w:left="14" w:hanging="14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за, творческой инициативн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и и активн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67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овторение по теме: « Объем прямоугольного параллелепипеда</w:t>
            </w:r>
            <w:proofErr w:type="gramStart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.»</w:t>
            </w:r>
            <w:proofErr w:type="gramEnd"/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Выполнение упражнений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29"/>
              <w:rPr>
                <w:rStyle w:val="FontStyle12"/>
                <w:b w:val="0"/>
              </w:rPr>
            </w:pPr>
            <w:r w:rsidRPr="005015CA">
              <w:rPr>
                <w:rStyle w:val="FontStyle12"/>
                <w:b w:val="0"/>
              </w:rPr>
              <w:t>Повторить формулу для вычисления объема прямоугольного параллелепипеда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2"/>
                <w:b w:val="0"/>
              </w:rPr>
            </w:pPr>
            <w:r w:rsidRPr="005015CA">
              <w:rPr>
                <w:rStyle w:val="FontStyle17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2"/>
                <w:b w:val="0"/>
              </w:rPr>
              <w:t>воспринимать текст с уче</w:t>
            </w:r>
            <w:r w:rsidRPr="005015CA">
              <w:rPr>
                <w:rStyle w:val="FontStyle12"/>
                <w:b w:val="0"/>
              </w:rPr>
              <w:softHyphen/>
              <w:t>том поставленной учебной задачи, находить в тексте информацию, необходимую для ре</w:t>
            </w:r>
            <w:r w:rsidRPr="005015CA">
              <w:rPr>
                <w:rStyle w:val="FontStyle12"/>
                <w:b w:val="0"/>
              </w:rPr>
              <w:softHyphen/>
              <w:t>шения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4"/>
              <w:rPr>
                <w:rStyle w:val="FontStyle12"/>
                <w:b w:val="0"/>
              </w:rPr>
            </w:pPr>
            <w:r w:rsidRPr="005015CA">
              <w:rPr>
                <w:rStyle w:val="FontStyle17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2"/>
                <w:b w:val="0"/>
              </w:rPr>
              <w:t xml:space="preserve">контролировать в форме сравнения способа действия и его результата с заданным эталоном </w:t>
            </w:r>
            <w:r w:rsidRPr="005015CA">
              <w:rPr>
                <w:rStyle w:val="FontStyle12"/>
                <w:b w:val="0"/>
              </w:rPr>
              <w:lastRenderedPageBreak/>
              <w:t xml:space="preserve">с целью обнаружения отклонений от эталона и </w:t>
            </w:r>
            <w:proofErr w:type="gramStart"/>
            <w:r w:rsidRPr="005015CA">
              <w:rPr>
                <w:rStyle w:val="FontStyle12"/>
                <w:b w:val="0"/>
              </w:rPr>
              <w:t>внесения</w:t>
            </w:r>
            <w:proofErr w:type="gramEnd"/>
            <w:r w:rsidRPr="005015CA">
              <w:rPr>
                <w:rStyle w:val="FontStyle12"/>
                <w:b w:val="0"/>
              </w:rPr>
              <w:t xml:space="preserve"> необходи</w:t>
            </w:r>
            <w:r w:rsidRPr="005015CA">
              <w:rPr>
                <w:rStyle w:val="FontStyle12"/>
                <w:b w:val="0"/>
              </w:rPr>
              <w:softHyphen/>
              <w:t>мых корректив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9"/>
              <w:rPr>
                <w:rStyle w:val="FontStyle12"/>
                <w:b w:val="0"/>
              </w:rPr>
            </w:pPr>
            <w:r w:rsidRPr="005015CA">
              <w:rPr>
                <w:rStyle w:val="FontStyle17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2"/>
                <w:b w:val="0"/>
              </w:rPr>
              <w:t>использовать знаково-символические средства, в том числе модели и схемы для решения учебных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0"/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Формирование познавате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го интереса к  спос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бам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обобщения и систематиз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ции знаний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168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овторение по теме: «Решение задач на нахождение дроби от числа и числа по его дроби»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ешение задач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истематиз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овать знания, умения учащихся по решению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навыки учебного сотрудничества в ходе индивидуа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ой и групповой работы. </w:t>
            </w: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целевые установ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ки учебной деятельности, выстраивать алг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итм действий.</w:t>
            </w:r>
          </w:p>
          <w:p w:rsidR="00DC56A4" w:rsidRPr="005015CA" w:rsidRDefault="00DC56A4" w:rsidP="00DC56A4">
            <w:pPr>
              <w:pStyle w:val="Style3"/>
              <w:widowControl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оизвольно и осознанно владеть общим приемом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за, творческой инициативн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и и активн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69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овторение по теме: «Решение задач на нахождение дроби от числа и числа по его дроби»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ешение задач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истематиз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ровать знания, умения учащихся по решению задач 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навыки учебного сотрудничества в ходе индивидуа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ой и групповой работы. </w:t>
            </w: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ть целевые установ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ки учебной деятельности, выстраивать алг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итм действий.</w:t>
            </w:r>
          </w:p>
          <w:p w:rsidR="00DC56A4" w:rsidRPr="005015CA" w:rsidRDefault="00DC56A4" w:rsidP="00DC56A4">
            <w:pPr>
              <w:pStyle w:val="Style3"/>
              <w:widowControl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роизвольно и осознанно владеть общим приемом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за, творческой инициативн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и и активн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70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овторение по теме: «Задачи на совместную работу»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ешение задач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истематиз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овать знания, умения учащихся по решению задач на совместную работу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корректировать деятельность: вносить изменения в процесс с учетом воз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кших трудностей и ошибок, намечать сп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обы их устранения.</w:t>
            </w:r>
          </w:p>
          <w:p w:rsidR="00DC56A4" w:rsidRPr="005015CA" w:rsidRDefault="00DC56A4" w:rsidP="00DC56A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меть осуществлять анализ объектов с выделением существенных и несу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щественных признак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3"/>
              <w:widowControl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навыков анал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за, творческой инициативн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и и активн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и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71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овторение по теме: «Задачи на совместную работу»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ешение задач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истематиз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овать знания, умения учащихся по решению задач на совместную работу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Коммуникатив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рганизовывать и пл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ровать учебное сотрудничество с учителем и сверстниками.</w:t>
            </w:r>
          </w:p>
          <w:p w:rsidR="00DC56A4" w:rsidRPr="005015CA" w:rsidRDefault="00DC56A4" w:rsidP="00DC56A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корректировать деятельность: вносить изменения в процесс с учетом воз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кших трудностей и ошибок, намечать сп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обы их устранения.</w:t>
            </w:r>
          </w:p>
          <w:p w:rsidR="00DC56A4" w:rsidRPr="005015CA" w:rsidRDefault="00DC56A4" w:rsidP="00DC56A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proofErr w:type="gramStart"/>
            <w:r w:rsidRPr="005015CA">
              <w:rPr>
                <w:rStyle w:val="FontStyle14"/>
                <w:b w:val="0"/>
                <w:sz w:val="22"/>
                <w:szCs w:val="22"/>
              </w:rPr>
              <w:t>Познавательные</w:t>
            </w:r>
            <w:proofErr w:type="gramEnd"/>
            <w:r w:rsidRPr="005015CA">
              <w:rPr>
                <w:rStyle w:val="FontStyle14"/>
                <w:b w:val="0"/>
                <w:sz w:val="22"/>
                <w:szCs w:val="22"/>
              </w:rPr>
              <w:t xml:space="preserve">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уметь осуществлять анализ объектов с выделением существенных и несу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щественных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признаков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3"/>
              <w:widowControl/>
              <w:ind w:left="5" w:hanging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Формирование познавате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го интереса к  спос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бам обобщения и систематиз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lastRenderedPageBreak/>
              <w:t>ции знаний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lastRenderedPageBreak/>
              <w:t>172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овторение по теме: «Задачи на движение»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ешение задач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истематиз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овать знания, умения учащихся по решению задач на движение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пределять цели и функ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ции участников, способы взаимодействия; планировать общие способы работы; обм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ваться знаниями между членами группы для принятия эффективных совместных р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шений.</w:t>
            </w:r>
          </w:p>
          <w:p w:rsidR="00DC56A4" w:rsidRPr="005015CA" w:rsidRDefault="00DC56A4" w:rsidP="00DC56A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носить необходимые допол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ения и коррективы в </w:t>
            </w:r>
            <w:proofErr w:type="gramStart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лан</w:t>
            </w:r>
            <w:proofErr w:type="gram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 и способ действия в случае расхождения эталона, реального дей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вия и его продукта.</w:t>
            </w:r>
          </w:p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ладеть общим приемом р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шения учебных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е навыков анализа, ин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дивидуального и коллективн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го проектир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вани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173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овторение по теме: «Задачи на движение»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ешение задач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истематиз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овать знания, умения учащихся по решению задач на движение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пределять цели и функ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ции участников, способы взаимодействия; планировать общие способы работы; обм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ваться знаниями между членами группы для принятия эффективных совместных р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шений.</w:t>
            </w:r>
          </w:p>
          <w:p w:rsidR="00DC56A4" w:rsidRPr="005015CA" w:rsidRDefault="00DC56A4" w:rsidP="00DC56A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носить необходимые допол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ения и коррективы в </w:t>
            </w:r>
            <w:proofErr w:type="gramStart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лан</w:t>
            </w:r>
            <w:proofErr w:type="gram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 и способ действия в случае расхождения эталона, реального дей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вия и его продукта.</w:t>
            </w:r>
          </w:p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ладеть общим приемом р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шения учебных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ние познавате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ого интереса к  спос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бам обобщения и систематиз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ции знаний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  <w:lang w:val="en-US"/>
              </w:rPr>
            </w:pPr>
            <w:r w:rsidRPr="005015CA">
              <w:rPr>
                <w:sz w:val="22"/>
                <w:szCs w:val="22"/>
                <w:lang w:val="en-US"/>
              </w:rPr>
              <w:t>174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овторение по теме: «Задачи на движение»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sz w:val="22"/>
                <w:szCs w:val="22"/>
              </w:rPr>
              <w:t>Решение задач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Систематизи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ровать знания, умения учащихся по решению задач на движение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определять цели и функ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ции участников, способы взаимодействия; планировать общие способы работы; обм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ваться знаниями между членами группы для принятия эффективных совместных р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шений.</w:t>
            </w:r>
          </w:p>
          <w:p w:rsidR="00DC56A4" w:rsidRPr="005015CA" w:rsidRDefault="00DC56A4" w:rsidP="00DC56A4">
            <w:pPr>
              <w:pStyle w:val="Style3"/>
              <w:widowControl/>
              <w:ind w:firstLine="5"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носить необходимые допол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 xml:space="preserve">нения и коррективы в </w:t>
            </w:r>
            <w:proofErr w:type="gramStart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план</w:t>
            </w:r>
            <w:proofErr w:type="gramEnd"/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 xml:space="preserve"> и способ действия в случае расхождения эталона, реального дей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ствия и его продукта.</w:t>
            </w:r>
          </w:p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4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владеть общим приемом ре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шения учебных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3"/>
              <w:widowControl/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Формирова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ие навыков анализа, ин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дивидуального и коллективн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го проектиро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вания</w:t>
            </w:r>
          </w:p>
        </w:tc>
      </w:tr>
      <w:tr w:rsidR="00DC56A4" w:rsidRPr="005015CA" w:rsidTr="00E77A8F">
        <w:tc>
          <w:tcPr>
            <w:tcW w:w="568" w:type="dxa"/>
          </w:tcPr>
          <w:p w:rsidR="00DC56A4" w:rsidRPr="005015CA" w:rsidRDefault="00DC56A4" w:rsidP="00DC56A4">
            <w:pPr>
              <w:rPr>
                <w:sz w:val="22"/>
                <w:szCs w:val="22"/>
                <w:lang w:val="en-US"/>
              </w:rPr>
            </w:pPr>
            <w:r w:rsidRPr="005015CA">
              <w:rPr>
                <w:sz w:val="22"/>
                <w:szCs w:val="22"/>
                <w:lang w:val="en-US"/>
              </w:rPr>
              <w:lastRenderedPageBreak/>
              <w:t>175</w:t>
            </w:r>
          </w:p>
        </w:tc>
        <w:tc>
          <w:tcPr>
            <w:tcW w:w="768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790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</w:p>
        </w:tc>
        <w:tc>
          <w:tcPr>
            <w:tcW w:w="1987" w:type="dxa"/>
          </w:tcPr>
          <w:p w:rsidR="00DC56A4" w:rsidRPr="005015CA" w:rsidRDefault="00DC56A4" w:rsidP="00DC56A4">
            <w:pPr>
              <w:rPr>
                <w:rStyle w:val="FontStyle12"/>
                <w:b w:val="0"/>
              </w:rPr>
            </w:pP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t>Итоговая контроль</w:t>
            </w:r>
            <w:r w:rsidRPr="005015CA">
              <w:rPr>
                <w:rStyle w:val="FontStyle13"/>
                <w:rFonts w:ascii="Times New Roman" w:hAnsi="Times New Roman" w:cs="Times New Roman"/>
                <w:b w:val="0"/>
                <w:sz w:val="22"/>
                <w:szCs w:val="22"/>
              </w:rPr>
              <w:softHyphen/>
              <w:t>ная работа</w:t>
            </w:r>
          </w:p>
        </w:tc>
        <w:tc>
          <w:tcPr>
            <w:tcW w:w="1842" w:type="dxa"/>
          </w:tcPr>
          <w:p w:rsidR="00DC56A4" w:rsidRPr="005015CA" w:rsidRDefault="00DC56A4" w:rsidP="00DC56A4">
            <w:pPr>
              <w:rPr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Проверка знаний учащихся по материалу 5 класса</w:t>
            </w:r>
          </w:p>
        </w:tc>
        <w:tc>
          <w:tcPr>
            <w:tcW w:w="240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firstLine="14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Научиться вос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производить приобретенные знания, умения, навыки при реш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нии задач</w:t>
            </w:r>
          </w:p>
        </w:tc>
        <w:tc>
          <w:tcPr>
            <w:tcW w:w="5528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ind w:left="5" w:hanging="5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Коммуника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управлять своим пове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 xml:space="preserve">дением (контроль, </w:t>
            </w:r>
            <w:proofErr w:type="spellStart"/>
            <w:r w:rsidRPr="005015CA">
              <w:rPr>
                <w:rStyle w:val="FontStyle11"/>
                <w:b w:val="0"/>
                <w:sz w:val="22"/>
                <w:szCs w:val="22"/>
              </w:rPr>
              <w:t>самокоррекция</w:t>
            </w:r>
            <w:proofErr w:type="spellEnd"/>
            <w:r w:rsidRPr="005015CA">
              <w:rPr>
                <w:rStyle w:val="FontStyle11"/>
                <w:b w:val="0"/>
                <w:sz w:val="22"/>
                <w:szCs w:val="22"/>
              </w:rPr>
              <w:t>, оценка своего действия)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Регулятив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формировать способность к мобилизации сил и энергии; способность к волевому усилию в преодолении препят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ствий.</w:t>
            </w:r>
          </w:p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5"/>
                <w:b w:val="0"/>
                <w:sz w:val="22"/>
                <w:szCs w:val="22"/>
              </w:rPr>
              <w:t xml:space="preserve">Познавательные: 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t>произвольно и осознанно владеть общим приемом решения задач</w:t>
            </w:r>
          </w:p>
        </w:tc>
        <w:tc>
          <w:tcPr>
            <w:tcW w:w="1559" w:type="dxa"/>
          </w:tcPr>
          <w:p w:rsidR="00DC56A4" w:rsidRPr="005015CA" w:rsidRDefault="00DC56A4" w:rsidP="00DC56A4">
            <w:pPr>
              <w:pStyle w:val="Style5"/>
              <w:widowControl/>
              <w:spacing w:line="240" w:lineRule="auto"/>
              <w:rPr>
                <w:rStyle w:val="FontStyle11"/>
                <w:b w:val="0"/>
                <w:sz w:val="22"/>
                <w:szCs w:val="22"/>
              </w:rPr>
            </w:pPr>
            <w:r w:rsidRPr="005015CA">
              <w:rPr>
                <w:rStyle w:val="FontStyle11"/>
                <w:b w:val="0"/>
                <w:sz w:val="22"/>
                <w:szCs w:val="22"/>
              </w:rPr>
              <w:t>Формирование навыков сам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анализа и само</w:t>
            </w:r>
            <w:r w:rsidRPr="005015CA">
              <w:rPr>
                <w:rStyle w:val="FontStyle11"/>
                <w:b w:val="0"/>
                <w:sz w:val="22"/>
                <w:szCs w:val="22"/>
              </w:rPr>
              <w:softHyphen/>
              <w:t>контроля</w:t>
            </w:r>
          </w:p>
        </w:tc>
      </w:tr>
    </w:tbl>
    <w:p w:rsidR="00DC56A4" w:rsidRPr="005015CA" w:rsidRDefault="00DC56A4" w:rsidP="00DC56A4">
      <w:pPr>
        <w:rPr>
          <w:rFonts w:ascii="Times New Roman" w:hAnsi="Times New Roman" w:cs="Times New Roman"/>
        </w:rPr>
      </w:pPr>
    </w:p>
    <w:p w:rsidR="00DC56A4" w:rsidRPr="005015CA" w:rsidRDefault="00DC56A4" w:rsidP="00DC56A4">
      <w:pPr>
        <w:rPr>
          <w:rFonts w:ascii="Times New Roman" w:hAnsi="Times New Roman" w:cs="Times New Roman"/>
        </w:rPr>
      </w:pPr>
    </w:p>
    <w:p w:rsidR="00DC56A4" w:rsidRPr="005015CA" w:rsidRDefault="00DC56A4" w:rsidP="00DC56A4">
      <w:pPr>
        <w:rPr>
          <w:rFonts w:ascii="Times New Roman" w:hAnsi="Times New Roman" w:cs="Times New Roman"/>
        </w:rPr>
      </w:pPr>
    </w:p>
    <w:p w:rsidR="00DC56A4" w:rsidRDefault="00DC56A4">
      <w:pPr>
        <w:rPr>
          <w:rFonts w:ascii="Times New Roman" w:hAnsi="Times New Roman" w:cs="Times New Roman"/>
        </w:rPr>
      </w:pPr>
    </w:p>
    <w:p w:rsidR="005015CA" w:rsidRDefault="005015CA">
      <w:pPr>
        <w:rPr>
          <w:rFonts w:ascii="Times New Roman" w:hAnsi="Times New Roman" w:cs="Times New Roman"/>
        </w:rPr>
      </w:pPr>
    </w:p>
    <w:p w:rsidR="00653B52" w:rsidRDefault="00653B52">
      <w:pPr>
        <w:rPr>
          <w:rFonts w:ascii="Times New Roman" w:hAnsi="Times New Roman" w:cs="Times New Roman"/>
        </w:rPr>
      </w:pPr>
    </w:p>
    <w:p w:rsidR="00653B52" w:rsidRDefault="00653B52">
      <w:pPr>
        <w:rPr>
          <w:rFonts w:ascii="Times New Roman" w:hAnsi="Times New Roman" w:cs="Times New Roman"/>
        </w:rPr>
      </w:pPr>
    </w:p>
    <w:p w:rsidR="00653B52" w:rsidRPr="00307A20" w:rsidRDefault="00653B52" w:rsidP="00653B52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307A20">
        <w:rPr>
          <w:rFonts w:ascii="Times New Roman" w:hAnsi="Times New Roman" w:cs="Times New Roman"/>
          <w:b/>
          <w:sz w:val="32"/>
          <w:szCs w:val="32"/>
        </w:rPr>
        <w:t>Календарно – тематическое планирование в 6 классе</w:t>
      </w:r>
    </w:p>
    <w:tbl>
      <w:tblPr>
        <w:tblStyle w:val="af"/>
        <w:tblW w:w="15479" w:type="dxa"/>
        <w:tblLayout w:type="fixed"/>
        <w:tblLook w:val="04A0"/>
      </w:tblPr>
      <w:tblGrid>
        <w:gridCol w:w="817"/>
        <w:gridCol w:w="1418"/>
        <w:gridCol w:w="2409"/>
        <w:gridCol w:w="6095"/>
        <w:gridCol w:w="2788"/>
        <w:gridCol w:w="935"/>
        <w:gridCol w:w="19"/>
        <w:gridCol w:w="18"/>
        <w:gridCol w:w="19"/>
        <w:gridCol w:w="19"/>
        <w:gridCol w:w="19"/>
        <w:gridCol w:w="18"/>
        <w:gridCol w:w="19"/>
        <w:gridCol w:w="19"/>
        <w:gridCol w:w="37"/>
        <w:gridCol w:w="830"/>
      </w:tblGrid>
      <w:tr w:rsidR="00653B52" w:rsidTr="009A1B86">
        <w:trPr>
          <w:trHeight w:val="646"/>
        </w:trPr>
        <w:tc>
          <w:tcPr>
            <w:tcW w:w="817" w:type="dxa"/>
          </w:tcPr>
          <w:p w:rsidR="00653B52" w:rsidRPr="00033D32" w:rsidRDefault="00653B52" w:rsidP="009A1B86">
            <w:pPr>
              <w:pStyle w:val="af0"/>
              <w:rPr>
                <w:rFonts w:ascii="Times New Roman" w:hAnsi="Times New Roman"/>
                <w:b/>
                <w:sz w:val="22"/>
                <w:szCs w:val="22"/>
                <w:lang w:eastAsia="ar-SA"/>
              </w:rPr>
            </w:pPr>
            <w:r w:rsidRPr="00A1363D"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>№п/</w:t>
            </w:r>
            <w:r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>урока</w:t>
            </w:r>
            <w:proofErr w:type="spellEnd"/>
            <w:r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 xml:space="preserve"> в </w:t>
            </w:r>
            <w:proofErr w:type="spellStart"/>
            <w:r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>гл</w:t>
            </w:r>
            <w:proofErr w:type="spellEnd"/>
            <w:r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>.</w:t>
            </w:r>
          </w:p>
        </w:tc>
        <w:tc>
          <w:tcPr>
            <w:tcW w:w="1418" w:type="dxa"/>
          </w:tcPr>
          <w:p w:rsidR="00653B52" w:rsidRPr="00033D32" w:rsidRDefault="00653B52" w:rsidP="009A1B86">
            <w:pPr>
              <w:pStyle w:val="af0"/>
              <w:rPr>
                <w:rFonts w:ascii="Times New Roman" w:hAnsi="Times New Roman"/>
                <w:b/>
                <w:sz w:val="22"/>
                <w:szCs w:val="22"/>
              </w:rPr>
            </w:pPr>
            <w:proofErr w:type="spellStart"/>
            <w:r w:rsidRPr="00A1363D">
              <w:rPr>
                <w:rFonts w:ascii="Times New Roman" w:hAnsi="Times New Roman"/>
                <w:b/>
                <w:sz w:val="22"/>
                <w:szCs w:val="22"/>
              </w:rPr>
              <w:t>Тема</w:t>
            </w:r>
            <w:proofErr w:type="spellEnd"/>
            <w:r w:rsidRPr="00A1363D">
              <w:rPr>
                <w:rFonts w:ascii="Times New Roman" w:hAnsi="Times New Roman"/>
                <w:b/>
                <w:sz w:val="22"/>
                <w:szCs w:val="22"/>
              </w:rPr>
              <w:t xml:space="preserve"> </w:t>
            </w:r>
            <w:proofErr w:type="spellStart"/>
            <w:r w:rsidRPr="00A1363D">
              <w:rPr>
                <w:rFonts w:ascii="Times New Roman" w:hAnsi="Times New Roman"/>
                <w:b/>
                <w:sz w:val="22"/>
                <w:szCs w:val="22"/>
              </w:rPr>
              <w:t>урока</w:t>
            </w:r>
            <w:proofErr w:type="spellEnd"/>
            <w:r w:rsidRPr="00A1363D">
              <w:rPr>
                <w:rFonts w:ascii="Times New Roman" w:hAnsi="Times New Roman"/>
                <w:b/>
                <w:sz w:val="22"/>
                <w:szCs w:val="22"/>
              </w:rPr>
              <w:t xml:space="preserve">, </w:t>
            </w:r>
            <w:proofErr w:type="spellStart"/>
            <w:r w:rsidRPr="00A1363D">
              <w:rPr>
                <w:rFonts w:ascii="Times New Roman" w:hAnsi="Times New Roman"/>
                <w:b/>
                <w:sz w:val="22"/>
                <w:szCs w:val="22"/>
              </w:rPr>
              <w:t>тип</w:t>
            </w:r>
            <w:proofErr w:type="spellEnd"/>
            <w:r w:rsidRPr="00A1363D">
              <w:rPr>
                <w:rFonts w:ascii="Times New Roman" w:hAnsi="Times New Roman"/>
                <w:b/>
                <w:sz w:val="22"/>
                <w:szCs w:val="22"/>
              </w:rPr>
              <w:t xml:space="preserve"> </w:t>
            </w:r>
            <w:proofErr w:type="spellStart"/>
            <w:r w:rsidRPr="00A1363D">
              <w:rPr>
                <w:rFonts w:ascii="Times New Roman" w:hAnsi="Times New Roman"/>
                <w:b/>
                <w:sz w:val="22"/>
                <w:szCs w:val="22"/>
              </w:rPr>
              <w:t>урока</w:t>
            </w:r>
            <w:proofErr w:type="spellEnd"/>
          </w:p>
        </w:tc>
        <w:tc>
          <w:tcPr>
            <w:tcW w:w="11292" w:type="dxa"/>
            <w:gridSpan w:val="3"/>
            <w:tcBorders>
              <w:right w:val="single" w:sz="4" w:space="0" w:color="auto"/>
            </w:tcBorders>
          </w:tcPr>
          <w:p w:rsidR="00653B52" w:rsidRPr="00A1363D" w:rsidRDefault="00653B52" w:rsidP="009A1B86">
            <w:pPr>
              <w:pStyle w:val="af0"/>
              <w:tabs>
                <w:tab w:val="left" w:pos="6912"/>
              </w:tabs>
              <w:rPr>
                <w:rFonts w:ascii="Times New Roman" w:hAnsi="Times New Roman"/>
                <w:b/>
                <w:sz w:val="22"/>
                <w:szCs w:val="22"/>
                <w:lang w:eastAsia="ar-SA"/>
              </w:rPr>
            </w:pPr>
          </w:p>
          <w:p w:rsidR="00653B52" w:rsidRPr="00033D3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eastAsia="ar-SA"/>
              </w:rPr>
            </w:pPr>
            <w:proofErr w:type="spellStart"/>
            <w:r w:rsidRPr="00A1363D"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>Планируемые</w:t>
            </w:r>
            <w:proofErr w:type="spellEnd"/>
            <w:r w:rsidRPr="00A1363D"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A1363D"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>результаты</w:t>
            </w:r>
            <w:proofErr w:type="spellEnd"/>
          </w:p>
        </w:tc>
        <w:tc>
          <w:tcPr>
            <w:tcW w:w="1952" w:type="dxa"/>
            <w:gridSpan w:val="11"/>
            <w:tcBorders>
              <w:right w:val="single" w:sz="4" w:space="0" w:color="auto"/>
            </w:tcBorders>
          </w:tcPr>
          <w:p w:rsidR="00653B52" w:rsidRDefault="00653B52" w:rsidP="009A1B86">
            <w:pPr>
              <w:pStyle w:val="af0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653B52" w:rsidRPr="00A1363D" w:rsidRDefault="00653B52" w:rsidP="009A1B86">
            <w:pPr>
              <w:pStyle w:val="af0"/>
              <w:rPr>
                <w:rFonts w:ascii="Times New Roman" w:hAnsi="Times New Roman"/>
                <w:b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 </w:t>
            </w:r>
            <w:proofErr w:type="spellStart"/>
            <w:r>
              <w:rPr>
                <w:rFonts w:ascii="Times New Roman" w:hAnsi="Times New Roman"/>
                <w:b/>
                <w:sz w:val="22"/>
                <w:szCs w:val="22"/>
              </w:rPr>
              <w:t>Дата</w:t>
            </w:r>
            <w:proofErr w:type="spellEnd"/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</w:t>
            </w: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/>
        </w:tc>
        <w:tc>
          <w:tcPr>
            <w:tcW w:w="1418" w:type="dxa"/>
          </w:tcPr>
          <w:p w:rsidR="00653B52" w:rsidRDefault="00653B52" w:rsidP="009A1B86"/>
        </w:tc>
        <w:tc>
          <w:tcPr>
            <w:tcW w:w="2409" w:type="dxa"/>
          </w:tcPr>
          <w:p w:rsidR="00653B52" w:rsidRPr="00A1363D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proofErr w:type="spellStart"/>
            <w:r w:rsidRPr="00A1363D">
              <w:rPr>
                <w:rFonts w:ascii="Times New Roman" w:hAnsi="Times New Roman"/>
                <w:b/>
                <w:sz w:val="22"/>
                <w:szCs w:val="22"/>
              </w:rPr>
              <w:t>Предметные</w:t>
            </w:r>
            <w:proofErr w:type="spellEnd"/>
          </w:p>
        </w:tc>
        <w:tc>
          <w:tcPr>
            <w:tcW w:w="6095" w:type="dxa"/>
          </w:tcPr>
          <w:p w:rsidR="00653B52" w:rsidRPr="00A1363D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proofErr w:type="spellStart"/>
            <w:r w:rsidRPr="00A1363D">
              <w:rPr>
                <w:rFonts w:ascii="Times New Roman" w:hAnsi="Times New Roman"/>
                <w:b/>
                <w:sz w:val="22"/>
                <w:szCs w:val="22"/>
              </w:rPr>
              <w:t>Метапредметные</w:t>
            </w:r>
            <w:proofErr w:type="spellEnd"/>
          </w:p>
        </w:tc>
        <w:tc>
          <w:tcPr>
            <w:tcW w:w="2788" w:type="dxa"/>
          </w:tcPr>
          <w:p w:rsidR="00653B52" w:rsidRPr="00A1363D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eastAsia="ar-SA"/>
              </w:rPr>
            </w:pPr>
            <w:proofErr w:type="spellStart"/>
            <w:r w:rsidRPr="00A1363D"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>Личностные</w:t>
            </w:r>
            <w:proofErr w:type="spellEnd"/>
          </w:p>
        </w:tc>
        <w:tc>
          <w:tcPr>
            <w:tcW w:w="991" w:type="dxa"/>
            <w:gridSpan w:val="4"/>
            <w:tcBorders>
              <w:right w:val="single" w:sz="4" w:space="0" w:color="auto"/>
            </w:tcBorders>
          </w:tcPr>
          <w:p w:rsidR="00653B52" w:rsidRPr="00A1363D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eastAsia="ar-SA"/>
              </w:rPr>
            </w:pPr>
            <w:proofErr w:type="spellStart"/>
            <w:r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>По</w:t>
            </w:r>
            <w:proofErr w:type="spellEnd"/>
            <w:r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>плану</w:t>
            </w:r>
            <w:proofErr w:type="spellEnd"/>
          </w:p>
        </w:tc>
        <w:tc>
          <w:tcPr>
            <w:tcW w:w="961" w:type="dxa"/>
            <w:gridSpan w:val="7"/>
            <w:tcBorders>
              <w:left w:val="single" w:sz="4" w:space="0" w:color="auto"/>
            </w:tcBorders>
          </w:tcPr>
          <w:p w:rsidR="00653B52" w:rsidRPr="00A1363D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eastAsia="ar-SA"/>
              </w:rPr>
            </w:pPr>
            <w:proofErr w:type="spellStart"/>
            <w:r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>По</w:t>
            </w:r>
            <w:proofErr w:type="spellEnd"/>
            <w:r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>факту</w:t>
            </w:r>
            <w:proofErr w:type="spellEnd"/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r>
              <w:t>1.1</w:t>
            </w:r>
          </w:p>
        </w:tc>
        <w:tc>
          <w:tcPr>
            <w:tcW w:w="1418" w:type="dxa"/>
          </w:tcPr>
          <w:p w:rsidR="00653B52" w:rsidRDefault="00653B52" w:rsidP="009A1B86">
            <w:r w:rsidRPr="00DF66E0">
              <w:rPr>
                <w:rFonts w:eastAsia="Calibri"/>
                <w:sz w:val="24"/>
                <w:szCs w:val="24"/>
              </w:rPr>
              <w:t>Отношения</w:t>
            </w: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Научиться находить отношение двух чисел и объяснять, что показывает найденное отношение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амостоятельно выделять и формулировать познавательную цель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применять схемы, модели для получения информации, устанавливать причинно-следственные связи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воспринимать текст с учетом поставленной учебной задачи, находить в тексте информацию, необходимую для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решения.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lastRenderedPageBreak/>
              <w:t>Иметь устойчивую  мотивацию к обучению на основе алгоритма выполнения задачи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91" w:type="dxa"/>
            <w:gridSpan w:val="4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961" w:type="dxa"/>
            <w:gridSpan w:val="7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r>
              <w:lastRenderedPageBreak/>
              <w:t>1.2</w:t>
            </w:r>
          </w:p>
        </w:tc>
        <w:tc>
          <w:tcPr>
            <w:tcW w:w="1418" w:type="dxa"/>
          </w:tcPr>
          <w:p w:rsidR="00653B52" w:rsidRDefault="00653B52" w:rsidP="009A1B86">
            <w:r w:rsidRPr="00DF66E0">
              <w:rPr>
                <w:rFonts w:eastAsia="Calibri"/>
                <w:sz w:val="24"/>
                <w:szCs w:val="24"/>
              </w:rPr>
              <w:t>Отношения</w:t>
            </w: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Научиться находить отношение двух чисел и объяснять, что показывает найденное отношение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амостоятельно выделять и формулировать познавательную цель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применять схемы, модели для получения информации, устанавливать причинно-следственные связи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воспринимать текст с учетом поставленной учебной задачи, находить в тексте информацию, необходимую для решения.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Иметь устойчивую  мотивацию к обучению на основе алгоритма выполнения задачи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91" w:type="dxa"/>
            <w:gridSpan w:val="4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961" w:type="dxa"/>
            <w:gridSpan w:val="7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r>
              <w:t>1.3</w:t>
            </w:r>
          </w:p>
        </w:tc>
        <w:tc>
          <w:tcPr>
            <w:tcW w:w="1418" w:type="dxa"/>
          </w:tcPr>
          <w:p w:rsidR="00653B52" w:rsidRDefault="00653B52" w:rsidP="009A1B86">
            <w:r w:rsidRPr="00DF66E0">
              <w:rPr>
                <w:rFonts w:eastAsia="Calibri"/>
                <w:sz w:val="24"/>
                <w:szCs w:val="24"/>
              </w:rPr>
              <w:t>Отношения</w:t>
            </w: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Научиться находить отношение двух чисел и объяснять, что показывает найденное отношение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амостоятельно выделять и формулировать познавательную цель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применять схемы, модели для получения информации, устанавливать причинно-следственные связи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воспринимать текст с учетом поставленной учебной задачи, находить в тексте информацию, необходимую для решения.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Иметь устойчивую  мотивацию к обучению на основе алгоритма выполнения задачи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91" w:type="dxa"/>
            <w:gridSpan w:val="4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961" w:type="dxa"/>
            <w:gridSpan w:val="7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r>
              <w:t>1.4</w:t>
            </w:r>
          </w:p>
        </w:tc>
        <w:tc>
          <w:tcPr>
            <w:tcW w:w="1418" w:type="dxa"/>
          </w:tcPr>
          <w:p w:rsidR="00653B52" w:rsidRDefault="00653B52" w:rsidP="009A1B86">
            <w:r w:rsidRPr="00DF66E0">
              <w:rPr>
                <w:rFonts w:eastAsia="Calibri"/>
                <w:sz w:val="24"/>
                <w:szCs w:val="24"/>
              </w:rPr>
              <w:t>Отношения</w:t>
            </w: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Научиться находить отношение двух чисел и объяснять, что показывает найденное отношение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амостоятельно выделять и формулировать познавательную цель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применять схемы, модели для получения информации, устанавливать причинно-следственные связи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воспринимать текст с учетом поставленной учебной задачи, находить в тексте информацию, необходимую для решения.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Иметь устойчивую  мотивацию к обучению на основе алгоритма выполнения задачи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91" w:type="dxa"/>
            <w:gridSpan w:val="4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961" w:type="dxa"/>
            <w:gridSpan w:val="7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r>
              <w:t>1.5</w:t>
            </w:r>
          </w:p>
        </w:tc>
        <w:tc>
          <w:tcPr>
            <w:tcW w:w="1418" w:type="dxa"/>
          </w:tcPr>
          <w:p w:rsidR="00653B52" w:rsidRDefault="00653B52" w:rsidP="009A1B86">
            <w:r w:rsidRPr="00DF66E0">
              <w:rPr>
                <w:rFonts w:eastAsia="Calibri"/>
                <w:sz w:val="24"/>
                <w:szCs w:val="24"/>
              </w:rPr>
              <w:t>Отношения</w:t>
            </w: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Научиться выражать найденное отношение в процентах и применять это умение </w:t>
            </w: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при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 решение задач.</w:t>
            </w:r>
          </w:p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Р</w:t>
            </w: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ф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ормировать целевые установки учебной деятельности, выстраивать последовательность необходимых операций (алгоритм действий)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уметь осуществлять анализ объектов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с выделением существенных и несущественных признаков.</w:t>
            </w:r>
          </w:p>
          <w:p w:rsidR="00653B52" w:rsidRPr="00653B52" w:rsidRDefault="00653B52" w:rsidP="009A1B86">
            <w:pPr>
              <w:pStyle w:val="af0"/>
              <w:rPr>
                <w:rStyle w:val="52"/>
                <w:rFonts w:eastAsia="Arial Unicode MS"/>
                <w:i w:val="0"/>
                <w:iCs w:val="0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К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: уметь точно и грамотно выражать свои мысли.</w:t>
            </w:r>
            <w:proofErr w:type="gramEnd"/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Иметь навык индивидуальной и коллективной исследовательской деятельности.</w:t>
            </w:r>
          </w:p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</w:p>
        </w:tc>
        <w:tc>
          <w:tcPr>
            <w:tcW w:w="991" w:type="dxa"/>
            <w:gridSpan w:val="4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961" w:type="dxa"/>
            <w:gridSpan w:val="7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r>
              <w:t>1.6</w:t>
            </w:r>
          </w:p>
        </w:tc>
        <w:tc>
          <w:tcPr>
            <w:tcW w:w="1418" w:type="dxa"/>
          </w:tcPr>
          <w:p w:rsidR="00653B52" w:rsidRPr="00DF66E0" w:rsidRDefault="00653B52" w:rsidP="009A1B86">
            <w:pPr>
              <w:rPr>
                <w:rFonts w:eastAsia="Calibri"/>
                <w:sz w:val="24"/>
                <w:szCs w:val="24"/>
              </w:rPr>
            </w:pPr>
            <w:r w:rsidRPr="00DF66E0">
              <w:rPr>
                <w:rFonts w:eastAsia="Calibri"/>
                <w:sz w:val="24"/>
                <w:szCs w:val="24"/>
              </w:rPr>
              <w:t>Отношения</w:t>
            </w: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Научиться выражать найденное отношение в процентах и применять это умение </w:t>
            </w: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при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 решение задач.</w:t>
            </w:r>
          </w:p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Р</w:t>
            </w: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ф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ормировать целевые установки учебной деятельности, выстраивать последовательность необходимых операций (алгоритм действий)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уметь осуществлять анализ объектов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с выделением существенных и несущественных признаков.</w:t>
            </w:r>
          </w:p>
          <w:p w:rsidR="00653B52" w:rsidRPr="00653B52" w:rsidRDefault="00653B52" w:rsidP="009A1B86">
            <w:pPr>
              <w:pStyle w:val="af0"/>
              <w:rPr>
                <w:rStyle w:val="52"/>
                <w:rFonts w:eastAsia="Arial Unicode MS"/>
                <w:i w:val="0"/>
                <w:iCs w:val="0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К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: уметь точно и грамотно выражать свои мысли.</w:t>
            </w:r>
            <w:proofErr w:type="gramEnd"/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Иметь навык индивидуальной и коллективной исследовательской деятельности.</w:t>
            </w:r>
          </w:p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</w:p>
        </w:tc>
        <w:tc>
          <w:tcPr>
            <w:tcW w:w="991" w:type="dxa"/>
            <w:gridSpan w:val="4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961" w:type="dxa"/>
            <w:gridSpan w:val="7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r>
              <w:lastRenderedPageBreak/>
              <w:t>1.7</w:t>
            </w:r>
          </w:p>
        </w:tc>
        <w:tc>
          <w:tcPr>
            <w:tcW w:w="1418" w:type="dxa"/>
          </w:tcPr>
          <w:p w:rsidR="00653B52" w:rsidRPr="00DF66E0" w:rsidRDefault="00653B52" w:rsidP="009A1B86">
            <w:pPr>
              <w:rPr>
                <w:rFonts w:eastAsia="Calibri"/>
                <w:sz w:val="24"/>
                <w:szCs w:val="24"/>
              </w:rPr>
            </w:pPr>
            <w:r w:rsidRPr="00DF66E0">
              <w:rPr>
                <w:rFonts w:eastAsia="Calibri"/>
                <w:sz w:val="24"/>
                <w:szCs w:val="24"/>
              </w:rPr>
              <w:t>Отношения</w:t>
            </w: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Научиться выражать найденное отношение в процентах и применять это умение </w:t>
            </w: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при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 решение задач.</w:t>
            </w:r>
          </w:p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Р</w:t>
            </w: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ф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ормировать целевые установки учебной деятельности, выстраивать последовательность необходимых операций (алгоритм действий)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уметь осуществлять анализ объектов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с выделением существенных и несущественных признаков.</w:t>
            </w:r>
          </w:p>
          <w:p w:rsidR="00653B52" w:rsidRPr="00653B52" w:rsidRDefault="00653B52" w:rsidP="009A1B86">
            <w:pPr>
              <w:pStyle w:val="af0"/>
              <w:rPr>
                <w:rStyle w:val="52"/>
                <w:rFonts w:eastAsia="Arial Unicode MS"/>
                <w:i w:val="0"/>
                <w:iCs w:val="0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К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: уметь точно и грамотно выражать свои мысли.</w:t>
            </w:r>
            <w:proofErr w:type="gramEnd"/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Иметь навык индивидуальной и коллективной исследовательской деятельности.</w:t>
            </w:r>
          </w:p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</w:p>
        </w:tc>
        <w:tc>
          <w:tcPr>
            <w:tcW w:w="991" w:type="dxa"/>
            <w:gridSpan w:val="4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961" w:type="dxa"/>
            <w:gridSpan w:val="7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DF66E0" w:rsidRDefault="00653B52" w:rsidP="009A1B86">
            <w:pPr>
              <w:rPr>
                <w:sz w:val="24"/>
                <w:szCs w:val="24"/>
              </w:rPr>
            </w:pPr>
            <w:r w:rsidRPr="00DF66E0">
              <w:rPr>
                <w:sz w:val="24"/>
                <w:szCs w:val="24"/>
              </w:rPr>
              <w:t>1.</w:t>
            </w:r>
            <w:r>
              <w:rPr>
                <w:sz w:val="24"/>
                <w:szCs w:val="24"/>
              </w:rPr>
              <w:t>8</w:t>
            </w:r>
          </w:p>
        </w:tc>
        <w:tc>
          <w:tcPr>
            <w:tcW w:w="1418" w:type="dxa"/>
          </w:tcPr>
          <w:p w:rsidR="00653B52" w:rsidRPr="00DF66E0" w:rsidRDefault="00653B52" w:rsidP="009A1B86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DF66E0">
              <w:rPr>
                <w:rFonts w:eastAsia="Calibri"/>
                <w:sz w:val="24"/>
                <w:szCs w:val="24"/>
              </w:rPr>
              <w:t xml:space="preserve">Масштаб </w:t>
            </w: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iCs/>
                <w:sz w:val="22"/>
                <w:szCs w:val="22"/>
                <w:shd w:val="clear" w:color="auto" w:fill="FFFFFF"/>
                <w:lang w:val="ru-RU"/>
              </w:rPr>
              <w:t>Усвоить понятие «масштаб» и научиться применять его при решении задач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: воспринимать текст с учетом поставленной учебной задачи, находить в тексте информацию, необходимую для решения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: обнаруживать и формулировать учебную проблему, составлять план выполнения работы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: уметь осуществлять анализ объектов с выделением существенных и несущественных признаков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Иметь способности к эмоциональному вос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приятию математических объектов, задач, решений, рассуж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</w:tc>
        <w:tc>
          <w:tcPr>
            <w:tcW w:w="991" w:type="dxa"/>
            <w:gridSpan w:val="4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961" w:type="dxa"/>
            <w:gridSpan w:val="7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DF66E0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9</w:t>
            </w:r>
          </w:p>
        </w:tc>
        <w:tc>
          <w:tcPr>
            <w:tcW w:w="1418" w:type="dxa"/>
          </w:tcPr>
          <w:p w:rsidR="00653B52" w:rsidRPr="00DF66E0" w:rsidRDefault="00653B52" w:rsidP="009A1B86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  <w:r w:rsidRPr="00DF66E0">
              <w:rPr>
                <w:rFonts w:eastAsia="Calibri"/>
                <w:sz w:val="24"/>
                <w:szCs w:val="24"/>
              </w:rPr>
              <w:t>Масштаб</w:t>
            </w: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iCs/>
                <w:sz w:val="22"/>
                <w:szCs w:val="22"/>
                <w:shd w:val="clear" w:color="auto" w:fill="FFFFFF"/>
                <w:lang w:val="ru-RU"/>
              </w:rPr>
              <w:t>Усвоить понятие «масштаб» и научиться применять его при решении задач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: воспринимать текст с учетом поставленной учебной задачи, находить в тексте информацию, необходимую для решения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: обнаруживать и формулировать учебную проблему, составлять план выполнения работы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: уметь осуществлять анализ объектов с выделением существенных и несущественных признаков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Иметь способности к эмоциональному вос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приятию математических объектов, задач, решений, рассуж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</w:tc>
        <w:tc>
          <w:tcPr>
            <w:tcW w:w="991" w:type="dxa"/>
            <w:gridSpan w:val="4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961" w:type="dxa"/>
            <w:gridSpan w:val="7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10</w:t>
            </w:r>
          </w:p>
        </w:tc>
        <w:tc>
          <w:tcPr>
            <w:tcW w:w="141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Правило деления числа в данном отношении</w:t>
            </w:r>
          </w:p>
          <w:p w:rsidR="00653B52" w:rsidRPr="00DF66E0" w:rsidRDefault="00653B52" w:rsidP="009A1B86">
            <w:pPr>
              <w:autoSpaceDE w:val="0"/>
              <w:autoSpaceDN w:val="0"/>
              <w:adjustRightInd w:val="0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Систематизировать знания и умения учащихся по теме «Отношения»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: корректировать деятельность: вносить изменения в процесс с учетом возникших трудностей и ошибок, намечать способы их устранения.</w:t>
            </w:r>
          </w:p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выбирать наиболее эффективные способы решения задач.</w:t>
            </w:r>
          </w:p>
          <w:p w:rsidR="00653B52" w:rsidRPr="00653B52" w:rsidRDefault="00653B52" w:rsidP="009A1B86">
            <w:pPr>
              <w:pStyle w:val="af0"/>
              <w:rPr>
                <w:rStyle w:val="52"/>
                <w:rFonts w:eastAsia="Arial Unicode MS"/>
                <w:i w:val="0"/>
                <w:iCs w:val="0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: управлять своим поведением (контроль, </w:t>
            </w:r>
            <w:proofErr w:type="spell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самокоррекция</w:t>
            </w:r>
            <w:proofErr w:type="spell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, оценка своего результата)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Формировать познавательный интерес к изучению нового, способы обобщения и систематизации знаний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11</w:t>
            </w:r>
          </w:p>
        </w:tc>
        <w:tc>
          <w:tcPr>
            <w:tcW w:w="141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Правило деления числа в данном отношении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Систематизировать знания и умения учащихся по теме «Отношения»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: корректировать деятельность: вносить изменения в процесс с учетом возникших трудностей и ошибок, намечать способы их устранения.</w:t>
            </w:r>
          </w:p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выбирать наиболее эффективные способы решения задач.</w:t>
            </w:r>
          </w:p>
          <w:p w:rsidR="00653B52" w:rsidRPr="00653B52" w:rsidRDefault="00653B52" w:rsidP="009A1B86">
            <w:pPr>
              <w:pStyle w:val="af0"/>
              <w:rPr>
                <w:rStyle w:val="52"/>
                <w:rFonts w:eastAsia="Arial Unicode MS"/>
                <w:i w:val="0"/>
                <w:iCs w:val="0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: управлять своим поведением (контроль, </w:t>
            </w:r>
            <w:proofErr w:type="spell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самокоррекция</w:t>
            </w:r>
            <w:proofErr w:type="spell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, оценка своего результата)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Формировать познавательный интерес к изучению нового, способы обобщения и систематизации знаний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12</w:t>
            </w:r>
          </w:p>
        </w:tc>
        <w:tc>
          <w:tcPr>
            <w:tcW w:w="141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Правило деления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числа в данном отношении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lastRenderedPageBreak/>
              <w:t xml:space="preserve">Систематизировать знания и умения </w:t>
            </w: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lastRenderedPageBreak/>
              <w:t>учащихся по теме «Отношения»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lastRenderedPageBreak/>
              <w:t>Р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: корректировать деятельность: вносить изменения в процесс с учетом возникших трудностей и ошибок, намечать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способы их устранения.</w:t>
            </w:r>
          </w:p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выбирать наиболее эффективные способы решения задач.</w:t>
            </w:r>
          </w:p>
          <w:p w:rsidR="00653B52" w:rsidRPr="00653B52" w:rsidRDefault="00653B52" w:rsidP="009A1B86">
            <w:pPr>
              <w:pStyle w:val="af0"/>
              <w:rPr>
                <w:rStyle w:val="52"/>
                <w:rFonts w:eastAsia="Arial Unicode MS"/>
                <w:i w:val="0"/>
                <w:iCs w:val="0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: управлять своим поведением (контроль, </w:t>
            </w:r>
            <w:proofErr w:type="spell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самокоррекция</w:t>
            </w:r>
            <w:proofErr w:type="spell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, оценка своего результата)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lastRenderedPageBreak/>
              <w:t xml:space="preserve">Формировать познавательный интерес к </w:t>
            </w: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lastRenderedPageBreak/>
              <w:t>изучению нового, способы обобщения и систематизации знаний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.13</w:t>
            </w:r>
          </w:p>
        </w:tc>
        <w:tc>
          <w:tcPr>
            <w:tcW w:w="141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Правило деления числа в данном отношении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Систематизировать знания и умения учащихся по теме «Отношения»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: корректировать деятельность: вносить изменения в процесс с учетом возникших трудностей и ошибок, намечать способы их устранения.</w:t>
            </w:r>
          </w:p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выбирать наиболее эффективные способы решения задач.</w:t>
            </w:r>
          </w:p>
          <w:p w:rsidR="00653B52" w:rsidRPr="00653B52" w:rsidRDefault="00653B52" w:rsidP="009A1B86">
            <w:pPr>
              <w:pStyle w:val="af0"/>
              <w:rPr>
                <w:rStyle w:val="52"/>
                <w:rFonts w:eastAsia="Arial Unicode MS"/>
                <w:i w:val="0"/>
                <w:iCs w:val="0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: управлять своим поведением (контроль, </w:t>
            </w:r>
            <w:proofErr w:type="spell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самокоррекция</w:t>
            </w:r>
            <w:proofErr w:type="spell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, оценка своего результата)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Формировать познавательный интерес к изучению нового, способы обобщения и систематизации знаний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14</w:t>
            </w:r>
          </w:p>
        </w:tc>
        <w:tc>
          <w:tcPr>
            <w:tcW w:w="141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Правило деления числа в данном отношении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Систематизировать знания и умения учащихся по теме «Отношения»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: корректировать деятельность: вносить изменения в процесс с учетом возникших трудностей и ошибок, намечать способы их устранения.</w:t>
            </w:r>
          </w:p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выбирать наиболее эффективные способы решения задач.</w:t>
            </w:r>
          </w:p>
          <w:p w:rsidR="00653B52" w:rsidRPr="00653B52" w:rsidRDefault="00653B52" w:rsidP="009A1B86">
            <w:pPr>
              <w:pStyle w:val="af0"/>
              <w:rPr>
                <w:rStyle w:val="52"/>
                <w:rFonts w:eastAsia="Arial Unicode MS"/>
                <w:i w:val="0"/>
                <w:iCs w:val="0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: управлять своим поведением (контроль, </w:t>
            </w:r>
            <w:proofErr w:type="spell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самокоррекция</w:t>
            </w:r>
            <w:proofErr w:type="spell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, оценка своего результата)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Формировать познавательный интерес к изучению нового, способы обобщения и систематизации знаний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15</w:t>
            </w:r>
          </w:p>
        </w:tc>
        <w:tc>
          <w:tcPr>
            <w:tcW w:w="1418" w:type="dxa"/>
          </w:tcPr>
          <w:p w:rsidR="00653B52" w:rsidRPr="00A1363D" w:rsidRDefault="00653B52" w:rsidP="009A1B86">
            <w:pPr>
              <w:pStyle w:val="af0"/>
              <w:rPr>
                <w:rFonts w:ascii="Times New Roman" w:hAnsi="Times New Roman"/>
                <w:b/>
                <w:sz w:val="22"/>
                <w:szCs w:val="22"/>
              </w:rPr>
            </w:pPr>
            <w:proofErr w:type="spellStart"/>
            <w:r w:rsidRPr="00A1363D">
              <w:rPr>
                <w:rFonts w:ascii="Times New Roman" w:hAnsi="Times New Roman"/>
                <w:b/>
                <w:sz w:val="22"/>
                <w:szCs w:val="22"/>
              </w:rPr>
              <w:t>Входная</w:t>
            </w:r>
            <w:proofErr w:type="spellEnd"/>
            <w:r w:rsidRPr="00A1363D">
              <w:rPr>
                <w:rFonts w:ascii="Times New Roman" w:hAnsi="Times New Roman"/>
                <w:b/>
                <w:sz w:val="22"/>
                <w:szCs w:val="22"/>
              </w:rPr>
              <w:t xml:space="preserve"> </w:t>
            </w:r>
            <w:proofErr w:type="spellStart"/>
            <w:r w:rsidRPr="00A1363D">
              <w:rPr>
                <w:rFonts w:ascii="Times New Roman" w:hAnsi="Times New Roman"/>
                <w:b/>
                <w:sz w:val="22"/>
                <w:szCs w:val="22"/>
              </w:rPr>
              <w:t>диагностическая</w:t>
            </w:r>
            <w:proofErr w:type="spellEnd"/>
            <w:r w:rsidRPr="00A1363D">
              <w:rPr>
                <w:rFonts w:ascii="Times New Roman" w:hAnsi="Times New Roman"/>
                <w:b/>
                <w:sz w:val="22"/>
                <w:szCs w:val="22"/>
              </w:rPr>
              <w:t xml:space="preserve"> </w:t>
            </w:r>
            <w:proofErr w:type="spellStart"/>
            <w:r w:rsidRPr="00A1363D">
              <w:rPr>
                <w:rFonts w:ascii="Times New Roman" w:hAnsi="Times New Roman"/>
                <w:b/>
                <w:sz w:val="22"/>
                <w:szCs w:val="22"/>
              </w:rPr>
              <w:t>работа</w:t>
            </w:r>
            <w:proofErr w:type="spellEnd"/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Научиться применять приобретенные ЗУН в конкретной деятельности</w:t>
            </w:r>
            <w:proofErr w:type="gramEnd"/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: уметь точно и грамотно выражать свои мысли</w:t>
            </w:r>
            <w:proofErr w:type="gramEnd"/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формировать целевые установки учебной деятельности, выстраивать алгоритм действий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: уметь осуществлять анализ объектов с выделением существенных и несущественных признаков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Уметь осуществлять контроль по образцу и вносить не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обходимые коррективы</w:t>
            </w:r>
          </w:p>
        </w:tc>
        <w:tc>
          <w:tcPr>
            <w:tcW w:w="1047" w:type="dxa"/>
            <w:gridSpan w:val="7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05" w:type="dxa"/>
            <w:gridSpan w:val="4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16</w:t>
            </w:r>
          </w:p>
        </w:tc>
        <w:tc>
          <w:tcPr>
            <w:tcW w:w="1418" w:type="dxa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</w:rPr>
              <w:t>Пропорции</w:t>
            </w:r>
            <w:proofErr w:type="spellEnd"/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Научиться </w:t>
            </w: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правильно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 читать, записывать пропорции; определять крайние и средние члены; составлять пропорцию из данных чисел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формировать постановку учебной задачи на основе соотнесения того, что уже известно и усвоено учащимися, и того, что еще неизвестно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выделять существенную информацию из текстов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</w:t>
            </w:r>
            <w:proofErr w:type="gram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с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достаточной полнотой и точностью выражать свои мысли в соответствии с задачами и условиями коммуникации.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Обладать коммуникативными компетентностями в об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47" w:type="dxa"/>
            <w:gridSpan w:val="7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05" w:type="dxa"/>
            <w:gridSpan w:val="4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17</w:t>
            </w:r>
          </w:p>
        </w:tc>
        <w:tc>
          <w:tcPr>
            <w:tcW w:w="1418" w:type="dxa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</w:rPr>
              <w:t>Пропорции</w:t>
            </w:r>
            <w:proofErr w:type="spellEnd"/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Style w:val="52"/>
                <w:rFonts w:eastAsia="Calibri"/>
                <w:i w:val="0"/>
                <w:sz w:val="22"/>
                <w:szCs w:val="22"/>
                <w:lang w:val="ru-RU"/>
              </w:rPr>
            </w:pP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Научиться </w:t>
            </w: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правильно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 xml:space="preserve"> читать, записывать пропорции; определять крайние и </w:t>
            </w:r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lastRenderedPageBreak/>
              <w:t>средние члены; составлять пропорцию из данных чисел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lastRenderedPageBreak/>
              <w:t>Р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формировать постановку учебной задачи на основе соотнесения того, что уже известно и усвоено учащимися, и того, что еще неизвестно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выделять существенную информацию из текстов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lastRenderedPageBreak/>
              <w:t>К</w:t>
            </w:r>
            <w:proofErr w:type="gramEnd"/>
            <w:r w:rsidRPr="00653B52">
              <w:rPr>
                <w:rStyle w:val="52"/>
                <w:rFonts w:eastAsia="Calibri"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</w:t>
            </w:r>
            <w:proofErr w:type="gram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с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достаточной полнотой и точностью выражать свои мысли в соответствии с задачами и условиями коммуникации.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Обладать коммуникативными компетентностями в об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 xml:space="preserve">щении и сотрудничестве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со сверстниками</w:t>
            </w:r>
          </w:p>
        </w:tc>
        <w:tc>
          <w:tcPr>
            <w:tcW w:w="1047" w:type="dxa"/>
            <w:gridSpan w:val="7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905" w:type="dxa"/>
            <w:gridSpan w:val="4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.18</w:t>
            </w:r>
          </w:p>
        </w:tc>
        <w:tc>
          <w:tcPr>
            <w:tcW w:w="1418" w:type="dxa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</w:rPr>
              <w:t>Основно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</w:rPr>
              <w:t>свойство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</w:rPr>
              <w:t>пропорции</w:t>
            </w:r>
            <w:proofErr w:type="spellEnd"/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Выучить основное свойство пропорции и применять его для составления, проверки истинности пропорций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: уметь </w:t>
            </w:r>
            <w:proofErr w:type="gramStart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с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 достаточной полнотой и точностью выражать свои мысли в соответствии с задачами и условиями коммуникации</w:t>
            </w:r>
          </w:p>
          <w:p w:rsidR="00653B52" w:rsidRPr="00653B52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формировать постановку учебной задачи на основе соотнесения того, что уже усвоено и известно учащимся, и того, что еще неизвестно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уметь выделять существенную информацию из текстов разных видов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Уметь ясно, точно, грамотно излагать свои мысли в письменной речи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1047" w:type="dxa"/>
            <w:gridSpan w:val="7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905" w:type="dxa"/>
            <w:gridSpan w:val="4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233F44" w:rsidRDefault="00653B52" w:rsidP="009A1B86">
            <w:pPr>
              <w:pStyle w:val="af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20</w:t>
            </w:r>
          </w:p>
        </w:tc>
        <w:tc>
          <w:tcPr>
            <w:tcW w:w="1418" w:type="dxa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</w:rPr>
              <w:t>Основно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</w:rPr>
              <w:t>свойство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</w:rPr>
              <w:t>пропорции</w:t>
            </w:r>
            <w:proofErr w:type="spellEnd"/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Выучить основное свойство пропорции и применять его для составления, проверки истинности пропорций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: уметь </w:t>
            </w:r>
            <w:proofErr w:type="gramStart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с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 достаточной полнотой и точностью выражать свои мысли в соответствии с задачами и условиями коммуникации</w:t>
            </w:r>
          </w:p>
          <w:p w:rsidR="00653B52" w:rsidRPr="00653B52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формировать постановку учебной задачи на основе соотнесения того, что уже усвоено и известно учащимся, и того, что еще неизвестно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уметь выделять существенную информацию из текстов разных видов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Уметь ясно, точно, грамотно излагать свои мысли в письменной речи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1047" w:type="dxa"/>
            <w:gridSpan w:val="7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905" w:type="dxa"/>
            <w:gridSpan w:val="4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233F44" w:rsidRDefault="00653B52" w:rsidP="009A1B86">
            <w:pPr>
              <w:pStyle w:val="af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21</w:t>
            </w:r>
          </w:p>
        </w:tc>
        <w:tc>
          <w:tcPr>
            <w:tcW w:w="1418" w:type="dxa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</w:rPr>
              <w:t>Основно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</w:rPr>
              <w:t>свойство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</w:rPr>
              <w:t>пропорции</w:t>
            </w:r>
            <w:proofErr w:type="spellEnd"/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Выучить основное свойство пропорции и применять его для составления, проверки истинности пропорций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: уметь </w:t>
            </w:r>
            <w:proofErr w:type="gramStart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с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 достаточной полнотой и точностью выражать свои мысли в соответствии с задачами и условиями коммуникации</w:t>
            </w:r>
          </w:p>
          <w:p w:rsidR="00653B52" w:rsidRPr="00653B52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формировать постановку учебной задачи на основе соотнесения того, что уже усвоено и известно учащимся, и того, что еще неизвестно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уметь выделять существенную информацию из текстов разных видов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Уметь ясно, точно, грамотно излагать свои мысли в письменной речи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1010" w:type="dxa"/>
            <w:gridSpan w:val="5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942" w:type="dxa"/>
            <w:gridSpan w:val="6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233F44" w:rsidRDefault="00653B52" w:rsidP="009A1B86">
            <w:pPr>
              <w:pStyle w:val="af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22</w:t>
            </w:r>
          </w:p>
        </w:tc>
        <w:tc>
          <w:tcPr>
            <w:tcW w:w="1418" w:type="dxa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</w:rPr>
              <w:t>Реше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</w:rPr>
              <w:t>пропорций</w:t>
            </w:r>
            <w:proofErr w:type="spellEnd"/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Систематизировать знания и умения по теме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 формировать навыки учебного сотрудничества в ходе групповой и индивидуальной работы</w:t>
            </w:r>
          </w:p>
          <w:p w:rsidR="00653B52" w:rsidRPr="00653B52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 xml:space="preserve"> </w:t>
            </w: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обнаруживать и формулировать учебную проблему, составлять план выполнения работы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уметь осуществлять синтез как составление целого из частей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Уметь осуществлять контроль по образцу и вносить не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обходимые коррективы</w:t>
            </w:r>
          </w:p>
        </w:tc>
        <w:tc>
          <w:tcPr>
            <w:tcW w:w="1010" w:type="dxa"/>
            <w:gridSpan w:val="5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942" w:type="dxa"/>
            <w:gridSpan w:val="6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jc w:val="center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23</w:t>
            </w:r>
          </w:p>
        </w:tc>
        <w:tc>
          <w:tcPr>
            <w:tcW w:w="1418" w:type="dxa"/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082778">
              <w:rPr>
                <w:rFonts w:ascii="Times New Roman" w:hAnsi="Times New Roman"/>
                <w:sz w:val="22"/>
                <w:szCs w:val="22"/>
              </w:rPr>
              <w:t>Прямая</w:t>
            </w:r>
            <w:proofErr w:type="spellEnd"/>
            <w:r w:rsidRPr="00082778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082778">
              <w:rPr>
                <w:rFonts w:ascii="Times New Roman" w:hAnsi="Times New Roman"/>
                <w:sz w:val="22"/>
                <w:szCs w:val="22"/>
              </w:rPr>
              <w:t>пропорцион</w:t>
            </w:r>
            <w:r w:rsidRPr="00082778">
              <w:rPr>
                <w:rFonts w:ascii="Times New Roman" w:hAnsi="Times New Roman"/>
                <w:sz w:val="22"/>
                <w:szCs w:val="22"/>
              </w:rPr>
              <w:lastRenderedPageBreak/>
              <w:t>альность</w:t>
            </w:r>
            <w:proofErr w:type="spellEnd"/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 xml:space="preserve">Научиться определять тип зависимости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 xml:space="preserve">между величинами и приводить соответствующие примеры </w:t>
            </w:r>
            <w:proofErr w:type="gram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из</w:t>
            </w:r>
            <w:proofErr w:type="gramEnd"/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практики. Научиться решать задачи на </w:t>
            </w:r>
            <w:proofErr w:type="gram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прямую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пропорциональные зависимости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lastRenderedPageBreak/>
              <w:t>К</w:t>
            </w:r>
            <w:proofErr w:type="gramEnd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уметь находить в тексте информацию, необходимую для решения задачи</w:t>
            </w:r>
          </w:p>
          <w:p w:rsidR="00653B52" w:rsidRPr="00653B52" w:rsidRDefault="00653B52" w:rsidP="009A1B86">
            <w:pPr>
              <w:pStyle w:val="af0"/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lastRenderedPageBreak/>
              <w:t>Р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определять последовательность</w:t>
            </w:r>
          </w:p>
          <w:p w:rsidR="00653B52" w:rsidRPr="00653B52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промежуточных действий с учетом конечного результата, составлять план</w:t>
            </w:r>
          </w:p>
          <w:p w:rsidR="00653B52" w:rsidRPr="00653B52" w:rsidRDefault="00653B52" w:rsidP="009A1B86">
            <w:pPr>
              <w:pStyle w:val="af0"/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Познавательные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уметь выделять существенную информацию из текстов разных видов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Иметь способности к эмоциональному вос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приятию математических объектов, задач, решений, рассуж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</w:tc>
        <w:tc>
          <w:tcPr>
            <w:tcW w:w="1010" w:type="dxa"/>
            <w:gridSpan w:val="5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42" w:type="dxa"/>
            <w:gridSpan w:val="6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233F44" w:rsidRDefault="00653B52" w:rsidP="009A1B86">
            <w:pPr>
              <w:pStyle w:val="af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lastRenderedPageBreak/>
              <w:t>1.24</w:t>
            </w:r>
          </w:p>
        </w:tc>
        <w:tc>
          <w:tcPr>
            <w:tcW w:w="1418" w:type="dxa"/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082778">
              <w:rPr>
                <w:rFonts w:ascii="Times New Roman" w:hAnsi="Times New Roman"/>
                <w:sz w:val="22"/>
                <w:szCs w:val="22"/>
              </w:rPr>
              <w:t>Обратная</w:t>
            </w:r>
            <w:proofErr w:type="spellEnd"/>
            <w:r w:rsidRPr="00082778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082778">
              <w:rPr>
                <w:rFonts w:ascii="Times New Roman" w:hAnsi="Times New Roman"/>
                <w:sz w:val="22"/>
                <w:szCs w:val="22"/>
              </w:rPr>
              <w:t>пропорциональность</w:t>
            </w:r>
            <w:proofErr w:type="spellEnd"/>
          </w:p>
        </w:tc>
        <w:tc>
          <w:tcPr>
            <w:tcW w:w="2409" w:type="dxa"/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Научиться определять тип зависимости между величинами и приводить соответствующие примеры из практики. </w:t>
            </w:r>
            <w:proofErr w:type="spellStart"/>
            <w:r w:rsidRPr="00082778">
              <w:rPr>
                <w:rFonts w:ascii="Times New Roman" w:hAnsi="Times New Roman"/>
                <w:sz w:val="22"/>
                <w:szCs w:val="22"/>
              </w:rPr>
              <w:t>Научиться</w:t>
            </w:r>
            <w:proofErr w:type="spellEnd"/>
            <w:r w:rsidRPr="00082778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082778">
              <w:rPr>
                <w:rFonts w:ascii="Times New Roman" w:hAnsi="Times New Roman"/>
                <w:sz w:val="22"/>
                <w:szCs w:val="22"/>
              </w:rPr>
              <w:t>решать</w:t>
            </w:r>
            <w:proofErr w:type="spellEnd"/>
            <w:r w:rsidRPr="00082778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082778">
              <w:rPr>
                <w:rFonts w:ascii="Times New Roman" w:hAnsi="Times New Roman"/>
                <w:sz w:val="22"/>
                <w:szCs w:val="22"/>
              </w:rPr>
              <w:t>задачи</w:t>
            </w:r>
            <w:proofErr w:type="spellEnd"/>
            <w:r w:rsidRPr="00082778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082778">
              <w:rPr>
                <w:rFonts w:ascii="Times New Roman" w:hAnsi="Times New Roman"/>
                <w:sz w:val="22"/>
                <w:szCs w:val="22"/>
              </w:rPr>
              <w:t>на</w:t>
            </w:r>
            <w:proofErr w:type="spellEnd"/>
            <w:r w:rsidRPr="00082778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082778">
              <w:rPr>
                <w:rFonts w:ascii="Times New Roman" w:hAnsi="Times New Roman"/>
                <w:sz w:val="22"/>
                <w:szCs w:val="22"/>
              </w:rPr>
              <w:t>прямую</w:t>
            </w:r>
            <w:proofErr w:type="spellEnd"/>
            <w:r w:rsidRPr="00082778">
              <w:rPr>
                <w:rFonts w:ascii="Times New Roman" w:hAnsi="Times New Roman"/>
                <w:sz w:val="22"/>
                <w:szCs w:val="22"/>
              </w:rPr>
              <w:t xml:space="preserve"> и </w:t>
            </w:r>
            <w:proofErr w:type="spellStart"/>
            <w:r w:rsidRPr="00082778">
              <w:rPr>
                <w:rFonts w:ascii="Times New Roman" w:hAnsi="Times New Roman"/>
                <w:sz w:val="22"/>
                <w:szCs w:val="22"/>
              </w:rPr>
              <w:t>обратную</w:t>
            </w:r>
            <w:proofErr w:type="spellEnd"/>
            <w:r w:rsidRPr="00082778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082778">
              <w:rPr>
                <w:rFonts w:ascii="Times New Roman" w:hAnsi="Times New Roman"/>
                <w:sz w:val="22"/>
                <w:szCs w:val="22"/>
              </w:rPr>
              <w:t>пропорциональные</w:t>
            </w:r>
            <w:proofErr w:type="spellEnd"/>
            <w:r w:rsidRPr="00082778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082778">
              <w:rPr>
                <w:rFonts w:ascii="Times New Roman" w:hAnsi="Times New Roman"/>
                <w:sz w:val="22"/>
                <w:szCs w:val="22"/>
              </w:rPr>
              <w:t>зависимости</w:t>
            </w:r>
            <w:proofErr w:type="spellEnd"/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: управлять своим поведением (контроль, </w:t>
            </w:r>
            <w:proofErr w:type="spell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самокоррекция</w:t>
            </w:r>
            <w:proofErr w:type="spell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, оценка своего действия)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: самостоятельно выделять и формулировать познавательную цель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: уметь строить рассуждения в форме связи простых суждений об объекте, его строении, свойствах и связях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Уметь ясно, точно, грамотно излагать свои мысли в письменной речи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1010" w:type="dxa"/>
            <w:gridSpan w:val="5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42" w:type="dxa"/>
            <w:gridSpan w:val="6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25</w:t>
            </w:r>
          </w:p>
        </w:tc>
        <w:tc>
          <w:tcPr>
            <w:tcW w:w="141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Решение задач </w:t>
            </w:r>
            <w:proofErr w:type="gram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на прямую и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братную пропорциональность</w:t>
            </w: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Совершенствовать знания и умения по решению задач </w:t>
            </w:r>
            <w:proofErr w:type="gram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на прямую и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братную зависимость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слушать других, пытаться принимать другую точку зрения, быть готовым изменить свою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определять</w:t>
            </w:r>
          </w:p>
          <w:p w:rsidR="00653B52" w:rsidRPr="00653B52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новый уровень отношения к самому себе как субъекту деятельности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произвольно и осознанно владеть общим приемом решения задач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Применять правила делового сотрудничества: сравнивать разные точки зрения, считаться с мнением другого человека, проявлять терпение и</w:t>
            </w:r>
          </w:p>
        </w:tc>
        <w:tc>
          <w:tcPr>
            <w:tcW w:w="1010" w:type="dxa"/>
            <w:gridSpan w:val="5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42" w:type="dxa"/>
            <w:gridSpan w:val="6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r w:rsidRPr="00082778">
              <w:rPr>
                <w:rFonts w:ascii="Times New Roman" w:hAnsi="Times New Roman"/>
                <w:sz w:val="22"/>
                <w:szCs w:val="22"/>
                <w:lang w:eastAsia="ar-SA"/>
              </w:rPr>
              <w:t>1.</w:t>
            </w:r>
            <w:r>
              <w:rPr>
                <w:rFonts w:ascii="Times New Roman" w:hAnsi="Times New Roman"/>
                <w:sz w:val="22"/>
                <w:szCs w:val="22"/>
                <w:lang w:eastAsia="ar-SA"/>
              </w:rPr>
              <w:t>26</w:t>
            </w:r>
          </w:p>
        </w:tc>
        <w:tc>
          <w:tcPr>
            <w:tcW w:w="141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  <w:r w:rsidRPr="00653B52"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  <w:t>Контрольная работа №1 «</w:t>
            </w:r>
            <w:proofErr w:type="spellStart"/>
            <w:proofErr w:type="gramStart"/>
            <w:r w:rsidRPr="00653B52"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  <w:t>Отноше-ния</w:t>
            </w:r>
            <w:proofErr w:type="spellEnd"/>
            <w:proofErr w:type="gramEnd"/>
            <w:r w:rsidRPr="00653B52"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  <w:t xml:space="preserve">. </w:t>
            </w:r>
            <w:proofErr w:type="spellStart"/>
            <w:r w:rsidRPr="00653B52"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  <w:t>Пропо</w:t>
            </w:r>
            <w:proofErr w:type="gramStart"/>
            <w:r w:rsidRPr="00653B52"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  <w:t>р</w:t>
            </w:r>
            <w:proofErr w:type="spellEnd"/>
            <w:r w:rsidRPr="00653B52"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  <w:t>-</w:t>
            </w:r>
            <w:proofErr w:type="gramEnd"/>
            <w:r w:rsidRPr="00653B52"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  <w:t xml:space="preserve"> </w:t>
            </w:r>
            <w:proofErr w:type="spellStart"/>
            <w:r w:rsidRPr="00653B52"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  <w:lastRenderedPageBreak/>
              <w:t>ции</w:t>
            </w:r>
            <w:proofErr w:type="spellEnd"/>
            <w:r w:rsidRPr="00653B52"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  <w:t>»</w:t>
            </w: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Научиться применять приобретенные ЗУН в конкретной деятельности</w:t>
            </w:r>
            <w:proofErr w:type="gramEnd"/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способность к мобилизации сил и энергии, к волевому усилию и преодолении препятствий.</w:t>
            </w:r>
          </w:p>
          <w:p w:rsidR="00653B52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</w:rPr>
            </w:pPr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 xml:space="preserve"> </w:t>
            </w:r>
            <w:proofErr w:type="gramStart"/>
            <w:r w:rsidRPr="00653B52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: самостоятельно предполагать, какая информация нужна для решения учебной задачи. </w:t>
            </w:r>
            <w:r w:rsidRPr="00082778">
              <w:rPr>
                <w:rFonts w:ascii="Times New Roman" w:eastAsiaTheme="minorHAnsi" w:hAnsi="Times New Roman"/>
                <w:i/>
                <w:sz w:val="22"/>
                <w:szCs w:val="22"/>
              </w:rPr>
              <w:t>К</w:t>
            </w:r>
            <w:r>
              <w:rPr>
                <w:rFonts w:ascii="Times New Roman" w:eastAsiaTheme="minorHAnsi" w:hAnsi="Times New Roman"/>
                <w:sz w:val="22"/>
                <w:szCs w:val="22"/>
              </w:rPr>
              <w:t xml:space="preserve">: </w:t>
            </w:r>
            <w:proofErr w:type="spellStart"/>
            <w:r w:rsidRPr="00082778">
              <w:rPr>
                <w:rFonts w:ascii="Times New Roman" w:eastAsiaTheme="minorHAnsi" w:hAnsi="Times New Roman"/>
                <w:sz w:val="22"/>
                <w:szCs w:val="22"/>
              </w:rPr>
              <w:t>умеют</w:t>
            </w:r>
            <w:proofErr w:type="spellEnd"/>
            <w:r w:rsidRPr="00082778">
              <w:rPr>
                <w:rFonts w:ascii="Times New Roman" w:eastAsiaTheme="minorHAnsi" w:hAnsi="Times New Roman"/>
                <w:sz w:val="22"/>
                <w:szCs w:val="22"/>
              </w:rPr>
              <w:t xml:space="preserve"> </w:t>
            </w:r>
            <w:proofErr w:type="spellStart"/>
            <w:r w:rsidRPr="00082778">
              <w:rPr>
                <w:rFonts w:ascii="Times New Roman" w:eastAsiaTheme="minorHAnsi" w:hAnsi="Times New Roman"/>
                <w:sz w:val="22"/>
                <w:szCs w:val="22"/>
              </w:rPr>
              <w:t>критично</w:t>
            </w:r>
            <w:proofErr w:type="spellEnd"/>
            <w:r w:rsidRPr="00082778">
              <w:rPr>
                <w:rFonts w:ascii="Times New Roman" w:eastAsiaTheme="minorHAnsi" w:hAnsi="Times New Roman"/>
                <w:sz w:val="22"/>
                <w:szCs w:val="22"/>
              </w:rPr>
              <w:t xml:space="preserve"> </w:t>
            </w:r>
            <w:proofErr w:type="spellStart"/>
            <w:r w:rsidRPr="00082778">
              <w:rPr>
                <w:rFonts w:ascii="Times New Roman" w:eastAsiaTheme="minorHAnsi" w:hAnsi="Times New Roman"/>
                <w:sz w:val="22"/>
                <w:szCs w:val="22"/>
              </w:rPr>
              <w:t>относиться</w:t>
            </w:r>
            <w:proofErr w:type="spellEnd"/>
            <w:r w:rsidRPr="00082778">
              <w:rPr>
                <w:rFonts w:ascii="Times New Roman" w:eastAsiaTheme="minorHAnsi" w:hAnsi="Times New Roman"/>
                <w:sz w:val="22"/>
                <w:szCs w:val="22"/>
              </w:rPr>
              <w:t xml:space="preserve"> к </w:t>
            </w:r>
            <w:proofErr w:type="spellStart"/>
            <w:r w:rsidRPr="00082778">
              <w:rPr>
                <w:rFonts w:ascii="Times New Roman" w:eastAsiaTheme="minorHAnsi" w:hAnsi="Times New Roman"/>
                <w:sz w:val="22"/>
                <w:szCs w:val="22"/>
              </w:rPr>
              <w:t>своему</w:t>
            </w:r>
            <w:proofErr w:type="spellEnd"/>
            <w:r w:rsidRPr="00082778">
              <w:rPr>
                <w:rFonts w:ascii="Times New Roman" w:eastAsiaTheme="minorHAnsi" w:hAnsi="Times New Roman"/>
                <w:sz w:val="22"/>
                <w:szCs w:val="22"/>
              </w:rPr>
              <w:t xml:space="preserve"> </w:t>
            </w:r>
            <w:proofErr w:type="spellStart"/>
            <w:r w:rsidRPr="00082778">
              <w:rPr>
                <w:rFonts w:ascii="Times New Roman" w:eastAsiaTheme="minorHAnsi" w:hAnsi="Times New Roman"/>
                <w:sz w:val="22"/>
                <w:szCs w:val="22"/>
              </w:rPr>
              <w:t>мнению</w:t>
            </w:r>
            <w:proofErr w:type="spellEnd"/>
          </w:p>
          <w:p w:rsidR="00653B52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</w:rPr>
            </w:pPr>
          </w:p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Уметь контролировать процесс и результат учебной ма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тематической деятельност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r>
              <w:rPr>
                <w:rFonts w:ascii="Times New Roman" w:hAnsi="Times New Roman"/>
                <w:sz w:val="22"/>
                <w:szCs w:val="22"/>
                <w:lang w:eastAsia="ar-SA"/>
              </w:rPr>
              <w:t>1.27</w:t>
            </w:r>
          </w:p>
        </w:tc>
        <w:tc>
          <w:tcPr>
            <w:tcW w:w="1418" w:type="dxa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Анализ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контрольной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работы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.</w:t>
            </w:r>
          </w:p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eastAsia="Times New Roman" w:hAnsi="Times New Roman"/>
                <w:sz w:val="22"/>
                <w:szCs w:val="22"/>
                <w:lang w:val="ru-RU"/>
              </w:rPr>
            </w:pPr>
          </w:p>
          <w:p w:rsidR="00653B52" w:rsidRPr="00653B52" w:rsidRDefault="00653B52" w:rsidP="009A1B86">
            <w:pPr>
              <w:pStyle w:val="af0"/>
              <w:rPr>
                <w:rFonts w:ascii="Times New Roman" w:eastAsia="Times New Roman" w:hAnsi="Times New Roman"/>
                <w:sz w:val="22"/>
                <w:szCs w:val="22"/>
                <w:lang w:val="ru-RU"/>
              </w:rPr>
            </w:pP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eastAsia="Times New Roman" w:hAnsi="Times New Roman"/>
                <w:sz w:val="22"/>
                <w:szCs w:val="22"/>
                <w:lang w:val="ru-RU"/>
              </w:rPr>
              <w:t xml:space="preserve">Иметь представление о понятии процента как сотой части, научиться записывать дробь в виде процента 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самостоятельно контролировать своё время и управлять им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iCs/>
                <w:sz w:val="22"/>
                <w:szCs w:val="22"/>
                <w:lang w:val="ru-RU"/>
              </w:rPr>
              <w:t>адекватно самостоятельно оценивать правильность выполнения действия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bCs/>
                <w:sz w:val="22"/>
                <w:szCs w:val="22"/>
                <w:lang w:val="ru-RU"/>
              </w:rPr>
              <w:t>иметь навыки сотрудничества в разных ситуациях.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Обладать коммуникативными 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компетентностями в об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28</w:t>
            </w:r>
          </w:p>
        </w:tc>
        <w:tc>
          <w:tcPr>
            <w:tcW w:w="1418" w:type="dxa"/>
          </w:tcPr>
          <w:p w:rsidR="00653B52" w:rsidRPr="00DF66E0" w:rsidRDefault="00653B52" w:rsidP="009A1B86">
            <w:pPr>
              <w:pStyle w:val="af0"/>
              <w:rPr>
                <w:rFonts w:ascii="Times New Roman" w:hAnsi="Times New Roman"/>
              </w:rPr>
            </w:pPr>
            <w:proofErr w:type="spellStart"/>
            <w:r w:rsidRPr="00DF66E0">
              <w:rPr>
                <w:rFonts w:ascii="Times New Roman" w:hAnsi="Times New Roman"/>
              </w:rPr>
              <w:t>Понятие</w:t>
            </w:r>
            <w:proofErr w:type="spellEnd"/>
            <w:r w:rsidRPr="00DF66E0">
              <w:rPr>
                <w:rFonts w:ascii="Times New Roman" w:hAnsi="Times New Roman"/>
              </w:rPr>
              <w:t xml:space="preserve"> о </w:t>
            </w:r>
            <w:proofErr w:type="spellStart"/>
            <w:r w:rsidRPr="00DF66E0">
              <w:rPr>
                <w:rFonts w:ascii="Times New Roman" w:hAnsi="Times New Roman"/>
              </w:rPr>
              <w:t>проценте</w:t>
            </w:r>
            <w:proofErr w:type="spellEnd"/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Научиться находить процент от числа и число по его проценту, записывать дробь в виде процента 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bCs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bCs/>
                <w:sz w:val="22"/>
                <w:szCs w:val="22"/>
                <w:lang w:val="ru-RU"/>
              </w:rPr>
              <w:t xml:space="preserve"> осуществляют итоговый и пошаговый контроль по результату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bCs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hAnsi="Times New Roman"/>
                <w:bCs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bCs/>
                <w:sz w:val="22"/>
                <w:szCs w:val="22"/>
                <w:lang w:val="ru-RU"/>
              </w:rPr>
              <w:t xml:space="preserve">проводят сравнение, </w:t>
            </w:r>
            <w:proofErr w:type="spellStart"/>
            <w:r w:rsidRPr="00653B52">
              <w:rPr>
                <w:rFonts w:ascii="Times New Roman" w:hAnsi="Times New Roman"/>
                <w:bCs/>
                <w:sz w:val="22"/>
                <w:szCs w:val="22"/>
                <w:lang w:val="ru-RU"/>
              </w:rPr>
              <w:t>сериацию</w:t>
            </w:r>
            <w:proofErr w:type="spellEnd"/>
            <w:r w:rsidRPr="00653B52">
              <w:rPr>
                <w:rFonts w:ascii="Times New Roman" w:hAnsi="Times New Roman"/>
                <w:bCs/>
                <w:sz w:val="22"/>
                <w:szCs w:val="22"/>
                <w:lang w:val="ru-RU"/>
              </w:rPr>
              <w:t xml:space="preserve"> и классификацию по заданным критериям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аргументировать свою точку зрения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Формировать критичность мышления, умение распознавать логически некорректные высказывания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.29</w:t>
            </w:r>
          </w:p>
        </w:tc>
        <w:tc>
          <w:tcPr>
            <w:tcW w:w="1418" w:type="dxa"/>
          </w:tcPr>
          <w:p w:rsidR="00653B52" w:rsidRPr="00DF66E0" w:rsidRDefault="00653B52" w:rsidP="009A1B86">
            <w:pPr>
              <w:pStyle w:val="af0"/>
              <w:rPr>
                <w:rFonts w:ascii="Times New Roman" w:hAnsi="Times New Roman"/>
              </w:rPr>
            </w:pPr>
            <w:proofErr w:type="spellStart"/>
            <w:r w:rsidRPr="00DF66E0">
              <w:rPr>
                <w:rFonts w:ascii="Times New Roman" w:hAnsi="Times New Roman"/>
              </w:rPr>
              <w:t>Понятие</w:t>
            </w:r>
            <w:proofErr w:type="spellEnd"/>
            <w:r w:rsidRPr="00DF66E0">
              <w:rPr>
                <w:rFonts w:ascii="Times New Roman" w:hAnsi="Times New Roman"/>
              </w:rPr>
              <w:t xml:space="preserve"> о </w:t>
            </w:r>
            <w:proofErr w:type="spellStart"/>
            <w:r w:rsidRPr="00DF66E0">
              <w:rPr>
                <w:rFonts w:ascii="Times New Roman" w:hAnsi="Times New Roman"/>
              </w:rPr>
              <w:t>проценте</w:t>
            </w:r>
            <w:proofErr w:type="spellEnd"/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Знать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как решать задачи на применение процентов, иметь представление об использовании процентов в повседневной жизни, уметь решать задачи с использованием процентов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уметь самостоятельно контролировать своё время и управлять им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строить монологическое контекстное высказывание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контролировать действие партнера.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Уметь ясно, точно, грамотно излагать свои мысли в письменной реч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30</w:t>
            </w:r>
          </w:p>
        </w:tc>
        <w:tc>
          <w:tcPr>
            <w:tcW w:w="1418" w:type="dxa"/>
          </w:tcPr>
          <w:p w:rsidR="00653B52" w:rsidRPr="00DF66E0" w:rsidRDefault="00653B52" w:rsidP="009A1B86">
            <w:pPr>
              <w:pStyle w:val="af0"/>
              <w:rPr>
                <w:rFonts w:ascii="Times New Roman" w:hAnsi="Times New Roman"/>
              </w:rPr>
            </w:pPr>
            <w:proofErr w:type="spellStart"/>
            <w:r w:rsidRPr="00DF66E0">
              <w:rPr>
                <w:rFonts w:ascii="Times New Roman" w:hAnsi="Times New Roman"/>
              </w:rPr>
              <w:t>Понятие</w:t>
            </w:r>
            <w:proofErr w:type="spellEnd"/>
            <w:r w:rsidRPr="00DF66E0">
              <w:rPr>
                <w:rFonts w:ascii="Times New Roman" w:hAnsi="Times New Roman"/>
              </w:rPr>
              <w:t xml:space="preserve"> о </w:t>
            </w:r>
            <w:proofErr w:type="spellStart"/>
            <w:r w:rsidRPr="00DF66E0">
              <w:rPr>
                <w:rFonts w:ascii="Times New Roman" w:hAnsi="Times New Roman"/>
              </w:rPr>
              <w:t>проценте</w:t>
            </w:r>
            <w:proofErr w:type="spellEnd"/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Знать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как решать задачи на применение процентов, иметь представление об использовании процентов в повседневной жизни, уметь решать задачи с использованием процентов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уметь самостоятельно контролировать своё время и управлять им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строить монологическое контекстное высказывание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контролировать действие партнера.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Уметь ясно, точно, грамотно излагать свои мысли в письменной реч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31</w:t>
            </w:r>
          </w:p>
        </w:tc>
        <w:tc>
          <w:tcPr>
            <w:tcW w:w="1418" w:type="dxa"/>
          </w:tcPr>
          <w:p w:rsidR="00653B52" w:rsidRPr="00DF66E0" w:rsidRDefault="00653B52" w:rsidP="009A1B86">
            <w:pPr>
              <w:pStyle w:val="af0"/>
              <w:rPr>
                <w:rFonts w:ascii="Times New Roman" w:hAnsi="Times New Roman"/>
              </w:rPr>
            </w:pPr>
            <w:proofErr w:type="spellStart"/>
            <w:r w:rsidRPr="00DF66E0">
              <w:rPr>
                <w:rFonts w:ascii="Times New Roman" w:hAnsi="Times New Roman"/>
              </w:rPr>
              <w:t>Понятие</w:t>
            </w:r>
            <w:proofErr w:type="spellEnd"/>
            <w:r w:rsidRPr="00DF66E0">
              <w:rPr>
                <w:rFonts w:ascii="Times New Roman" w:hAnsi="Times New Roman"/>
              </w:rPr>
              <w:t xml:space="preserve"> о </w:t>
            </w:r>
            <w:proofErr w:type="spellStart"/>
            <w:r w:rsidRPr="00DF66E0">
              <w:rPr>
                <w:rFonts w:ascii="Times New Roman" w:hAnsi="Times New Roman"/>
              </w:rPr>
              <w:lastRenderedPageBreak/>
              <w:t>проценте</w:t>
            </w:r>
            <w:proofErr w:type="spellEnd"/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Знать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как решать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задачи на применение процентов, иметь представление об использовании процентов в повседневной жизни, уметь решать задачи с использованием процентов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lastRenderedPageBreak/>
              <w:t>Р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уметь самостоятельно контролировать своё время и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управлять им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строить монологическое контекстное высказывание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контролировать действие партнера.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 xml:space="preserve">Уметь ясно, точно,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грамотно излагать свои мысли в письменной речи</w:t>
            </w:r>
          </w:p>
        </w:tc>
        <w:tc>
          <w:tcPr>
            <w:tcW w:w="1047" w:type="dxa"/>
            <w:gridSpan w:val="7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05" w:type="dxa"/>
            <w:gridSpan w:val="4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EF6D06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r w:rsidRPr="00EF6D06">
              <w:rPr>
                <w:rFonts w:ascii="Times New Roman" w:hAnsi="Times New Roman"/>
                <w:sz w:val="22"/>
                <w:szCs w:val="22"/>
              </w:rPr>
              <w:lastRenderedPageBreak/>
              <w:t>1.32</w:t>
            </w:r>
          </w:p>
        </w:tc>
        <w:tc>
          <w:tcPr>
            <w:tcW w:w="141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Нахождение процентов от величины и величины по ее процентам </w:t>
            </w: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Знать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как решать задачи на применение процентов, иметь представление об использовании процентов в повседневной жизни, уметь решать задачи с использованием процентов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уметь самостоятельно контролировать своё время и управлять им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строить монологическое контекстное высказывание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контролировать действие партнера.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Уметь ясно, точно, грамотно излагать свои мысли в письменной речи</w:t>
            </w:r>
          </w:p>
        </w:tc>
        <w:tc>
          <w:tcPr>
            <w:tcW w:w="1047" w:type="dxa"/>
            <w:gridSpan w:val="7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05" w:type="dxa"/>
            <w:gridSpan w:val="4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33</w:t>
            </w:r>
          </w:p>
        </w:tc>
        <w:tc>
          <w:tcPr>
            <w:tcW w:w="141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Нахождение процентов от величины и величины по ее процентам</w:t>
            </w: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Знать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как решать задачи на применение процентов, иметь представление об использовании процентов в повседневной жизни, уметь решать задачи с использованием процентов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уметь самостоятельно контролировать своё время и управлять им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строить монологическое контекстное высказывание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контролировать действие партнера.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Уметь ясно, точно, грамотно излагать свои мысли в письменной речи</w:t>
            </w:r>
          </w:p>
        </w:tc>
        <w:tc>
          <w:tcPr>
            <w:tcW w:w="1047" w:type="dxa"/>
            <w:gridSpan w:val="7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05" w:type="dxa"/>
            <w:gridSpan w:val="4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34</w:t>
            </w:r>
          </w:p>
        </w:tc>
        <w:tc>
          <w:tcPr>
            <w:tcW w:w="141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Нахождение процентов от величины и величины по ее процентам</w:t>
            </w: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Знать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как решать задачи на применение процентов, иметь представление об использовании процентов в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повседневной жизни, уметь решать задачи с использованием процентов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lastRenderedPageBreak/>
              <w:t>Р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уметь самостоятельно контролировать своё время и управлять им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строить монологическое контекстное высказывание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контролировать действие партнера.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Уметь ясно, точно, грамотно излагать свои мысли в письменной реч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.35</w:t>
            </w:r>
          </w:p>
        </w:tc>
        <w:tc>
          <w:tcPr>
            <w:tcW w:w="141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Нахождение процентов от величины и величины по ее процентам</w:t>
            </w: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Научиться решать задачи с использованием процентов, иметь представление об использовании процентов в повседневной жизни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развитие логического и критического мышления 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создавать и преобразовывать модели и схемы для решения задач на умножение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аргументировать свою точку зрения, спорить и отстаивать свою позицию не враждебным для оппонентов образом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Применять правила делового сотрудничества: сравнивать разные точки зрения, считаться с мнением другого человека, проявлять терпение и доброжелательность в дискуссии, доверие к соучастнику действия.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36</w:t>
            </w:r>
          </w:p>
        </w:tc>
        <w:tc>
          <w:tcPr>
            <w:tcW w:w="141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Нахождение процентов от величины и величины по ее процентам</w:t>
            </w: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Научиться решать задачи с использованием процентов, иметь представление об использовании процентов в повседневной жизни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ценивать правильность выполнения действия на уровне адекватной ретроспективной оценки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оздавать и преобразовывать модели и схемы для решения задач на умножение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а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ргументировать свою точку зрения, спорить и отстаивать свою позицию не враждебным для оппонентов образом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Обладать коммуникативными компетентностями в об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37</w:t>
            </w:r>
          </w:p>
        </w:tc>
        <w:tc>
          <w:tcPr>
            <w:tcW w:w="141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Нахождение процентов от величины и величины по ее процентам</w:t>
            </w: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Научиться решать задачи с использованием процентов, иметь представление об использовании процентов в повседневной жизни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ценивать правильность выполнения действия на уровне адекватной ретроспективной оценки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оздавать и преобразовывать модели и схемы для решения задач на умножение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а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ргументировать свою точку зрения, спорить и отстаивать свою позицию не враждебным для оппонентов образом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Обладать коммуникативными компетентностями в об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38</w:t>
            </w:r>
          </w:p>
        </w:tc>
        <w:tc>
          <w:tcPr>
            <w:tcW w:w="141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Нахождение процентов от величины и величины по ее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процентам</w:t>
            </w: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 xml:space="preserve">Научиться решать задачи с использованием процентов, иметь представление об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использовании процентов в повседневной жизни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lastRenderedPageBreak/>
              <w:t>Р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ценивать правильность выполнения действия на уровне адекватной ретроспективной оценки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оздавать и преобразовывать модели и схемы для решения задач на умножение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а</w:t>
            </w:r>
            <w:proofErr w:type="gramEnd"/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ргументировать свою точку зрения, спорить и отстаивать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свою позицию не враждебным для оппонентов образом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Обладать коммуникативными компетентностями в об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.39</w:t>
            </w:r>
          </w:p>
        </w:tc>
        <w:tc>
          <w:tcPr>
            <w:tcW w:w="1418" w:type="dxa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>
              <w:rPr>
                <w:rFonts w:ascii="Times New Roman" w:hAnsi="Times New Roman"/>
                <w:sz w:val="22"/>
                <w:szCs w:val="22"/>
              </w:rPr>
              <w:t>Выражение</w:t>
            </w:r>
            <w:proofErr w:type="spellEnd"/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2"/>
                <w:szCs w:val="22"/>
              </w:rPr>
              <w:t>отношения</w:t>
            </w:r>
            <w:proofErr w:type="spellEnd"/>
            <w:r>
              <w:rPr>
                <w:rFonts w:ascii="Times New Roman" w:hAnsi="Times New Roman"/>
                <w:sz w:val="22"/>
                <w:szCs w:val="22"/>
              </w:rPr>
              <w:t xml:space="preserve"> в </w:t>
            </w:r>
            <w:proofErr w:type="spellStart"/>
            <w:r>
              <w:rPr>
                <w:rFonts w:ascii="Times New Roman" w:hAnsi="Times New Roman"/>
                <w:sz w:val="22"/>
                <w:szCs w:val="22"/>
              </w:rPr>
              <w:t>процентах</w:t>
            </w:r>
            <w:proofErr w:type="spellEnd"/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2409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Научиться решать задачи с использованием процентов, иметь представление об использовании процентов в повседневной жизни</w:t>
            </w:r>
          </w:p>
        </w:tc>
        <w:tc>
          <w:tcPr>
            <w:tcW w:w="6095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ценивать правильность выполнения действия на уровне адекватной ретроспективной оценки.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троить монологическое контекстное высказывание 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653B52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контролировать действие партнера.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>Иметь способности к эмоциональному вос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приятию математических объектов, задач, решений, рассуж</w:t>
            </w: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40</w:t>
            </w:r>
          </w:p>
        </w:tc>
        <w:tc>
          <w:tcPr>
            <w:tcW w:w="1418" w:type="dxa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>
              <w:rPr>
                <w:rFonts w:ascii="Times New Roman" w:hAnsi="Times New Roman"/>
                <w:sz w:val="22"/>
                <w:szCs w:val="22"/>
              </w:rPr>
              <w:t>Выражение</w:t>
            </w:r>
            <w:proofErr w:type="spellEnd"/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2"/>
                <w:szCs w:val="22"/>
              </w:rPr>
              <w:t>отношения</w:t>
            </w:r>
            <w:proofErr w:type="spellEnd"/>
            <w:r>
              <w:rPr>
                <w:rFonts w:ascii="Times New Roman" w:hAnsi="Times New Roman"/>
                <w:sz w:val="22"/>
                <w:szCs w:val="22"/>
              </w:rPr>
              <w:t xml:space="preserve"> в </w:t>
            </w:r>
            <w:proofErr w:type="spellStart"/>
            <w:r>
              <w:rPr>
                <w:rFonts w:ascii="Times New Roman" w:hAnsi="Times New Roman"/>
                <w:sz w:val="22"/>
                <w:szCs w:val="22"/>
              </w:rPr>
              <w:t>процентах</w:t>
            </w:r>
            <w:proofErr w:type="spellEnd"/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решать задачи с использованием процентов, иметь представление об использовании процентов в повседневной жизн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ценивать правильность выполнения действия на уровне адекватной ретроспективной оценки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троить монологическое контекстное высказывание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онтролировать действие партнера.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Иметь способности к эмоциональному вос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приятию математических объектов, задач, решений, рассуж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41</w:t>
            </w:r>
          </w:p>
        </w:tc>
        <w:tc>
          <w:tcPr>
            <w:tcW w:w="1418" w:type="dxa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>
              <w:rPr>
                <w:rFonts w:ascii="Times New Roman" w:hAnsi="Times New Roman"/>
                <w:sz w:val="22"/>
                <w:szCs w:val="22"/>
              </w:rPr>
              <w:t>Выражение</w:t>
            </w:r>
            <w:proofErr w:type="spellEnd"/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2"/>
                <w:szCs w:val="22"/>
              </w:rPr>
              <w:t>отношения</w:t>
            </w:r>
            <w:proofErr w:type="spellEnd"/>
            <w:r>
              <w:rPr>
                <w:rFonts w:ascii="Times New Roman" w:hAnsi="Times New Roman"/>
                <w:sz w:val="22"/>
                <w:szCs w:val="22"/>
              </w:rPr>
              <w:t xml:space="preserve"> в </w:t>
            </w:r>
            <w:proofErr w:type="spellStart"/>
            <w:r>
              <w:rPr>
                <w:rFonts w:ascii="Times New Roman" w:hAnsi="Times New Roman"/>
                <w:sz w:val="22"/>
                <w:szCs w:val="22"/>
              </w:rPr>
              <w:t>процентах</w:t>
            </w:r>
            <w:proofErr w:type="spellEnd"/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решать задачи с использованием процентов, иметь представление об использовании процентов в повседневной жизн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ценивать правильность выполнения действия на уровне адекватной ретроспективной оценки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троить монологическое контекстное высказывание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онтролировать действие партнера.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Иметь способности к эмоциональному вос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приятию математических объектов, задач, решений, рассуж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42</w:t>
            </w:r>
          </w:p>
        </w:tc>
        <w:tc>
          <w:tcPr>
            <w:tcW w:w="141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Решение несложных практических задач с процентами 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Научиться решать задачи с использованием процентов, иметь представление об использовании процентов в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повседневной жизн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lastRenderedPageBreak/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ценивать правильность выполнения действия на уровне адекватной ретроспективной оценки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троить монологическое контекстное высказывание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онтролировать действие партнера.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Иметь способности к эмоциональному вос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приятию математических объектов, задач, решений, рассуж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.43</w:t>
            </w:r>
          </w:p>
        </w:tc>
        <w:tc>
          <w:tcPr>
            <w:tcW w:w="141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Решение несложных практических задач с процентами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решать задачи с использованием процентов, иметь представление об использовании процентов в повседневной жизн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ценивать правильность выполнения действия на уровне адекватной ретроспективной оценки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троить монологическое контекстное высказывание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онтролировать действие партнера.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Иметь способности к эмоциональному вос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приятию математических объектов, задач, решений, рассуж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44.</w:t>
            </w:r>
          </w:p>
        </w:tc>
        <w:tc>
          <w:tcPr>
            <w:tcW w:w="141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Решение несложных практических задач с процентами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решать задачи с использованием процентов, иметь представление об использовании процентов в повседневной жизн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ценивать правильность выполнения действия на уровне адекватной ретроспективной оценки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троить монологическое контекстное высказывание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онтролировать действие партнера.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Иметь способности к эмоциональному вос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приятию математических объектов, задач, решений, рассуж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1047" w:type="dxa"/>
            <w:gridSpan w:val="7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05" w:type="dxa"/>
            <w:gridSpan w:val="4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45</w:t>
            </w:r>
          </w:p>
        </w:tc>
        <w:tc>
          <w:tcPr>
            <w:tcW w:w="141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Решение несложных практических задач с процентами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решать задачи с использованием процентов, иметь представление об использовании процентов в повседневной жизн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ценивать правильность выполнения действия на уровне адекватной ретроспективной оценки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троить монологическое контекстное высказывание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онтролировать действие партнера.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Иметь способности к эмоциональному вос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приятию математических объектов, задач, решений, рассуж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1047" w:type="dxa"/>
            <w:gridSpan w:val="7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05" w:type="dxa"/>
            <w:gridSpan w:val="4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46</w:t>
            </w:r>
          </w:p>
        </w:tc>
        <w:tc>
          <w:tcPr>
            <w:tcW w:w="141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Решение несложных практических задач с процентами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решать задачи с использованием процентов, иметь представление об использовании процентов в повседневной жизн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ценивать правильность выполнения действия на уровне адекватной ретроспективной оценки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троить монологическое контекстное высказывание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онтролировать действие партнера.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Иметь способности к эмоциональному вос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приятию математических объектов, задач, решений, рассуж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1047" w:type="dxa"/>
            <w:gridSpan w:val="7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05" w:type="dxa"/>
            <w:gridSpan w:val="4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47</w:t>
            </w:r>
          </w:p>
        </w:tc>
        <w:tc>
          <w:tcPr>
            <w:tcW w:w="141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Решение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 xml:space="preserve">текстовых задач арифметическими способами 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 xml:space="preserve">Научиться решать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задачи с использованием процентов, иметь представление об использовании процентов в повседневной жизн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lastRenderedPageBreak/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ценивать правильность выполнения действия на уровне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адекватной ретроспективной оценки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троить монологическое контекстное высказывание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онтролировать действие партнера.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 xml:space="preserve">Иметь способности к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эмоциональному вос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приятию математических объектов, задач, решений, рассуж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1047" w:type="dxa"/>
            <w:gridSpan w:val="7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05" w:type="dxa"/>
            <w:gridSpan w:val="4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.48</w:t>
            </w:r>
          </w:p>
        </w:tc>
        <w:tc>
          <w:tcPr>
            <w:tcW w:w="141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Решение текстовых задач арифметическими способами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решать задачи с использованием процентов, иметь представление об использовании процентов в повседневной жизн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ценивать правильность выполнения действия на уровне адекватной ретроспективной оценки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троить монологическое контекстное высказывание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онтролировать действие партнера.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Иметь способности к эмоциональному вос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приятию математических объектов, задач, решений, рассуж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1066" w:type="dxa"/>
            <w:gridSpan w:val="8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86" w:type="dxa"/>
            <w:gridSpan w:val="3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49</w:t>
            </w:r>
          </w:p>
        </w:tc>
        <w:tc>
          <w:tcPr>
            <w:tcW w:w="141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Решение текстовых задач арифметическими способами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решать задачи с использованием процентов, иметь представление об использовании процентов в повседневной жизн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ценивать правильность выполнения действия на уровне адекватной ретроспективной оценки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троить монологическое контекстное высказывание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онтролировать действие партнера.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Иметь способности к эмоциональному вос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приятию математических объектов, задач, решений, рассуж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1066" w:type="dxa"/>
            <w:gridSpan w:val="8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86" w:type="dxa"/>
            <w:gridSpan w:val="3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51</w:t>
            </w:r>
          </w:p>
        </w:tc>
        <w:tc>
          <w:tcPr>
            <w:tcW w:w="141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Решение текстовых задач арифметическими способами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решать задачи с использованием процентов, иметь представление об использовании процентов в повседневной жизн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ценивать правильность выполнения действия на уровне адекватной ретроспективной оценки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троить монологическое контекстное высказывание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онтролировать действие партнера.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Иметь способности к эмоциональному вос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приятию математических объектов, задач, решений, рассуж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1066" w:type="dxa"/>
            <w:gridSpan w:val="8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86" w:type="dxa"/>
            <w:gridSpan w:val="3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52</w:t>
            </w:r>
          </w:p>
        </w:tc>
        <w:tc>
          <w:tcPr>
            <w:tcW w:w="1418" w:type="dxa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>
              <w:rPr>
                <w:rFonts w:ascii="Times New Roman" w:hAnsi="Times New Roman"/>
                <w:sz w:val="22"/>
                <w:szCs w:val="22"/>
              </w:rPr>
              <w:t>Диаграммы</w:t>
            </w:r>
            <w:proofErr w:type="spellEnd"/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Дать представление о круговых диаграммах, научиться извлекать и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анализировать информацию, представленную в виде диаграмм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lastRenderedPageBreak/>
              <w:t>К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воспринимать текст с учетом поставленной учебной задачи, находить в тексте информацию, необходимую для решения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lastRenderedPageBreak/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корректировать деятельность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уметь выделять существенную информацию из текстов разных видов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Уметь осуществлять контроль по образцу и вносить не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 xml:space="preserve">обходимые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коррективы</w:t>
            </w:r>
          </w:p>
        </w:tc>
        <w:tc>
          <w:tcPr>
            <w:tcW w:w="1066" w:type="dxa"/>
            <w:gridSpan w:val="8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86" w:type="dxa"/>
            <w:gridSpan w:val="3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1.53</w:t>
            </w:r>
          </w:p>
        </w:tc>
        <w:tc>
          <w:tcPr>
            <w:tcW w:w="1418" w:type="dxa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>
              <w:rPr>
                <w:rFonts w:ascii="Times New Roman" w:hAnsi="Times New Roman"/>
                <w:sz w:val="22"/>
                <w:szCs w:val="22"/>
              </w:rPr>
              <w:t>Диаграммы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строить круговые диаграммы по данным задач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формировать навыки учебного сотрудничества в ходе групповой и индивидуальной работы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формулировать целевые установки учебной деятельности, выстраивать алгоритм действ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устанавливать причинно-следственные связи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Готовность и спо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 xml:space="preserve">собность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учающихся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к саморазвитию и самообразованию</w:t>
            </w:r>
          </w:p>
        </w:tc>
        <w:tc>
          <w:tcPr>
            <w:tcW w:w="1066" w:type="dxa"/>
            <w:gridSpan w:val="8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86" w:type="dxa"/>
            <w:gridSpan w:val="3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54</w:t>
            </w:r>
          </w:p>
        </w:tc>
        <w:tc>
          <w:tcPr>
            <w:tcW w:w="1418" w:type="dxa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>
              <w:rPr>
                <w:rFonts w:ascii="Times New Roman" w:hAnsi="Times New Roman"/>
                <w:sz w:val="22"/>
                <w:szCs w:val="22"/>
              </w:rPr>
              <w:t>Диаграммы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строить круговые диаграммы по данным задач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формировать навыки учебного сотрудничества в ходе групповой и индивидуальной работы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формулировать целевые установки учебной деятельности, выстраивать алгоритм действ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устанавливать причинно-следственные связи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Готовность и спо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 xml:space="preserve">собность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учающихся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к саморазвитию и самообразованию</w:t>
            </w:r>
          </w:p>
        </w:tc>
        <w:tc>
          <w:tcPr>
            <w:tcW w:w="1066" w:type="dxa"/>
            <w:gridSpan w:val="8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86" w:type="dxa"/>
            <w:gridSpan w:val="3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.55</w:t>
            </w:r>
          </w:p>
        </w:tc>
        <w:tc>
          <w:tcPr>
            <w:tcW w:w="1418" w:type="dxa"/>
          </w:tcPr>
          <w:p w:rsidR="00653B52" w:rsidRPr="00A1363D" w:rsidRDefault="00653B52" w:rsidP="009A1B86">
            <w:pPr>
              <w:pStyle w:val="af0"/>
              <w:rPr>
                <w:rFonts w:ascii="Times New Roman" w:hAnsi="Times New Roman"/>
                <w:b/>
                <w:sz w:val="22"/>
                <w:szCs w:val="22"/>
              </w:rPr>
            </w:pPr>
            <w:proofErr w:type="spellStart"/>
            <w:r>
              <w:rPr>
                <w:rFonts w:ascii="Times New Roman" w:hAnsi="Times New Roman"/>
                <w:b/>
                <w:sz w:val="22"/>
                <w:szCs w:val="22"/>
              </w:rPr>
              <w:t>Контрольная</w:t>
            </w:r>
            <w:proofErr w:type="spellEnd"/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2"/>
                <w:szCs w:val="22"/>
              </w:rPr>
              <w:t>работа</w:t>
            </w:r>
            <w:proofErr w:type="spellEnd"/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№2 «</w:t>
            </w:r>
            <w:proofErr w:type="spellStart"/>
            <w:r>
              <w:rPr>
                <w:rFonts w:ascii="Times New Roman" w:hAnsi="Times New Roman"/>
                <w:b/>
                <w:sz w:val="22"/>
                <w:szCs w:val="22"/>
              </w:rPr>
              <w:t>Проценты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применять приобретенные ЗУН в конкретной деятельности</w:t>
            </w:r>
            <w:proofErr w:type="gramEnd"/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: с</w:t>
            </w:r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пособность к мобилизации сил и энергии, к волевому усилию и преодолении препятствий.</w:t>
            </w:r>
          </w:p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: самостоятельно предполагать, какая информация нужна для решения учебной задачи. </w:t>
            </w:r>
          </w:p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: уметь критично относиться </w:t>
            </w:r>
            <w:proofErr w:type="gramStart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 своему мнению</w:t>
            </w:r>
          </w:p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меть контролировать процесс и результат учебной ма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тематической деятельности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15479" w:type="dxa"/>
            <w:gridSpan w:val="16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b/>
                <w:sz w:val="22"/>
                <w:szCs w:val="22"/>
                <w:lang w:val="ru-RU"/>
              </w:rPr>
            </w:pPr>
          </w:p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r w:rsidRPr="00E77A8F">
              <w:rPr>
                <w:rFonts w:ascii="Times New Roman" w:hAnsi="Times New Roman"/>
                <w:b/>
                <w:sz w:val="22"/>
                <w:szCs w:val="22"/>
                <w:lang w:val="ru-RU"/>
              </w:rPr>
              <w:t xml:space="preserve">                                                                              </w:t>
            </w:r>
            <w:proofErr w:type="gramStart"/>
            <w:r>
              <w:rPr>
                <w:rFonts w:ascii="Times New Roman" w:hAnsi="Times New Roman"/>
                <w:b/>
                <w:sz w:val="22"/>
                <w:szCs w:val="22"/>
              </w:rPr>
              <w:t>2 .</w:t>
            </w:r>
            <w:proofErr w:type="gramEnd"/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 </w:t>
            </w:r>
            <w:proofErr w:type="spellStart"/>
            <w:r>
              <w:rPr>
                <w:rFonts w:ascii="Times New Roman" w:hAnsi="Times New Roman"/>
                <w:b/>
                <w:sz w:val="22"/>
                <w:szCs w:val="22"/>
              </w:rPr>
              <w:t>Рациональные</w:t>
            </w:r>
            <w:proofErr w:type="spellEnd"/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2"/>
                <w:szCs w:val="22"/>
              </w:rPr>
              <w:t>числа</w:t>
            </w:r>
            <w:proofErr w:type="spellEnd"/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         ( 40 </w:t>
            </w:r>
            <w:proofErr w:type="spellStart"/>
            <w:r>
              <w:rPr>
                <w:rFonts w:ascii="Times New Roman" w:hAnsi="Times New Roman"/>
                <w:b/>
                <w:sz w:val="22"/>
                <w:szCs w:val="22"/>
              </w:rPr>
              <w:t>часов</w:t>
            </w:r>
            <w:proofErr w:type="spellEnd"/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)</w:t>
            </w: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r>
              <w:t>2.1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jc w:val="both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Отрицательны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дроби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Различать положительные и отрицательные дроби, научиться строить точки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оординатной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прямой по заданным координатам и находить координаты имеющихся точек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читься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ритично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тноситься к своему мнению, с достоинством признавать ошибочность своего мнения (если оно таково) и корректировать его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корректировать деятельность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построить логическую цепь рассужден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Готовность и спо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 xml:space="preserve">собность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учающихся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к саморазвитию и самообразованию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r>
              <w:t>2.2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Модуль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дроби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Style w:val="FontStyle181"/>
                <w:i w:val="0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Знать определение противоположных чисел, модуля,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научиться  находить модуль положительной и отрицательной дроб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lastRenderedPageBreak/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формировать навыки учебного сотрудничества в ходе групповой и индивидуальной работы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формировать способность к мобилизации сил и энергии, к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волевому усилию в преодолении препятств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выбор наиболее эффективных способов решения образовательных задач в зависимости от конкретных услов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Уметь ясно, точно, грамотно излагать свои мысли в письменной речи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r>
              <w:lastRenderedPageBreak/>
              <w:t>2.3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Рациональны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числа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Знать понятие рационального числа. Научиться представлять рациональные числа в виде обычной, десятичной или периодической дроб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формировать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оммуникативные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действия, направленные на структурирование информации по данной теме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формировать постановку учебной задачи на основе соотнесения того, что уде известно и усвоено учащимися, и того, что еще неизвестно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синтез как составление целого из часте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Проявлять терпение и доброжелательность в дискуссии, доверие к соучастнику действия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r>
              <w:t>2..4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Основно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свойство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дроби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Знать определение рационального числа, уметь формулировать основное свойство дроби, научиться приводить дроби к новому знаменателю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формировать навыки учебного сотрудничества в ходе групповой и индивидуальной работы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формировать способность к мобилизации сил и энергии, к волевому усилию в преодолении препятств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выбор наиболее эффективных способов решения образовательных задач в зависимости от конкретных услов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ладать коммуникативными компетентностями в об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r>
              <w:t>2.5</w:t>
            </w:r>
          </w:p>
        </w:tc>
        <w:tc>
          <w:tcPr>
            <w:tcW w:w="1418" w:type="dxa"/>
            <w:vAlign w:val="center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 w:eastAsia="ar-SA"/>
              </w:rPr>
              <w:t xml:space="preserve">Сравнение дробей с общим положительным </w:t>
            </w:r>
            <w:proofErr w:type="spellStart"/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 w:eastAsia="ar-SA"/>
              </w:rPr>
              <w:t>знаменате-лем</w:t>
            </w:r>
            <w:proofErr w:type="spellEnd"/>
            <w:proofErr w:type="gram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применять правила сравнения  дробей с общим положительным знаменателем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: учиться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ритично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тноситься к своему мнению, с достоинством признавать ошибочность своего мнения (если оно таково) и корректировать его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корректировать деятельность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построить логическую цепь рассужден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Иметь у</w:t>
            </w:r>
            <w:r w:rsidRPr="00E77A8F">
              <w:rPr>
                <w:rFonts w:ascii="Times New Roman" w:hAnsi="Times New Roman"/>
                <w:iCs/>
                <w:sz w:val="22"/>
                <w:szCs w:val="22"/>
                <w:shd w:val="clear" w:color="auto" w:fill="FFFFFF"/>
                <w:lang w:val="ru-RU"/>
              </w:rPr>
              <w:t xml:space="preserve">стойчивый интерес к творческой деятельности, проявление </w:t>
            </w:r>
            <w:proofErr w:type="spellStart"/>
            <w:r w:rsidRPr="00E77A8F">
              <w:rPr>
                <w:rFonts w:ascii="Times New Roman" w:hAnsi="Times New Roman"/>
                <w:iCs/>
                <w:sz w:val="22"/>
                <w:szCs w:val="22"/>
                <w:shd w:val="clear" w:color="auto" w:fill="FFFFFF"/>
                <w:lang w:val="ru-RU"/>
              </w:rPr>
              <w:t>креативных</w:t>
            </w:r>
            <w:proofErr w:type="spellEnd"/>
            <w:r w:rsidRPr="00E77A8F">
              <w:rPr>
                <w:rFonts w:ascii="Times New Roman" w:hAnsi="Times New Roman"/>
                <w:iCs/>
                <w:sz w:val="22"/>
                <w:szCs w:val="22"/>
                <w:shd w:val="clear" w:color="auto" w:fill="FFFFFF"/>
                <w:lang w:val="ru-RU"/>
              </w:rPr>
              <w:t xml:space="preserve"> способностей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r>
              <w:t>2.6</w:t>
            </w:r>
          </w:p>
        </w:tc>
        <w:tc>
          <w:tcPr>
            <w:tcW w:w="1418" w:type="dxa"/>
            <w:vAlign w:val="center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 w:eastAsia="ar-SA"/>
              </w:rPr>
              <w:t>Сравнение дробей с разными знаменателями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Научиться применять правила сравнения  дробей с разными знаменателями, дроби с нулем, положительной дроби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с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трицательной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формировать навыки учебного сотрудничества в ходе групповой и индивидуальной работы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пределять новый уровень отношения к самому себе как субъекту деятельност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выбор наиболее эффективных способов решения образовательных задач в зависимости от конкретных услов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меть ясно, точно, грамотно излагать свои мысли в устной и письменной речи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r>
              <w:lastRenderedPageBreak/>
              <w:t>2.7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Сравне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рациональных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дробей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Научиться применять правила сравнения  дробей с общим положительным знаменателем, с разными знаменателями, дроби с нулем, положительной дроби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с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трицательной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способность к мобилизации сил и энергии, к волевому усилию и преодолении препятствий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: самостоятельно предполагают, какая информация нужна для решения учебной задачи.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: умеют критично относиться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воему мнению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меть ясно, точно, грамотно излагать свои мысли в устной и письменной речи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DF66E0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DF66E0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>8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Сложе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рациональных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дробей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применять правила сложения и вычитания дробей с общим положительным знаменателем, с разными знаменателями.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развивать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мение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точно и грамотно выражать свои мысли, отстаивать свою точку зрения в процессе дискусси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пределять последовательность промежуточных действий с учетом конечного результата, составлять план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анализ объектов с выделением существенных и несущественных признаков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Иметь способности к эмоциональному вос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приятию математических объектов, задач, решений, рассуж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DF66E0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9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Нахожде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суммы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дробей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применять правило сложения дробей с общим положительным знаменателем, с разными знаменателям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: формировать </w:t>
            </w:r>
            <w:proofErr w:type="gramStart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коммуникативные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 действия, направленные на структурирование информации по данной теме</w:t>
            </w:r>
          </w:p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обнаруживать и формулировать учебную проблему, составлять план выполнения работы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уметь устанавливать причинно-следственные связи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меть ясно, точно, грамотно излагать свои мысли в устной и письменной реч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10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Вычита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дробей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применять правила вычитания дробей с общим положительным знаменателем, с разными знаменателям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воспринимать текст с учетом поставленной учебной задачи, находить в тексте информацию, необходимую для решения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формулировать целевые установки учебной деятельности, выстраивать алгоритм действ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сравнение и классификацию по заданным критериям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меть осуществлять контроль по образцу и вносить не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обходимые коррективы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11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Нахожде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разности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lastRenderedPageBreak/>
              <w:t>дробей</w:t>
            </w:r>
            <w:proofErr w:type="spellEnd"/>
          </w:p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</w:p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</w:p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</w:p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</w:p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 xml:space="preserve">Систематизировать умение применять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правила вычитания дробей с общим положительным знаменателем, с разными знаменателям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lastRenderedPageBreak/>
              <w:t>К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: формировать навыки учебного сотрудничества в ходе групповой и индивидуальной работы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lastRenderedPageBreak/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держивать цель деятельности до получения ее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устанавливать причинно-следственные связи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 xml:space="preserve">Уметь ясно, точно, грамотно излагать свои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мысли в письменной реч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.12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Сложе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и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вычита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дробей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Систематизировать умение применять правила сложения и вычитания дробей с общим положительным знаменателем, с разными знаменателям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оммуникативные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с достаточной полнотой и точностью выражать свои мысли в соответствии с задачами и условиями коммуникаци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егулятивные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пределять новый уровень отношения самому к себе как субъекту деятельност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ознавательные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выбор наиболее эффективных способов решения образовательных задач в зависимости от конкретных услов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Проявлять терпение и доброжелательность в дискуссии, доверие к соучастнику действия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13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Сложе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и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вычита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дробей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Систематизировать умение применять правила сложения и вычитания дробей с общим положительным знаменателем, с разными знаменателям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оммуникативные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с достаточной полнотой и точностью выражать свои мысли в соответствии с задачами и условиями коммуникаци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егулятивные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пределять новый уровень отношения самому к себе как субъекту деятельност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ознавательные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выбор наиболее эффективных способов решения образовательных задач в зависимости от конкретных услов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Проявлять терпение и доброжелательность в дискуссии, доверие к соучастнику действия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14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Умноже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дробей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eastAsia="Times New Roman" w:hAnsi="Times New Roman"/>
                <w:sz w:val="22"/>
                <w:szCs w:val="22"/>
                <w:lang w:val="ru-RU"/>
              </w:rPr>
              <w:t>Иметь представление об умножении обыкновенных дробей, умножение смешанных чисел, могут выполнять умножении дробей, умножение смешанных чисел, чисел разного знака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читься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ритично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тноситься к своему мнению, с достоинством признавать ошибочность своего мнения (если оно таково) и корректировать его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корректировать деятельность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выделять существенную информацию из текстов разных видов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ладать коммуникативными компетентностями в об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66" w:type="dxa"/>
            <w:gridSpan w:val="8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86" w:type="dxa"/>
            <w:gridSpan w:val="3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.15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</w:rPr>
              <w:t>Деле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</w:rPr>
              <w:t>дробей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eastAsia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eastAsia="Times New Roman" w:hAnsi="Times New Roman"/>
                <w:sz w:val="22"/>
                <w:szCs w:val="22"/>
                <w:lang w:val="ru-RU"/>
              </w:rPr>
              <w:t>Иметь представление о делении обыкновенных дробей, делении смешанных чисел, могут выполнять деление смешанных чисел, чисел разного знака дробей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пособствовать формированию научного мировоззрения учащихся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пределять последовательность промежуточных действий с учетом конечного результата, составлять план</w:t>
            </w:r>
          </w:p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П</w:t>
            </w:r>
            <w:r w:rsidRPr="00082778">
              <w:rPr>
                <w:rFonts w:ascii="Times New Roman" w:hAnsi="Times New Roman"/>
                <w:i/>
                <w:sz w:val="22"/>
                <w:szCs w:val="22"/>
              </w:rPr>
              <w:t>:</w:t>
            </w:r>
            <w:r w:rsidRPr="00082778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082778">
              <w:rPr>
                <w:rFonts w:ascii="Times New Roman" w:hAnsi="Times New Roman"/>
                <w:sz w:val="22"/>
                <w:szCs w:val="22"/>
              </w:rPr>
              <w:t>уметь</w:t>
            </w:r>
            <w:proofErr w:type="spellEnd"/>
            <w:r w:rsidRPr="00082778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082778">
              <w:rPr>
                <w:rFonts w:ascii="Times New Roman" w:hAnsi="Times New Roman"/>
                <w:sz w:val="22"/>
                <w:szCs w:val="22"/>
              </w:rPr>
              <w:t>устанавливать</w:t>
            </w:r>
            <w:proofErr w:type="spellEnd"/>
            <w:r w:rsidRPr="00082778"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proofErr w:type="spellStart"/>
            <w:r w:rsidRPr="00082778">
              <w:rPr>
                <w:rFonts w:ascii="Times New Roman" w:hAnsi="Times New Roman"/>
                <w:sz w:val="22"/>
                <w:szCs w:val="22"/>
              </w:rPr>
              <w:t>аналогии</w:t>
            </w:r>
            <w:proofErr w:type="spellEnd"/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Иметь </w:t>
            </w:r>
            <w:r w:rsidRPr="00E77A8F">
              <w:rPr>
                <w:rFonts w:ascii="Times New Roman" w:hAnsi="Times New Roman"/>
                <w:iCs/>
                <w:sz w:val="22"/>
                <w:szCs w:val="22"/>
                <w:shd w:val="clear" w:color="auto" w:fill="FFFFFF"/>
                <w:lang w:val="ru-RU"/>
              </w:rPr>
              <w:t>навык осознанного выбора наиболее эффективного способа решения.</w:t>
            </w:r>
          </w:p>
        </w:tc>
        <w:tc>
          <w:tcPr>
            <w:tcW w:w="1066" w:type="dxa"/>
            <w:gridSpan w:val="8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86" w:type="dxa"/>
            <w:gridSpan w:val="3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16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Умноже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и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деле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дробей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eastAsia="Times New Roman" w:hAnsi="Times New Roman"/>
                <w:sz w:val="22"/>
                <w:szCs w:val="22"/>
                <w:lang w:val="ru-RU"/>
              </w:rPr>
              <w:t>Научиться выполнять умножение и деление обыкновенных дробей, смешанных чисел, чисел разного знака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правлять своим поведением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самостоятельно выделять и формулировать познавательную цель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владеть общим приемом решения учебных задач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Иметь способности к эмоциональному вос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приятию математических объектов, задач, решений, рассуж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</w:tc>
        <w:tc>
          <w:tcPr>
            <w:tcW w:w="1066" w:type="dxa"/>
            <w:gridSpan w:val="8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86" w:type="dxa"/>
            <w:gridSpan w:val="3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17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Умноже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и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деле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дробей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eastAsia="Times New Roman" w:hAnsi="Times New Roman"/>
                <w:sz w:val="22"/>
                <w:szCs w:val="22"/>
                <w:lang w:val="ru-RU"/>
              </w:rPr>
              <w:t>Научиться выполнять умножение и деление обыкновенных дробей, смешанных чисел, чисел разного знака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правлять своим поведением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самостоятельно выделять и формулировать познавательную цель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владеть общим приемом решения учебных задач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Иметь способности к эмоциональному вос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приятию математических объектов, задач, решений, рассуж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</w:tc>
        <w:tc>
          <w:tcPr>
            <w:tcW w:w="1066" w:type="dxa"/>
            <w:gridSpan w:val="8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86" w:type="dxa"/>
            <w:gridSpan w:val="3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18</w:t>
            </w:r>
          </w:p>
        </w:tc>
        <w:tc>
          <w:tcPr>
            <w:tcW w:w="1418" w:type="dxa"/>
            <w:vAlign w:val="center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bCs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bCs/>
                <w:sz w:val="22"/>
                <w:szCs w:val="22"/>
                <w:lang w:val="ru-RU" w:eastAsia="ar-SA"/>
              </w:rPr>
              <w:t>Нахождение произведения и частного дробей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Систематизировать умение умножать и делить</w:t>
            </w:r>
            <w:r w:rsidRPr="00E77A8F">
              <w:rPr>
                <w:rFonts w:ascii="Times New Roman" w:eastAsia="Times New Roman" w:hAnsi="Times New Roman"/>
                <w:sz w:val="22"/>
                <w:szCs w:val="22"/>
                <w:lang w:val="ru-RU"/>
              </w:rPr>
              <w:t xml:space="preserve"> обыкновенные дроби, смешанные числа, числа разного знака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формировать навыки учебного сотрудничества в ходе групповой и индивидуальной работы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формировать способность к мобилизации сил и энергии, к волевому усилию в преодолении препятств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меть осуществлять выбор наиболее эффективных способов решения образовательных задач в зависимости от конкретных услов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меть ясно, точно, грамотно излагать свои мысли в письменной речи</w:t>
            </w:r>
          </w:p>
        </w:tc>
        <w:tc>
          <w:tcPr>
            <w:tcW w:w="1066" w:type="dxa"/>
            <w:gridSpan w:val="8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886" w:type="dxa"/>
            <w:gridSpan w:val="3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233F44" w:rsidRDefault="00653B52" w:rsidP="009A1B86">
            <w:pPr>
              <w:pStyle w:val="af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.20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Законы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сложения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рациональных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чисел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Научиться применять для рациональных чисел переместительный, сочетательный законы сложения и переместительный, сочетательный,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распределительный законы умножения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lastRenderedPageBreak/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формировать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оммуникативные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действия, направленные на структурирование информации по данной теме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формировать постановку учебной задачи на основе соотнесения того, что уде известно и усвоено учащимися, и того, что еще неизвестно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синтез как составление целого из часте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меть видеть математическую задачу в контексте проблемной ситуации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233F44" w:rsidRDefault="00653B52" w:rsidP="009A1B86">
            <w:pPr>
              <w:pStyle w:val="af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lastRenderedPageBreak/>
              <w:t>2..21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Законы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умножения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рациональных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чисел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применять для рациональных чисел переместительный, сочетательный законы сложения и переместительный, сочетательный, распределительный законы умножения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формировать навыки учебного сотрудничества в ходе групповой и индивидуальной работы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формировать способность к мобилизации сил и энергии, к волевому усилию в преодолении препятств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выбор наиболее эффективных способов решения образовательных задач в зависимости от конкретных услов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Готовность и спо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 xml:space="preserve">собность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учающихся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к саморазвитию и самообразованию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233F44" w:rsidRDefault="00653B52" w:rsidP="009A1B86">
            <w:pPr>
              <w:pStyle w:val="af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.22</w:t>
            </w:r>
          </w:p>
        </w:tc>
        <w:tc>
          <w:tcPr>
            <w:tcW w:w="1418" w:type="dxa"/>
            <w:vAlign w:val="center"/>
          </w:tcPr>
          <w:p w:rsidR="00653B52" w:rsidRPr="00A1363D" w:rsidRDefault="00653B52" w:rsidP="009A1B86">
            <w:pPr>
              <w:pStyle w:val="af0"/>
              <w:rPr>
                <w:rFonts w:ascii="Times New Roman" w:hAnsi="Times New Roman"/>
                <w:b/>
                <w:sz w:val="22"/>
                <w:szCs w:val="22"/>
                <w:lang w:eastAsia="ar-SA"/>
              </w:rPr>
            </w:pPr>
            <w:proofErr w:type="spellStart"/>
            <w:r w:rsidRPr="00A1363D"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>Контрольная</w:t>
            </w:r>
            <w:proofErr w:type="spellEnd"/>
            <w:r w:rsidRPr="00A1363D"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A1363D"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>работа</w:t>
            </w:r>
            <w:proofErr w:type="spellEnd"/>
            <w:r w:rsidRPr="00A1363D"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 xml:space="preserve"> №4 «</w:t>
            </w:r>
            <w:proofErr w:type="spellStart"/>
            <w:r w:rsidRPr="00A1363D"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>Рациональные</w:t>
            </w:r>
            <w:proofErr w:type="spellEnd"/>
            <w:r w:rsidRPr="00A1363D"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A1363D"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>числа</w:t>
            </w:r>
            <w:proofErr w:type="spellEnd"/>
            <w:r w:rsidRPr="00A1363D">
              <w:rPr>
                <w:rFonts w:ascii="Times New Roman" w:hAnsi="Times New Roman"/>
                <w:b/>
                <w:sz w:val="22"/>
                <w:szCs w:val="22"/>
                <w:lang w:eastAsia="ar-SA"/>
              </w:rPr>
              <w:t>»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применять приобретенные ЗУН в конкретной деятельности</w:t>
            </w:r>
            <w:proofErr w:type="gramEnd"/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: умеют критично относиться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воему мнению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способность к мобилизации сил и энергии, к волевому усилию и преодолении препятствий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самостоятельно предполагают, какая информация нужна для решения учебной задачи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меть контролировать процесс и результат учебной ма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тематической деятельности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23</w:t>
            </w:r>
          </w:p>
        </w:tc>
        <w:tc>
          <w:tcPr>
            <w:tcW w:w="1418" w:type="dxa"/>
            <w:vAlign w:val="center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 w:eastAsia="ar-SA"/>
              </w:rPr>
              <w:t>Анализ контрольной работы. Смешанные дроби произвольного знак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b/>
                <w:sz w:val="22"/>
                <w:szCs w:val="22"/>
                <w:lang w:val="ru-RU" w:eastAsia="ar-SA"/>
              </w:rPr>
            </w:pP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eastAsia="Times New Roman" w:hAnsi="Times New Roman"/>
                <w:sz w:val="22"/>
                <w:szCs w:val="22"/>
                <w:lang w:val="ru-RU"/>
              </w:rPr>
              <w:t>Иметь представление о смешанных дробях произвольного знака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рганизовывать и планировать учебное сотрудничество с учителем и сверстникам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формулировать целевые установки учебной деятельности, выстраивать алгоритм действ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уметь осуществлять анализ объектов с выделением существенных и несущественных признаков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ладать коммуникативными компетентностями в об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233F44" w:rsidRDefault="00653B52" w:rsidP="009A1B86">
            <w:pPr>
              <w:pStyle w:val="af0"/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24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Сложе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смешанных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дробей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Научиться выполнять сложение смешанных дробей произвольного знака 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формировать навыки учебного сотрудничества в ходе групповой и индивидуальной работы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пределять новый уровень отношения к самому себе как субъекту деятельност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строить рассуждения в форме связи простых суждений об объекте, его строении, свойствах и связях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Иметь способности к эмоциональному вос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приятию математических объектов, задач, решений, рассуж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25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Вычита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смешанных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дробей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вычитать смешанные дроби произвольного знака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выслушивать мнение членов команды, не перебивая; принимать коллективные решения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планировать решение учебной задач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lastRenderedPageBreak/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читься основам смыслового чтения научных и познавательных текстов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Уметь осуществлять контроль по образцу и вносить не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 xml:space="preserve">обходимые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коррективы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1122" w:type="dxa"/>
            <w:gridSpan w:val="10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30" w:type="dxa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r>
              <w:rPr>
                <w:rFonts w:ascii="Times New Roman" w:hAnsi="Times New Roman"/>
                <w:sz w:val="22"/>
                <w:szCs w:val="22"/>
                <w:lang w:eastAsia="ar-SA"/>
              </w:rPr>
              <w:lastRenderedPageBreak/>
              <w:t>2</w:t>
            </w:r>
            <w:r w:rsidRPr="00082778">
              <w:rPr>
                <w:rFonts w:ascii="Times New Roman" w:hAnsi="Times New Roman"/>
                <w:sz w:val="22"/>
                <w:szCs w:val="22"/>
                <w:lang w:eastAsia="ar-SA"/>
              </w:rPr>
              <w:t>.</w:t>
            </w:r>
            <w:r>
              <w:rPr>
                <w:rFonts w:ascii="Times New Roman" w:hAnsi="Times New Roman"/>
                <w:sz w:val="22"/>
                <w:szCs w:val="22"/>
                <w:lang w:eastAsia="ar-SA"/>
              </w:rPr>
              <w:t>26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Умноже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смешанных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дробей</w:t>
            </w:r>
            <w:proofErr w:type="spellEnd"/>
          </w:p>
          <w:p w:rsidR="00653B52" w:rsidRDefault="00653B52" w:rsidP="009A1B86">
            <w:pPr>
              <w:pStyle w:val="af0"/>
              <w:rPr>
                <w:rFonts w:ascii="Times New Roman" w:hAnsi="Times New Roman"/>
                <w:b/>
                <w:sz w:val="22"/>
                <w:szCs w:val="22"/>
                <w:lang w:eastAsia="ar-SA"/>
              </w:rPr>
            </w:pPr>
          </w:p>
          <w:p w:rsidR="00653B52" w:rsidRDefault="00653B52" w:rsidP="009A1B86">
            <w:pPr>
              <w:pStyle w:val="af0"/>
              <w:rPr>
                <w:rFonts w:ascii="Times New Roman" w:hAnsi="Times New Roman"/>
                <w:b/>
                <w:sz w:val="22"/>
                <w:szCs w:val="22"/>
                <w:lang w:eastAsia="ar-SA"/>
              </w:rPr>
            </w:pPr>
          </w:p>
          <w:p w:rsidR="00653B52" w:rsidRDefault="00653B52" w:rsidP="009A1B86">
            <w:pPr>
              <w:pStyle w:val="af0"/>
              <w:rPr>
                <w:rFonts w:ascii="Times New Roman" w:hAnsi="Times New Roman"/>
                <w:b/>
                <w:sz w:val="22"/>
                <w:szCs w:val="22"/>
                <w:lang w:eastAsia="ar-SA"/>
              </w:rPr>
            </w:pPr>
          </w:p>
          <w:p w:rsidR="00653B52" w:rsidRDefault="00653B52" w:rsidP="009A1B86">
            <w:pPr>
              <w:pStyle w:val="af0"/>
              <w:rPr>
                <w:rFonts w:ascii="Times New Roman" w:hAnsi="Times New Roman"/>
                <w:b/>
                <w:sz w:val="22"/>
                <w:szCs w:val="22"/>
                <w:lang w:eastAsia="ar-SA"/>
              </w:rPr>
            </w:pPr>
          </w:p>
          <w:p w:rsidR="00653B52" w:rsidRDefault="00653B52" w:rsidP="009A1B86">
            <w:pPr>
              <w:pStyle w:val="af0"/>
              <w:rPr>
                <w:rFonts w:ascii="Times New Roman" w:hAnsi="Times New Roman"/>
                <w:b/>
                <w:sz w:val="22"/>
                <w:szCs w:val="22"/>
                <w:lang w:eastAsia="ar-SA"/>
              </w:rPr>
            </w:pPr>
          </w:p>
          <w:p w:rsidR="00653B52" w:rsidRPr="00A1363D" w:rsidRDefault="00653B52" w:rsidP="009A1B86">
            <w:pPr>
              <w:pStyle w:val="af0"/>
              <w:rPr>
                <w:rFonts w:ascii="Times New Roman" w:hAnsi="Times New Roman"/>
                <w:b/>
                <w:sz w:val="22"/>
                <w:szCs w:val="22"/>
                <w:lang w:eastAsia="ar-SA"/>
              </w:rPr>
            </w:pP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Научиться выполнять </w:t>
            </w:r>
            <w:r w:rsidRPr="00E77A8F">
              <w:rPr>
                <w:rFonts w:ascii="Times New Roman" w:hAnsi="Times New Roman"/>
                <w:sz w:val="22"/>
                <w:szCs w:val="22"/>
                <w:lang w:val="ru-RU" w:eastAsia="ar-SA"/>
              </w:rPr>
              <w:t>умножение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мешанных дробей произвольного знака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читься критично относится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воему мнению, с достоинством признавать ошибочность своего мнения (если оно таково) и корректировать его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амостоятельно выделять и формулировать познавательную цель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выбор наиболее эффективных способов решения образовательных задач в зависимости от конкретных услов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Проявлять терпение и доброжелательность в дискуссии, доверие к соучастнику действия</w:t>
            </w:r>
          </w:p>
        </w:tc>
        <w:tc>
          <w:tcPr>
            <w:tcW w:w="1122" w:type="dxa"/>
            <w:gridSpan w:val="10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30" w:type="dxa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r>
              <w:rPr>
                <w:rFonts w:ascii="Times New Roman" w:hAnsi="Times New Roman"/>
                <w:sz w:val="22"/>
                <w:szCs w:val="22"/>
                <w:lang w:eastAsia="ar-SA"/>
              </w:rPr>
              <w:t>2.27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Деле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смешанных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дробей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Научиться выполнять </w:t>
            </w:r>
            <w:r w:rsidRPr="00E77A8F">
              <w:rPr>
                <w:rFonts w:ascii="Times New Roman" w:hAnsi="Times New Roman"/>
                <w:sz w:val="22"/>
                <w:szCs w:val="22"/>
                <w:lang w:val="ru-RU" w:eastAsia="ar-SA"/>
              </w:rPr>
              <w:t xml:space="preserve">деление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смешанных дробей произвольного знака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: поддерживать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инициативное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отрудничество в поиске и сборе информаци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искать и выделять необходимую информацию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ладать коммуникативными компетентностями в об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122" w:type="dxa"/>
            <w:gridSpan w:val="10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30" w:type="dxa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.28</w:t>
            </w:r>
          </w:p>
        </w:tc>
        <w:tc>
          <w:tcPr>
            <w:tcW w:w="1418" w:type="dxa"/>
            <w:vAlign w:val="center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 w:eastAsia="ar-SA"/>
              </w:rPr>
              <w:t>Изображение рациональных чисел на координатной оси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изображать рациональные числа на координатной ос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К</w:t>
            </w:r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уметь точно и грамотно излагать свои мысли</w:t>
            </w:r>
            <w:proofErr w:type="gramEnd"/>
          </w:p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 определять последовательность промежуточных действий с учетом конечного результата, составлять план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 уметь осуществлять сравнение и классификацию по заданным критериям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Иметь</w:t>
            </w:r>
            <w:r w:rsidRPr="00E77A8F">
              <w:rPr>
                <w:rFonts w:ascii="Times New Roman" w:hAnsi="Times New Roman"/>
                <w:iCs/>
                <w:sz w:val="22"/>
                <w:szCs w:val="22"/>
                <w:shd w:val="clear" w:color="auto" w:fill="FFFFFF"/>
                <w:lang w:val="ru-RU"/>
              </w:rPr>
              <w:t xml:space="preserve"> навык осознанного выбора наиболее эффективного способа решения.</w:t>
            </w:r>
          </w:p>
        </w:tc>
        <w:tc>
          <w:tcPr>
            <w:tcW w:w="1122" w:type="dxa"/>
            <w:gridSpan w:val="10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30" w:type="dxa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.29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Рациональны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числа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на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координатной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оси</w:t>
            </w:r>
            <w:proofErr w:type="spellEnd"/>
          </w:p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</w:p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</w:p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</w:p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</w:p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изображать рациональные числа на координатной оси,  уметь находить длину отрезка по координатам концов этого отрезка, координату середины отрезка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читывать правило в планировании и контроле способа решения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использовать поиск необходимой информации для выполнения учебного задания с использованием учебной литературы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читывать разные мнения и стремятся к координации различных позиций в сотрудничестве</w:t>
            </w:r>
            <w:proofErr w:type="gramEnd"/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Готовность и спо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 xml:space="preserve">собность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учающихся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к саморазвитию и самообразованию</w:t>
            </w:r>
          </w:p>
        </w:tc>
        <w:tc>
          <w:tcPr>
            <w:tcW w:w="1122" w:type="dxa"/>
            <w:gridSpan w:val="10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830" w:type="dxa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30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Средне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арифметическо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чисел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Научиться находить среднее арифметическое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нескольких чисел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lastRenderedPageBreak/>
              <w:t>К</w:t>
            </w:r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способствовать формированию научного мировоззрения учащихся</w:t>
            </w:r>
          </w:p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удерживать цель деятельности до получения ее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lastRenderedPageBreak/>
              <w:t>П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уметь выделять существенную информацию из текстов разных видов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Уметь ясно, точно, грамотно излагать свои мысли в письменной речи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.31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Уравнения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Познакомиться с основными приемами решения линейных уравнений и научиться их применять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рганизовывать и планировать учебное сотрудничество с учителем и сверстникам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осознавать учащимся уровень и качество усвоения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выбор наиболее эффективных способов решения образовательных задач в зависимости от конкретных услов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ладать коммуникативными компетентностями в об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EF6D06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2</w:t>
            </w:r>
            <w:r w:rsidRPr="00EF6D06">
              <w:rPr>
                <w:rFonts w:ascii="Times New Roman" w:hAnsi="Times New Roman"/>
                <w:sz w:val="22"/>
                <w:szCs w:val="22"/>
              </w:rPr>
              <w:t>.32</w:t>
            </w:r>
          </w:p>
        </w:tc>
        <w:tc>
          <w:tcPr>
            <w:tcW w:w="1418" w:type="dxa"/>
            <w:vAlign w:val="center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 w:eastAsia="ar-SA"/>
              </w:rPr>
              <w:t>Решение уравнений на основе зависимостей между компонентами действий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Совершенствовать навык решения линейных уравнений с применением свойств действий над числам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учиться критично относится к своему мнению, с достоинством признавать ошибочность своего мнения (если оно таково) и корректировать его</w:t>
            </w:r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 </w:t>
            </w: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самостоятельно выделять и формулировать познавательную цель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уметь осуществлять выбор наиболее эффективных способов решения образовательных задач в зависимости от конкретных услов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меть осуществлять контроль по образцу и вносить не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обходимые коррективы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.33</w:t>
            </w:r>
          </w:p>
        </w:tc>
        <w:tc>
          <w:tcPr>
            <w:tcW w:w="1418" w:type="dxa"/>
            <w:vAlign w:val="center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 w:eastAsia="ar-SA"/>
              </w:rPr>
              <w:t>Решение уравнений с помощью переноса слагаемых в другую часть уравнения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Познакомиться с правилом переноса слагаемых из одной части в другую линейных уравнений и научиться  применять его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воспринимать текст с учетом поставленной учебной задачи, находить в тексте информацию, необходимую для решения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корректировать деятельность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уметь выделять существенную информацию из текстов разных видов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Проявлять терпение и доброжелательность в дискуссии, доверие к соучастнику действия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.34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Реше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уравнений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Совершенствовать навык решения линейных уравнений с применением свойств действий над числами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формировать навыки учебного сотрудничества в ходе групповой и индивидуальной работы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формулировать целевые установки учебной деятельности, выстраивать алгоритм действ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устанавливать причинно-следственные связи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Иметь способности к эмоциональному вос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приятию математических объектов, задач, решений, рассуж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дений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35</w:t>
            </w:r>
          </w:p>
        </w:tc>
        <w:tc>
          <w:tcPr>
            <w:tcW w:w="1418" w:type="dxa"/>
            <w:vAlign w:val="center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 w:eastAsia="ar-SA"/>
              </w:rPr>
              <w:t>Решение задач с помощью уравнений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применять линейные уравнения для решения текстовых задач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 организовывать и планировать учебное сотрудничество с учителем и сверстникам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формулировать целевые установки учебной деятельности, выстраивать алгоритм действ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 уметь осуществлять анализ объектов с выделением </w:t>
            </w:r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lastRenderedPageBreak/>
              <w:t>существенных и несущественных признаков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Уметь видеть математическую задачу в контексте проблемной ситуации</w:t>
            </w:r>
          </w:p>
        </w:tc>
        <w:tc>
          <w:tcPr>
            <w:tcW w:w="1085" w:type="dxa"/>
            <w:gridSpan w:val="9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67" w:type="dxa"/>
            <w:gridSpan w:val="2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2..36</w:t>
            </w:r>
          </w:p>
        </w:tc>
        <w:tc>
          <w:tcPr>
            <w:tcW w:w="1418" w:type="dxa"/>
            <w:vAlign w:val="center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 w:eastAsia="ar-SA"/>
              </w:rPr>
              <w:t>Составление уравнений по условиям задач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составлять линейные уравнения по условию текстовых задач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 уметь выслушивать мнение членов команды, не перебивая; принимать коллективные решения</w:t>
            </w:r>
          </w:p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 определять последовательность промежуточных действий с учетом конечного результата, составлять план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 уметь выделять существенную информацию из текстов разных видов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меть ясно, точно, грамотно излагать свои мысли в письменной речи</w:t>
            </w:r>
          </w:p>
        </w:tc>
        <w:tc>
          <w:tcPr>
            <w:tcW w:w="1066" w:type="dxa"/>
            <w:gridSpan w:val="8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886" w:type="dxa"/>
            <w:gridSpan w:val="3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37</w:t>
            </w:r>
          </w:p>
        </w:tc>
        <w:tc>
          <w:tcPr>
            <w:tcW w:w="1418" w:type="dxa"/>
            <w:vAlign w:val="center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 w:eastAsia="ar-SA"/>
              </w:rPr>
              <w:t>Решение задач с помощью составления уравнений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Систематизировать умения составлять уравнения по условию задач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правлять своим поведением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формировать способность к мобилизации сил и энергии, к волевому усилию в преодолении препятств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выбор наиболее эффективных способов решения образовательных задач в зависимости от конкретных услов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Готовность и спо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 xml:space="preserve">собность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учающихся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к саморазвитию и самообразованию</w:t>
            </w:r>
          </w:p>
        </w:tc>
        <w:tc>
          <w:tcPr>
            <w:tcW w:w="1066" w:type="dxa"/>
            <w:gridSpan w:val="8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86" w:type="dxa"/>
            <w:gridSpan w:val="3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38</w:t>
            </w:r>
          </w:p>
        </w:tc>
        <w:tc>
          <w:tcPr>
            <w:tcW w:w="1418" w:type="dxa"/>
            <w:vAlign w:val="center"/>
          </w:tcPr>
          <w:p w:rsidR="00653B52" w:rsidRPr="00233F44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eastAsia="ar-SA"/>
              </w:rPr>
            </w:pP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Решение</w:t>
            </w:r>
            <w:proofErr w:type="spellEnd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233F44">
              <w:rPr>
                <w:rFonts w:ascii="Times New Roman" w:hAnsi="Times New Roman"/>
                <w:sz w:val="22"/>
                <w:szCs w:val="22"/>
                <w:lang w:eastAsia="ar-SA"/>
              </w:rPr>
              <w:t>задач</w:t>
            </w:r>
            <w:proofErr w:type="spellEnd"/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решать типичные текстовые задачи, оформлять решения, решать задачи разными способами; выбирать наиболее рациональный способ решения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формировать </w:t>
            </w: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оммуникативные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действия, направленные на структурирование информации по данной теме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сознавать учащимся уровень и качество усвоения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применять схемы, модели для получения информации, устанавливать причинно-следственные связи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ладать коммуникативными компетентностями в об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66" w:type="dxa"/>
            <w:gridSpan w:val="8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  <w:tc>
          <w:tcPr>
            <w:tcW w:w="886" w:type="dxa"/>
            <w:gridSpan w:val="3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39</w:t>
            </w:r>
          </w:p>
        </w:tc>
        <w:tc>
          <w:tcPr>
            <w:tcW w:w="1418" w:type="dxa"/>
            <w:vAlign w:val="center"/>
          </w:tcPr>
          <w:p w:rsidR="00653B52" w:rsidRPr="00A1363D" w:rsidRDefault="00653B52" w:rsidP="009A1B86">
            <w:pPr>
              <w:pStyle w:val="af0"/>
              <w:rPr>
                <w:rFonts w:ascii="Times New Roman" w:hAnsi="Times New Roman"/>
                <w:b/>
                <w:bCs/>
                <w:sz w:val="22"/>
                <w:szCs w:val="22"/>
                <w:lang w:eastAsia="ar-SA"/>
              </w:rPr>
            </w:pPr>
            <w:proofErr w:type="spellStart"/>
            <w:r w:rsidRPr="00A1363D">
              <w:rPr>
                <w:rFonts w:ascii="Times New Roman" w:hAnsi="Times New Roman"/>
                <w:b/>
                <w:bCs/>
                <w:sz w:val="22"/>
                <w:szCs w:val="22"/>
                <w:lang w:eastAsia="ar-SA"/>
              </w:rPr>
              <w:t>Контрольная</w:t>
            </w:r>
            <w:proofErr w:type="spellEnd"/>
            <w:r w:rsidRPr="00A1363D">
              <w:rPr>
                <w:rFonts w:ascii="Times New Roman" w:hAnsi="Times New Roman"/>
                <w:b/>
                <w:bCs/>
                <w:sz w:val="22"/>
                <w:szCs w:val="22"/>
                <w:lang w:eastAsia="ar-SA"/>
              </w:rPr>
              <w:t xml:space="preserve"> </w:t>
            </w:r>
            <w:proofErr w:type="spellStart"/>
            <w:r w:rsidRPr="00A1363D">
              <w:rPr>
                <w:rFonts w:ascii="Times New Roman" w:hAnsi="Times New Roman"/>
                <w:b/>
                <w:bCs/>
                <w:sz w:val="22"/>
                <w:szCs w:val="22"/>
                <w:lang w:eastAsia="ar-SA"/>
              </w:rPr>
              <w:t>работа</w:t>
            </w:r>
            <w:proofErr w:type="spellEnd"/>
            <w:r w:rsidRPr="00A1363D">
              <w:rPr>
                <w:rFonts w:ascii="Times New Roman" w:hAnsi="Times New Roman"/>
                <w:b/>
                <w:bCs/>
                <w:sz w:val="22"/>
                <w:szCs w:val="22"/>
                <w:lang w:eastAsia="ar-SA"/>
              </w:rPr>
              <w:t xml:space="preserve"> №5 «</w:t>
            </w:r>
            <w:proofErr w:type="spellStart"/>
            <w:r w:rsidRPr="00A1363D">
              <w:rPr>
                <w:rFonts w:ascii="Times New Roman" w:hAnsi="Times New Roman"/>
                <w:b/>
                <w:bCs/>
                <w:sz w:val="22"/>
                <w:szCs w:val="22"/>
                <w:lang w:eastAsia="ar-SA"/>
              </w:rPr>
              <w:t>Уравнения</w:t>
            </w:r>
            <w:proofErr w:type="spellEnd"/>
            <w:r w:rsidRPr="00A1363D">
              <w:rPr>
                <w:rFonts w:ascii="Times New Roman" w:hAnsi="Times New Roman"/>
                <w:b/>
                <w:bCs/>
                <w:sz w:val="22"/>
                <w:szCs w:val="22"/>
                <w:lang w:eastAsia="ar-SA"/>
              </w:rPr>
              <w:t>»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применять приобретенные ЗУН в конкретной деятельности</w:t>
            </w:r>
            <w:proofErr w:type="gramEnd"/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: умеют критично относиться </w:t>
            </w:r>
            <w:proofErr w:type="gramStart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 своему мнению</w:t>
            </w:r>
          </w:p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способность к мобилизации сил и энергии, к волевому усилию и преодолении препятствий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: самостоятельно предполагают, какая информация нужна для решения учебной задачи. 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меть контролировать процесс и результат учебной ма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тематической деятельности</w:t>
            </w:r>
          </w:p>
        </w:tc>
        <w:tc>
          <w:tcPr>
            <w:tcW w:w="1066" w:type="dxa"/>
            <w:gridSpan w:val="8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886" w:type="dxa"/>
            <w:gridSpan w:val="3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40</w:t>
            </w:r>
          </w:p>
        </w:tc>
        <w:tc>
          <w:tcPr>
            <w:tcW w:w="1418" w:type="dxa"/>
            <w:vAlign w:val="center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 w:eastAsia="ar-SA"/>
              </w:rPr>
              <w:t>Анализ контрольной работы. Занимательные задачи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Комбинировать известные алгоритмы для решения занимательных и олимпиадных задач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ценивать  правильность выполнения действия на уровне адекватной ретроспективной оценки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существлять выбор наиболее эффективных способов решения задач в зависимости от конкретных условий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 xml:space="preserve">К: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эффективно сотрудничать и способствовать продуктивной кооперации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Применять правила делового сотрудничества: сравнивать разные точки зрения, считаться с мнением другого человека, проявлять терпение и доброжелательность в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дискуссии, доверие к соучастнику действия.</w:t>
            </w:r>
          </w:p>
        </w:tc>
        <w:tc>
          <w:tcPr>
            <w:tcW w:w="1066" w:type="dxa"/>
            <w:gridSpan w:val="8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886" w:type="dxa"/>
            <w:gridSpan w:val="3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15479" w:type="dxa"/>
            <w:gridSpan w:val="16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b/>
                <w:lang w:val="ru-RU"/>
              </w:rPr>
            </w:pPr>
            <w:r w:rsidRPr="00E77A8F">
              <w:rPr>
                <w:rFonts w:ascii="Times New Roman" w:hAnsi="Times New Roman"/>
                <w:b/>
                <w:lang w:val="ru-RU"/>
              </w:rPr>
              <w:lastRenderedPageBreak/>
              <w:t xml:space="preserve">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b/>
                <w:lang w:val="ru-RU"/>
              </w:rPr>
              <w:t xml:space="preserve">3. Измерения, приближения, оценки. Зависимости между величинами </w:t>
            </w:r>
            <w:proofErr w:type="gramStart"/>
            <w:r w:rsidRPr="00E77A8F">
              <w:rPr>
                <w:rFonts w:ascii="Times New Roman" w:hAnsi="Times New Roman"/>
                <w:b/>
                <w:lang w:val="ru-RU"/>
              </w:rPr>
              <w:t xml:space="preserve">( </w:t>
            </w:r>
            <w:proofErr w:type="gramEnd"/>
            <w:r w:rsidRPr="00E77A8F">
              <w:rPr>
                <w:rFonts w:ascii="Times New Roman" w:hAnsi="Times New Roman"/>
                <w:b/>
                <w:lang w:val="ru-RU"/>
              </w:rPr>
              <w:t>5 часов )</w:t>
            </w: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1</w:t>
            </w:r>
          </w:p>
        </w:tc>
        <w:tc>
          <w:tcPr>
            <w:tcW w:w="1418" w:type="dxa"/>
          </w:tcPr>
          <w:p w:rsidR="00653B52" w:rsidRPr="00DF66E0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Вычисления по формулам.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применять приобретенные ЗУН в конкретной деятельности</w:t>
            </w:r>
            <w:proofErr w:type="gramEnd"/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: умеют критично относиться </w:t>
            </w:r>
            <w:proofErr w:type="gramStart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 своему мнению</w:t>
            </w:r>
          </w:p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способность к мобилизации сил и энергии, к волевому усилию и преодолении препятствий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: самостоятельно предполагают, какая информация нужна для решения учебной задачи. 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меть контролировать процесс и результат учебной ма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тематической деятельност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2</w:t>
            </w:r>
          </w:p>
        </w:tc>
        <w:tc>
          <w:tcPr>
            <w:tcW w:w="1418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ычисления по формулам.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применять приобретенные ЗУН в конкретной деятельности</w:t>
            </w:r>
            <w:proofErr w:type="gramEnd"/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: умеют критично относиться </w:t>
            </w:r>
            <w:proofErr w:type="gramStart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 своему мнению</w:t>
            </w:r>
          </w:p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способность к мобилизации сил и энергии, к волевому усилию и преодолении препятствий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: самостоятельно предполагают, какая информация нужна для решения учебной задачи. 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меть контролировать процесс и результат учебной ма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тематической деятельност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3</w:t>
            </w:r>
          </w:p>
        </w:tc>
        <w:tc>
          <w:tcPr>
            <w:tcW w:w="1418" w:type="dxa"/>
            <w:vAlign w:val="center"/>
          </w:tcPr>
          <w:p w:rsidR="00653B52" w:rsidRPr="00B82790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текстовых задач арифметическими способами.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применять приобретенные ЗУН в конкретной деятельности</w:t>
            </w:r>
            <w:proofErr w:type="gramEnd"/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: умеют критично относиться </w:t>
            </w:r>
            <w:proofErr w:type="gramStart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 своему мнению</w:t>
            </w:r>
          </w:p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способность к мобилизации сил и энергии, к волевому усилию и преодолении препятствий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: самостоятельно предполагают, какая информация нужна для решения учебной задачи. 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меть контролировать процесс и результат учебной ма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тематической деятельност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4</w:t>
            </w:r>
          </w:p>
        </w:tc>
        <w:tc>
          <w:tcPr>
            <w:tcW w:w="1418" w:type="dxa"/>
            <w:vAlign w:val="center"/>
          </w:tcPr>
          <w:p w:rsidR="00653B52" w:rsidRPr="00B82790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текстовых задач арифметическими способами.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применять приобретенные ЗУН в конкретной деятельности</w:t>
            </w:r>
            <w:proofErr w:type="gramEnd"/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: умеют критично относиться </w:t>
            </w:r>
            <w:proofErr w:type="gramStart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 своему мнению</w:t>
            </w:r>
          </w:p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способность к мобилизации сил и энергии, к волевому усилию и преодолении препятствий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: самостоятельно предполагают, какая информация нужна для решения учебной задачи. 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меть контролировать процесс и результат учебной ма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тематической деятельност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5</w:t>
            </w:r>
          </w:p>
        </w:tc>
        <w:tc>
          <w:tcPr>
            <w:tcW w:w="1418" w:type="dxa"/>
            <w:vAlign w:val="center"/>
          </w:tcPr>
          <w:p w:rsidR="00653B52" w:rsidRPr="00B82790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Решение текстовых задач арифметическими способами.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Научиться применять приобретенные ЗУН в конкретной деятельности</w:t>
            </w:r>
            <w:proofErr w:type="gramEnd"/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: умеют критично относиться </w:t>
            </w:r>
            <w:proofErr w:type="gramStart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 своему мнению</w:t>
            </w:r>
          </w:p>
          <w:p w:rsidR="00653B52" w:rsidRPr="00E77A8F" w:rsidRDefault="00653B52" w:rsidP="009A1B86">
            <w:pPr>
              <w:pStyle w:val="af0"/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>: способность к мобилизации сил и энергии, к волевому усилию и преодолении препятствий.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eastAsiaTheme="minorHAnsi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eastAsiaTheme="minorHAnsi" w:hAnsi="Times New Roman"/>
                <w:sz w:val="22"/>
                <w:szCs w:val="22"/>
                <w:lang w:val="ru-RU"/>
              </w:rPr>
              <w:t xml:space="preserve">: самостоятельно предполагают, какая информация нужна для решения учебной задачи. 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Уметь контролировать процесс и результат учебной ма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тематической деятельност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14556" w:type="dxa"/>
            <w:gridSpan w:val="11"/>
            <w:tcBorders>
              <w:right w:val="single" w:sz="4" w:space="0" w:color="auto"/>
            </w:tcBorders>
          </w:tcPr>
          <w:p w:rsidR="00653B52" w:rsidRPr="00262789" w:rsidRDefault="00653B52" w:rsidP="009A1B86">
            <w:pPr>
              <w:pStyle w:val="af0"/>
              <w:rPr>
                <w:rFonts w:ascii="Times New Roman" w:hAnsi="Times New Roman"/>
                <w:b/>
                <w:sz w:val="22"/>
                <w:szCs w:val="22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 xml:space="preserve">                                                                                       </w:t>
            </w:r>
            <w:proofErr w:type="spellStart"/>
            <w:r w:rsidRPr="00262789">
              <w:rPr>
                <w:rFonts w:ascii="Times New Roman" w:hAnsi="Times New Roman"/>
                <w:b/>
                <w:sz w:val="22"/>
                <w:szCs w:val="22"/>
              </w:rPr>
              <w:t>Элементы</w:t>
            </w:r>
            <w:proofErr w:type="spellEnd"/>
            <w:r w:rsidRPr="00262789">
              <w:rPr>
                <w:rFonts w:ascii="Times New Roman" w:hAnsi="Times New Roman"/>
                <w:b/>
                <w:sz w:val="22"/>
                <w:szCs w:val="22"/>
              </w:rPr>
              <w:t xml:space="preserve"> </w:t>
            </w:r>
            <w:proofErr w:type="spellStart"/>
            <w:r w:rsidRPr="00262789">
              <w:rPr>
                <w:rFonts w:ascii="Times New Roman" w:hAnsi="Times New Roman"/>
                <w:b/>
                <w:sz w:val="22"/>
                <w:szCs w:val="22"/>
              </w:rPr>
              <w:t>алгебры</w:t>
            </w:r>
            <w:proofErr w:type="spellEnd"/>
            <w:r w:rsidRPr="00262789">
              <w:rPr>
                <w:rFonts w:ascii="Times New Roman" w:hAnsi="Times New Roman"/>
                <w:b/>
                <w:sz w:val="22"/>
                <w:szCs w:val="22"/>
              </w:rPr>
              <w:t xml:space="preserve"> (25 </w:t>
            </w:r>
            <w:proofErr w:type="spellStart"/>
            <w:r w:rsidRPr="00262789">
              <w:rPr>
                <w:rFonts w:ascii="Times New Roman" w:hAnsi="Times New Roman"/>
                <w:b/>
                <w:sz w:val="22"/>
                <w:szCs w:val="22"/>
              </w:rPr>
              <w:t>часов</w:t>
            </w:r>
            <w:proofErr w:type="spellEnd"/>
            <w:r w:rsidRPr="00262789">
              <w:rPr>
                <w:rFonts w:ascii="Times New Roman" w:hAnsi="Times New Roman"/>
                <w:b/>
                <w:sz w:val="22"/>
                <w:szCs w:val="22"/>
              </w:rPr>
              <w:t xml:space="preserve"> )</w:t>
            </w: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262789" w:rsidRDefault="00653B52" w:rsidP="009A1B86">
            <w:pPr>
              <w:pStyle w:val="af0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ьзование букв для обозначения чисел;  для записи свойств арифметических действий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Повторить основные виды преобразований буквенных выражений и их применение</w:t>
            </w:r>
          </w:p>
        </w:tc>
        <w:tc>
          <w:tcPr>
            <w:tcW w:w="6095" w:type="dxa"/>
          </w:tcPr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К</w:t>
            </w:r>
            <w:proofErr w:type="gramEnd"/>
            <w:r w:rsidRPr="00F1373B">
              <w:rPr>
                <w:i/>
                <w:sz w:val="24"/>
                <w:szCs w:val="24"/>
              </w:rPr>
              <w:t xml:space="preserve">: </w:t>
            </w:r>
            <w:r>
              <w:rPr>
                <w:sz w:val="24"/>
                <w:szCs w:val="24"/>
              </w:rPr>
              <w:t xml:space="preserve">формировать </w:t>
            </w:r>
            <w:proofErr w:type="gramStart"/>
            <w:r>
              <w:rPr>
                <w:sz w:val="24"/>
                <w:szCs w:val="24"/>
              </w:rPr>
              <w:t>коммуникативные</w:t>
            </w:r>
            <w:proofErr w:type="gramEnd"/>
            <w:r>
              <w:rPr>
                <w:sz w:val="24"/>
                <w:szCs w:val="24"/>
              </w:rPr>
              <w:t xml:space="preserve"> действия, направленные на структурирование информации по данной теме</w:t>
            </w:r>
          </w:p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Р</w:t>
            </w:r>
            <w:proofErr w:type="gramEnd"/>
            <w:r w:rsidRPr="00F1373B">
              <w:rPr>
                <w:i/>
                <w:sz w:val="24"/>
                <w:szCs w:val="24"/>
              </w:rPr>
              <w:t>:</w:t>
            </w:r>
            <w:r w:rsidRPr="001E4E14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удерживать цель деятельности до получения её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spellStart"/>
            <w:r w:rsidRPr="00E77A8F">
              <w:rPr>
                <w:rFonts w:ascii="Times New Roman" w:hAnsi="Times New Roman"/>
                <w:i/>
                <w:lang w:val="ru-RU"/>
              </w:rPr>
              <w:t>Пе</w:t>
            </w:r>
            <w:proofErr w:type="spellEnd"/>
            <w:r w:rsidRPr="00E77A8F">
              <w:rPr>
                <w:rFonts w:ascii="Times New Roman" w:hAnsi="Times New Roman"/>
                <w:i/>
                <w:lang w:val="ru-RU"/>
              </w:rPr>
              <w:t>:</w:t>
            </w:r>
            <w:r w:rsidRPr="00E77A8F">
              <w:rPr>
                <w:rFonts w:ascii="Times New Roman" w:hAnsi="Times New Roman"/>
                <w:lang w:val="ru-RU"/>
              </w:rPr>
              <w:t xml:space="preserve"> осуществлять выбор наиболее эффективных способов решения задач</w:t>
            </w:r>
          </w:p>
        </w:tc>
        <w:tc>
          <w:tcPr>
            <w:tcW w:w="2788" w:type="dxa"/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>
              <w:rPr>
                <w:rFonts w:ascii="Times New Roman" w:hAnsi="Times New Roman"/>
              </w:rPr>
              <w:t>Формирование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мотивации</w:t>
            </w:r>
            <w:proofErr w:type="spellEnd"/>
            <w:r>
              <w:rPr>
                <w:rFonts w:ascii="Times New Roman" w:hAnsi="Times New Roman"/>
              </w:rPr>
              <w:t xml:space="preserve"> к </w:t>
            </w:r>
            <w:proofErr w:type="spellStart"/>
            <w:r>
              <w:rPr>
                <w:rFonts w:ascii="Times New Roman" w:hAnsi="Times New Roman"/>
              </w:rPr>
              <w:t>самосовершенствованию</w:t>
            </w:r>
            <w:proofErr w:type="spellEnd"/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2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ьзование букв для обозначения чисел;  для записи свойств арифметических действий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Повторить основные виды преобразований буквенных выражений и их применение</w:t>
            </w:r>
          </w:p>
        </w:tc>
        <w:tc>
          <w:tcPr>
            <w:tcW w:w="6095" w:type="dxa"/>
          </w:tcPr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К</w:t>
            </w:r>
            <w:proofErr w:type="gramEnd"/>
            <w:r w:rsidRPr="00F1373B">
              <w:rPr>
                <w:i/>
                <w:sz w:val="24"/>
                <w:szCs w:val="24"/>
              </w:rPr>
              <w:t xml:space="preserve">: </w:t>
            </w:r>
            <w:r>
              <w:rPr>
                <w:sz w:val="24"/>
                <w:szCs w:val="24"/>
              </w:rPr>
              <w:t xml:space="preserve">формировать </w:t>
            </w:r>
            <w:proofErr w:type="gramStart"/>
            <w:r>
              <w:rPr>
                <w:sz w:val="24"/>
                <w:szCs w:val="24"/>
              </w:rPr>
              <w:t>коммуникативные</w:t>
            </w:r>
            <w:proofErr w:type="gramEnd"/>
            <w:r>
              <w:rPr>
                <w:sz w:val="24"/>
                <w:szCs w:val="24"/>
              </w:rPr>
              <w:t xml:space="preserve"> действия, направленные на структурирование информации по данной теме</w:t>
            </w:r>
          </w:p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Р</w:t>
            </w:r>
            <w:proofErr w:type="gramEnd"/>
            <w:r w:rsidRPr="00F1373B">
              <w:rPr>
                <w:i/>
                <w:sz w:val="24"/>
                <w:szCs w:val="24"/>
              </w:rPr>
              <w:t>:</w:t>
            </w:r>
            <w:r w:rsidRPr="001E4E14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удерживать цель деятельности до получения её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spellStart"/>
            <w:r w:rsidRPr="00E77A8F">
              <w:rPr>
                <w:rFonts w:ascii="Times New Roman" w:hAnsi="Times New Roman"/>
                <w:i/>
                <w:lang w:val="ru-RU"/>
              </w:rPr>
              <w:t>Пе</w:t>
            </w:r>
            <w:proofErr w:type="spellEnd"/>
            <w:r w:rsidRPr="00E77A8F">
              <w:rPr>
                <w:rFonts w:ascii="Times New Roman" w:hAnsi="Times New Roman"/>
                <w:i/>
                <w:lang w:val="ru-RU"/>
              </w:rPr>
              <w:t>:</w:t>
            </w:r>
            <w:r w:rsidRPr="00E77A8F">
              <w:rPr>
                <w:rFonts w:ascii="Times New Roman" w:hAnsi="Times New Roman"/>
                <w:lang w:val="ru-RU"/>
              </w:rPr>
              <w:t xml:space="preserve"> осуществлять выбор наиболее эффективных способов решения задач</w:t>
            </w:r>
          </w:p>
        </w:tc>
        <w:tc>
          <w:tcPr>
            <w:tcW w:w="2788" w:type="dxa"/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>
              <w:rPr>
                <w:rFonts w:ascii="Times New Roman" w:hAnsi="Times New Roman"/>
              </w:rPr>
              <w:t>Формирование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мотивации</w:t>
            </w:r>
            <w:proofErr w:type="spellEnd"/>
            <w:r>
              <w:rPr>
                <w:rFonts w:ascii="Times New Roman" w:hAnsi="Times New Roman"/>
              </w:rPr>
              <w:t xml:space="preserve"> к </w:t>
            </w:r>
            <w:proofErr w:type="spellStart"/>
            <w:r>
              <w:rPr>
                <w:rFonts w:ascii="Times New Roman" w:hAnsi="Times New Roman"/>
              </w:rPr>
              <w:t>самосовершенствованию</w:t>
            </w:r>
            <w:proofErr w:type="spellEnd"/>
          </w:p>
        </w:tc>
        <w:tc>
          <w:tcPr>
            <w:tcW w:w="1010" w:type="dxa"/>
            <w:gridSpan w:val="5"/>
            <w:tcBorders>
              <w:righ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42" w:type="dxa"/>
            <w:gridSpan w:val="6"/>
            <w:tcBorders>
              <w:lef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3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спользование букв для обозначения чисел;  для записи свойств арифметических действий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Повторить основные виды преобразований буквенных выражений и их применение</w:t>
            </w:r>
          </w:p>
        </w:tc>
        <w:tc>
          <w:tcPr>
            <w:tcW w:w="6095" w:type="dxa"/>
          </w:tcPr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К</w:t>
            </w:r>
            <w:proofErr w:type="gramEnd"/>
            <w:r w:rsidRPr="00F1373B">
              <w:rPr>
                <w:i/>
                <w:sz w:val="24"/>
                <w:szCs w:val="24"/>
              </w:rPr>
              <w:t xml:space="preserve">: </w:t>
            </w:r>
            <w:r>
              <w:rPr>
                <w:sz w:val="24"/>
                <w:szCs w:val="24"/>
              </w:rPr>
              <w:t xml:space="preserve">формировать </w:t>
            </w:r>
            <w:proofErr w:type="gramStart"/>
            <w:r>
              <w:rPr>
                <w:sz w:val="24"/>
                <w:szCs w:val="24"/>
              </w:rPr>
              <w:t>коммуникативные</w:t>
            </w:r>
            <w:proofErr w:type="gramEnd"/>
            <w:r>
              <w:rPr>
                <w:sz w:val="24"/>
                <w:szCs w:val="24"/>
              </w:rPr>
              <w:t xml:space="preserve"> действия, направленные на структурирование информации по данной теме</w:t>
            </w:r>
          </w:p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Р</w:t>
            </w:r>
            <w:proofErr w:type="gramEnd"/>
            <w:r w:rsidRPr="00F1373B">
              <w:rPr>
                <w:i/>
                <w:sz w:val="24"/>
                <w:szCs w:val="24"/>
              </w:rPr>
              <w:t>:</w:t>
            </w:r>
            <w:r w:rsidRPr="001E4E14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удерживать цель деятельности до получения её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spellStart"/>
            <w:r w:rsidRPr="00E77A8F">
              <w:rPr>
                <w:rFonts w:ascii="Times New Roman" w:hAnsi="Times New Roman"/>
                <w:i/>
                <w:lang w:val="ru-RU"/>
              </w:rPr>
              <w:t>Пе</w:t>
            </w:r>
            <w:proofErr w:type="spellEnd"/>
            <w:r w:rsidRPr="00E77A8F">
              <w:rPr>
                <w:rFonts w:ascii="Times New Roman" w:hAnsi="Times New Roman"/>
                <w:i/>
                <w:lang w:val="ru-RU"/>
              </w:rPr>
              <w:t>:</w:t>
            </w:r>
            <w:r w:rsidRPr="00E77A8F">
              <w:rPr>
                <w:rFonts w:ascii="Times New Roman" w:hAnsi="Times New Roman"/>
                <w:lang w:val="ru-RU"/>
              </w:rPr>
              <w:t xml:space="preserve"> осуществлять выбор наиболее эффективных способов решения задач</w:t>
            </w:r>
          </w:p>
        </w:tc>
        <w:tc>
          <w:tcPr>
            <w:tcW w:w="2788" w:type="dxa"/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>
              <w:rPr>
                <w:rFonts w:ascii="Times New Roman" w:hAnsi="Times New Roman"/>
              </w:rPr>
              <w:t>Формирование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мотивации</w:t>
            </w:r>
            <w:proofErr w:type="spellEnd"/>
            <w:r>
              <w:rPr>
                <w:rFonts w:ascii="Times New Roman" w:hAnsi="Times New Roman"/>
              </w:rPr>
              <w:t xml:space="preserve"> к </w:t>
            </w:r>
            <w:proofErr w:type="spellStart"/>
            <w:r>
              <w:rPr>
                <w:rFonts w:ascii="Times New Roman" w:hAnsi="Times New Roman"/>
              </w:rPr>
              <w:t>самосовершенствованию</w:t>
            </w:r>
            <w:proofErr w:type="spellEnd"/>
          </w:p>
        </w:tc>
        <w:tc>
          <w:tcPr>
            <w:tcW w:w="1010" w:type="dxa"/>
            <w:gridSpan w:val="5"/>
            <w:tcBorders>
              <w:righ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42" w:type="dxa"/>
            <w:gridSpan w:val="6"/>
            <w:tcBorders>
              <w:lef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4.4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Буквенные выражения (выражения с </w:t>
            </w:r>
            <w:proofErr w:type="gramStart"/>
            <w:r>
              <w:rPr>
                <w:sz w:val="24"/>
                <w:szCs w:val="24"/>
              </w:rPr>
              <w:t xml:space="preserve">перемен </w:t>
            </w:r>
            <w:proofErr w:type="spellStart"/>
            <w:r>
              <w:rPr>
                <w:sz w:val="24"/>
                <w:szCs w:val="24"/>
              </w:rPr>
              <w:t>ными</w:t>
            </w:r>
            <w:proofErr w:type="spellEnd"/>
            <w:proofErr w:type="gramEnd"/>
            <w:r>
              <w:rPr>
                <w:sz w:val="24"/>
                <w:szCs w:val="24"/>
              </w:rPr>
              <w:t>).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Повторить основные виды преобразований буквенных выражений и их применение</w:t>
            </w:r>
          </w:p>
        </w:tc>
        <w:tc>
          <w:tcPr>
            <w:tcW w:w="6095" w:type="dxa"/>
          </w:tcPr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К</w:t>
            </w:r>
            <w:proofErr w:type="gramEnd"/>
            <w:r w:rsidRPr="00F1373B">
              <w:rPr>
                <w:i/>
                <w:sz w:val="24"/>
                <w:szCs w:val="24"/>
              </w:rPr>
              <w:t xml:space="preserve">: </w:t>
            </w:r>
            <w:r>
              <w:rPr>
                <w:sz w:val="24"/>
                <w:szCs w:val="24"/>
              </w:rPr>
              <w:t xml:space="preserve">формировать </w:t>
            </w:r>
            <w:proofErr w:type="gramStart"/>
            <w:r>
              <w:rPr>
                <w:sz w:val="24"/>
                <w:szCs w:val="24"/>
              </w:rPr>
              <w:t>коммуникативные</w:t>
            </w:r>
            <w:proofErr w:type="gramEnd"/>
            <w:r>
              <w:rPr>
                <w:sz w:val="24"/>
                <w:szCs w:val="24"/>
              </w:rPr>
              <w:t xml:space="preserve"> действия, направленные на структурирование информации по данной теме</w:t>
            </w:r>
          </w:p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Р</w:t>
            </w:r>
            <w:proofErr w:type="gramEnd"/>
            <w:r w:rsidRPr="00F1373B">
              <w:rPr>
                <w:i/>
                <w:sz w:val="24"/>
                <w:szCs w:val="24"/>
              </w:rPr>
              <w:t>:</w:t>
            </w:r>
            <w:r w:rsidRPr="001E4E14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удерживать цель деятельности до получения её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spellStart"/>
            <w:r w:rsidRPr="00E77A8F">
              <w:rPr>
                <w:rFonts w:ascii="Times New Roman" w:hAnsi="Times New Roman"/>
                <w:i/>
                <w:lang w:val="ru-RU"/>
              </w:rPr>
              <w:t>Пе</w:t>
            </w:r>
            <w:proofErr w:type="spellEnd"/>
            <w:r w:rsidRPr="00E77A8F">
              <w:rPr>
                <w:rFonts w:ascii="Times New Roman" w:hAnsi="Times New Roman"/>
                <w:i/>
                <w:lang w:val="ru-RU"/>
              </w:rPr>
              <w:t>:</w:t>
            </w:r>
            <w:r w:rsidRPr="00E77A8F">
              <w:rPr>
                <w:rFonts w:ascii="Times New Roman" w:hAnsi="Times New Roman"/>
                <w:lang w:val="ru-RU"/>
              </w:rPr>
              <w:t xml:space="preserve"> осуществлять выбор наиболее эффективных способов решения задач</w:t>
            </w:r>
          </w:p>
        </w:tc>
        <w:tc>
          <w:tcPr>
            <w:tcW w:w="2788" w:type="dxa"/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>
              <w:rPr>
                <w:rFonts w:ascii="Times New Roman" w:hAnsi="Times New Roman"/>
              </w:rPr>
              <w:t>Формирование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мотивации</w:t>
            </w:r>
            <w:proofErr w:type="spellEnd"/>
            <w:r>
              <w:rPr>
                <w:rFonts w:ascii="Times New Roman" w:hAnsi="Times New Roman"/>
              </w:rPr>
              <w:t xml:space="preserve"> к </w:t>
            </w:r>
            <w:proofErr w:type="spellStart"/>
            <w:r>
              <w:rPr>
                <w:rFonts w:ascii="Times New Roman" w:hAnsi="Times New Roman"/>
              </w:rPr>
              <w:t>самосовершенствованию</w:t>
            </w:r>
            <w:proofErr w:type="spellEnd"/>
          </w:p>
        </w:tc>
        <w:tc>
          <w:tcPr>
            <w:tcW w:w="1010" w:type="dxa"/>
            <w:gridSpan w:val="5"/>
            <w:tcBorders>
              <w:righ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42" w:type="dxa"/>
            <w:gridSpan w:val="6"/>
            <w:tcBorders>
              <w:lef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5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Буквенные выражения (выражения с </w:t>
            </w:r>
            <w:proofErr w:type="gramStart"/>
            <w:r>
              <w:rPr>
                <w:sz w:val="24"/>
                <w:szCs w:val="24"/>
              </w:rPr>
              <w:t xml:space="preserve">перемен </w:t>
            </w:r>
            <w:proofErr w:type="spellStart"/>
            <w:r>
              <w:rPr>
                <w:sz w:val="24"/>
                <w:szCs w:val="24"/>
              </w:rPr>
              <w:t>ными</w:t>
            </w:r>
            <w:proofErr w:type="spellEnd"/>
            <w:proofErr w:type="gramEnd"/>
            <w:r>
              <w:rPr>
                <w:sz w:val="24"/>
                <w:szCs w:val="24"/>
              </w:rPr>
              <w:t>).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Повторить основные виды преобразований буквенных выражений и их применение</w:t>
            </w:r>
          </w:p>
        </w:tc>
        <w:tc>
          <w:tcPr>
            <w:tcW w:w="6095" w:type="dxa"/>
          </w:tcPr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К</w:t>
            </w:r>
            <w:proofErr w:type="gramEnd"/>
            <w:r w:rsidRPr="00F1373B">
              <w:rPr>
                <w:i/>
                <w:sz w:val="24"/>
                <w:szCs w:val="24"/>
              </w:rPr>
              <w:t xml:space="preserve">: </w:t>
            </w:r>
            <w:r>
              <w:rPr>
                <w:sz w:val="24"/>
                <w:szCs w:val="24"/>
              </w:rPr>
              <w:t xml:space="preserve">формировать </w:t>
            </w:r>
            <w:proofErr w:type="gramStart"/>
            <w:r>
              <w:rPr>
                <w:sz w:val="24"/>
                <w:szCs w:val="24"/>
              </w:rPr>
              <w:t>коммуникативные</w:t>
            </w:r>
            <w:proofErr w:type="gramEnd"/>
            <w:r>
              <w:rPr>
                <w:sz w:val="24"/>
                <w:szCs w:val="24"/>
              </w:rPr>
              <w:t xml:space="preserve"> действия, направленные на структурирование информации по данной теме</w:t>
            </w:r>
          </w:p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Р</w:t>
            </w:r>
            <w:proofErr w:type="gramEnd"/>
            <w:r w:rsidRPr="00F1373B">
              <w:rPr>
                <w:i/>
                <w:sz w:val="24"/>
                <w:szCs w:val="24"/>
              </w:rPr>
              <w:t>:</w:t>
            </w:r>
            <w:r w:rsidRPr="001E4E14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удерживать цель деятельности до получения её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spellStart"/>
            <w:r w:rsidRPr="00E77A8F">
              <w:rPr>
                <w:rFonts w:ascii="Times New Roman" w:hAnsi="Times New Roman"/>
                <w:i/>
                <w:lang w:val="ru-RU"/>
              </w:rPr>
              <w:t>Пе</w:t>
            </w:r>
            <w:proofErr w:type="spellEnd"/>
            <w:r w:rsidRPr="00E77A8F">
              <w:rPr>
                <w:rFonts w:ascii="Times New Roman" w:hAnsi="Times New Roman"/>
                <w:i/>
                <w:lang w:val="ru-RU"/>
              </w:rPr>
              <w:t>:</w:t>
            </w:r>
            <w:r w:rsidRPr="00E77A8F">
              <w:rPr>
                <w:rFonts w:ascii="Times New Roman" w:hAnsi="Times New Roman"/>
                <w:lang w:val="ru-RU"/>
              </w:rPr>
              <w:t xml:space="preserve"> осуществлять выбор наиболее эффективных способов решения задач</w:t>
            </w:r>
          </w:p>
        </w:tc>
        <w:tc>
          <w:tcPr>
            <w:tcW w:w="2788" w:type="dxa"/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>
              <w:rPr>
                <w:rFonts w:ascii="Times New Roman" w:hAnsi="Times New Roman"/>
              </w:rPr>
              <w:t>Формирование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мотивации</w:t>
            </w:r>
            <w:proofErr w:type="spellEnd"/>
            <w:r>
              <w:rPr>
                <w:rFonts w:ascii="Times New Roman" w:hAnsi="Times New Roman"/>
              </w:rPr>
              <w:t xml:space="preserve"> к </w:t>
            </w:r>
            <w:proofErr w:type="spellStart"/>
            <w:r>
              <w:rPr>
                <w:rFonts w:ascii="Times New Roman" w:hAnsi="Times New Roman"/>
              </w:rPr>
              <w:t>самосовершенствованию</w:t>
            </w:r>
            <w:proofErr w:type="spellEnd"/>
          </w:p>
        </w:tc>
        <w:tc>
          <w:tcPr>
            <w:tcW w:w="1010" w:type="dxa"/>
            <w:gridSpan w:val="5"/>
            <w:tcBorders>
              <w:righ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42" w:type="dxa"/>
            <w:gridSpan w:val="6"/>
            <w:tcBorders>
              <w:lef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6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Буквенные выражения (выражения с </w:t>
            </w:r>
            <w:proofErr w:type="gramStart"/>
            <w:r>
              <w:rPr>
                <w:sz w:val="24"/>
                <w:szCs w:val="24"/>
              </w:rPr>
              <w:t xml:space="preserve">перемен </w:t>
            </w:r>
            <w:proofErr w:type="spellStart"/>
            <w:r>
              <w:rPr>
                <w:sz w:val="24"/>
                <w:szCs w:val="24"/>
              </w:rPr>
              <w:t>ными</w:t>
            </w:r>
            <w:proofErr w:type="spellEnd"/>
            <w:proofErr w:type="gramEnd"/>
            <w:r>
              <w:rPr>
                <w:sz w:val="24"/>
                <w:szCs w:val="24"/>
              </w:rPr>
              <w:t>).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Повторить основные виды преобразований буквенных выражений и их применение</w:t>
            </w:r>
          </w:p>
        </w:tc>
        <w:tc>
          <w:tcPr>
            <w:tcW w:w="6095" w:type="dxa"/>
          </w:tcPr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К</w:t>
            </w:r>
            <w:proofErr w:type="gramEnd"/>
            <w:r w:rsidRPr="00F1373B">
              <w:rPr>
                <w:i/>
                <w:sz w:val="24"/>
                <w:szCs w:val="24"/>
              </w:rPr>
              <w:t xml:space="preserve">: </w:t>
            </w:r>
            <w:r>
              <w:rPr>
                <w:sz w:val="24"/>
                <w:szCs w:val="24"/>
              </w:rPr>
              <w:t xml:space="preserve">формировать </w:t>
            </w:r>
            <w:proofErr w:type="gramStart"/>
            <w:r>
              <w:rPr>
                <w:sz w:val="24"/>
                <w:szCs w:val="24"/>
              </w:rPr>
              <w:t>коммуникативные</w:t>
            </w:r>
            <w:proofErr w:type="gramEnd"/>
            <w:r>
              <w:rPr>
                <w:sz w:val="24"/>
                <w:szCs w:val="24"/>
              </w:rPr>
              <w:t xml:space="preserve"> действия, направленные на структурирование информации по данной теме</w:t>
            </w:r>
          </w:p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Р</w:t>
            </w:r>
            <w:proofErr w:type="gramEnd"/>
            <w:r w:rsidRPr="00F1373B">
              <w:rPr>
                <w:i/>
                <w:sz w:val="24"/>
                <w:szCs w:val="24"/>
              </w:rPr>
              <w:t>:</w:t>
            </w:r>
            <w:r w:rsidRPr="001E4E14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удерживать цель деятельности до получения её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spellStart"/>
            <w:r w:rsidRPr="00E77A8F">
              <w:rPr>
                <w:rFonts w:ascii="Times New Roman" w:hAnsi="Times New Roman"/>
                <w:i/>
                <w:lang w:val="ru-RU"/>
              </w:rPr>
              <w:t>Пе</w:t>
            </w:r>
            <w:proofErr w:type="spellEnd"/>
            <w:r w:rsidRPr="00E77A8F">
              <w:rPr>
                <w:rFonts w:ascii="Times New Roman" w:hAnsi="Times New Roman"/>
                <w:i/>
                <w:lang w:val="ru-RU"/>
              </w:rPr>
              <w:t>:</w:t>
            </w:r>
            <w:r w:rsidRPr="00E77A8F">
              <w:rPr>
                <w:rFonts w:ascii="Times New Roman" w:hAnsi="Times New Roman"/>
                <w:lang w:val="ru-RU"/>
              </w:rPr>
              <w:t xml:space="preserve"> осуществлять выбор наиболее эффективных способов решения задач</w:t>
            </w:r>
          </w:p>
        </w:tc>
        <w:tc>
          <w:tcPr>
            <w:tcW w:w="2788" w:type="dxa"/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>
              <w:rPr>
                <w:rFonts w:ascii="Times New Roman" w:hAnsi="Times New Roman"/>
              </w:rPr>
              <w:t>Формирование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мотивации</w:t>
            </w:r>
            <w:proofErr w:type="spellEnd"/>
            <w:r>
              <w:rPr>
                <w:rFonts w:ascii="Times New Roman" w:hAnsi="Times New Roman"/>
              </w:rPr>
              <w:t xml:space="preserve"> к </w:t>
            </w:r>
            <w:proofErr w:type="spellStart"/>
            <w:r>
              <w:rPr>
                <w:rFonts w:ascii="Times New Roman" w:hAnsi="Times New Roman"/>
              </w:rPr>
              <w:t>самосовершенствованию</w:t>
            </w:r>
            <w:proofErr w:type="spellEnd"/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7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Буквенные выражения (выражения с </w:t>
            </w:r>
            <w:proofErr w:type="gramStart"/>
            <w:r>
              <w:rPr>
                <w:sz w:val="24"/>
                <w:szCs w:val="24"/>
              </w:rPr>
              <w:t xml:space="preserve">перемен </w:t>
            </w:r>
            <w:proofErr w:type="spellStart"/>
            <w:r>
              <w:rPr>
                <w:sz w:val="24"/>
                <w:szCs w:val="24"/>
              </w:rPr>
              <w:t>ными</w:t>
            </w:r>
            <w:proofErr w:type="spellEnd"/>
            <w:proofErr w:type="gramEnd"/>
            <w:r>
              <w:rPr>
                <w:sz w:val="24"/>
                <w:szCs w:val="24"/>
              </w:rPr>
              <w:t>).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Повторить основные виды преобразований буквенных выражений и их применение</w:t>
            </w:r>
          </w:p>
        </w:tc>
        <w:tc>
          <w:tcPr>
            <w:tcW w:w="6095" w:type="dxa"/>
          </w:tcPr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К</w:t>
            </w:r>
            <w:proofErr w:type="gramEnd"/>
            <w:r w:rsidRPr="00F1373B">
              <w:rPr>
                <w:i/>
                <w:sz w:val="24"/>
                <w:szCs w:val="24"/>
              </w:rPr>
              <w:t xml:space="preserve">: </w:t>
            </w:r>
            <w:r>
              <w:rPr>
                <w:sz w:val="24"/>
                <w:szCs w:val="24"/>
              </w:rPr>
              <w:t xml:space="preserve">формировать </w:t>
            </w:r>
            <w:proofErr w:type="gramStart"/>
            <w:r>
              <w:rPr>
                <w:sz w:val="24"/>
                <w:szCs w:val="24"/>
              </w:rPr>
              <w:t>коммуникативные</w:t>
            </w:r>
            <w:proofErr w:type="gramEnd"/>
            <w:r>
              <w:rPr>
                <w:sz w:val="24"/>
                <w:szCs w:val="24"/>
              </w:rPr>
              <w:t xml:space="preserve"> действия, направленные на структурирование информации по данной теме</w:t>
            </w:r>
          </w:p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Р</w:t>
            </w:r>
            <w:proofErr w:type="gramEnd"/>
            <w:r w:rsidRPr="00F1373B">
              <w:rPr>
                <w:i/>
                <w:sz w:val="24"/>
                <w:szCs w:val="24"/>
              </w:rPr>
              <w:t>:</w:t>
            </w:r>
            <w:r w:rsidRPr="001E4E14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удерживать цель деятельности до получения её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spellStart"/>
            <w:r w:rsidRPr="00E77A8F">
              <w:rPr>
                <w:rFonts w:ascii="Times New Roman" w:hAnsi="Times New Roman"/>
                <w:i/>
                <w:lang w:val="ru-RU"/>
              </w:rPr>
              <w:t>Пе</w:t>
            </w:r>
            <w:proofErr w:type="spellEnd"/>
            <w:r w:rsidRPr="00E77A8F">
              <w:rPr>
                <w:rFonts w:ascii="Times New Roman" w:hAnsi="Times New Roman"/>
                <w:i/>
                <w:lang w:val="ru-RU"/>
              </w:rPr>
              <w:t>:</w:t>
            </w:r>
            <w:r w:rsidRPr="00E77A8F">
              <w:rPr>
                <w:rFonts w:ascii="Times New Roman" w:hAnsi="Times New Roman"/>
                <w:lang w:val="ru-RU"/>
              </w:rPr>
              <w:t xml:space="preserve"> осуществлять выбор наиболее эффективных способов решения задач</w:t>
            </w:r>
          </w:p>
        </w:tc>
        <w:tc>
          <w:tcPr>
            <w:tcW w:w="2788" w:type="dxa"/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>
              <w:rPr>
                <w:rFonts w:ascii="Times New Roman" w:hAnsi="Times New Roman"/>
              </w:rPr>
              <w:t>Формирование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мотивации</w:t>
            </w:r>
            <w:proofErr w:type="spellEnd"/>
            <w:r>
              <w:rPr>
                <w:rFonts w:ascii="Times New Roman" w:hAnsi="Times New Roman"/>
              </w:rPr>
              <w:t xml:space="preserve"> к </w:t>
            </w:r>
            <w:proofErr w:type="spellStart"/>
            <w:r>
              <w:rPr>
                <w:rFonts w:ascii="Times New Roman" w:hAnsi="Times New Roman"/>
              </w:rPr>
              <w:t>самосовершенствованию</w:t>
            </w:r>
            <w:proofErr w:type="spellEnd"/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8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ахождение </w:t>
            </w:r>
            <w:proofErr w:type="spellStart"/>
            <w:proofErr w:type="gramStart"/>
            <w:r>
              <w:rPr>
                <w:sz w:val="24"/>
                <w:szCs w:val="24"/>
              </w:rPr>
              <w:t>неизвест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ных</w:t>
            </w:r>
            <w:proofErr w:type="spellEnd"/>
            <w:proofErr w:type="gram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компо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нентов</w:t>
            </w:r>
            <w:proofErr w:type="spellEnd"/>
            <w:r>
              <w:rPr>
                <w:sz w:val="24"/>
                <w:szCs w:val="24"/>
              </w:rPr>
              <w:t xml:space="preserve"> арифметич</w:t>
            </w:r>
            <w:r>
              <w:rPr>
                <w:sz w:val="24"/>
                <w:szCs w:val="24"/>
              </w:rPr>
              <w:lastRenderedPageBreak/>
              <w:t>еских действий.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lastRenderedPageBreak/>
              <w:t>Повторить основные виды преобразований буквенных выражений и их применение</w:t>
            </w:r>
          </w:p>
        </w:tc>
        <w:tc>
          <w:tcPr>
            <w:tcW w:w="6095" w:type="dxa"/>
          </w:tcPr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К</w:t>
            </w:r>
            <w:proofErr w:type="gramEnd"/>
            <w:r w:rsidRPr="00F1373B">
              <w:rPr>
                <w:i/>
                <w:sz w:val="24"/>
                <w:szCs w:val="24"/>
              </w:rPr>
              <w:t xml:space="preserve">: </w:t>
            </w:r>
            <w:r>
              <w:rPr>
                <w:sz w:val="24"/>
                <w:szCs w:val="24"/>
              </w:rPr>
              <w:t xml:space="preserve">формировать </w:t>
            </w:r>
            <w:proofErr w:type="gramStart"/>
            <w:r>
              <w:rPr>
                <w:sz w:val="24"/>
                <w:szCs w:val="24"/>
              </w:rPr>
              <w:t>коммуникативные</w:t>
            </w:r>
            <w:proofErr w:type="gramEnd"/>
            <w:r>
              <w:rPr>
                <w:sz w:val="24"/>
                <w:szCs w:val="24"/>
              </w:rPr>
              <w:t xml:space="preserve"> действия, направленные на структурирование информации по данной теме</w:t>
            </w:r>
          </w:p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Р</w:t>
            </w:r>
            <w:proofErr w:type="gramEnd"/>
            <w:r w:rsidRPr="00F1373B">
              <w:rPr>
                <w:i/>
                <w:sz w:val="24"/>
                <w:szCs w:val="24"/>
              </w:rPr>
              <w:t>:</w:t>
            </w:r>
            <w:r w:rsidRPr="001E4E14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удерживать цель деятельности до получения её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spellStart"/>
            <w:r w:rsidRPr="00E77A8F">
              <w:rPr>
                <w:rFonts w:ascii="Times New Roman" w:hAnsi="Times New Roman"/>
                <w:i/>
                <w:lang w:val="ru-RU"/>
              </w:rPr>
              <w:lastRenderedPageBreak/>
              <w:t>Пе</w:t>
            </w:r>
            <w:proofErr w:type="spellEnd"/>
            <w:r w:rsidRPr="00E77A8F">
              <w:rPr>
                <w:rFonts w:ascii="Times New Roman" w:hAnsi="Times New Roman"/>
                <w:i/>
                <w:lang w:val="ru-RU"/>
              </w:rPr>
              <w:t>:</w:t>
            </w:r>
            <w:r w:rsidRPr="00E77A8F">
              <w:rPr>
                <w:rFonts w:ascii="Times New Roman" w:hAnsi="Times New Roman"/>
                <w:lang w:val="ru-RU"/>
              </w:rPr>
              <w:t xml:space="preserve"> осуществлять выбор наиболее эффективных способов решения задач</w:t>
            </w:r>
          </w:p>
        </w:tc>
        <w:tc>
          <w:tcPr>
            <w:tcW w:w="2788" w:type="dxa"/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>
              <w:rPr>
                <w:rFonts w:ascii="Times New Roman" w:hAnsi="Times New Roman"/>
              </w:rPr>
              <w:lastRenderedPageBreak/>
              <w:t>Формирование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мотивации</w:t>
            </w:r>
            <w:proofErr w:type="spellEnd"/>
            <w:r>
              <w:rPr>
                <w:rFonts w:ascii="Times New Roman" w:hAnsi="Times New Roman"/>
              </w:rPr>
              <w:t xml:space="preserve"> к </w:t>
            </w:r>
            <w:proofErr w:type="spellStart"/>
            <w:r>
              <w:rPr>
                <w:rFonts w:ascii="Times New Roman" w:hAnsi="Times New Roman"/>
              </w:rPr>
              <w:t>самосовершенствованию</w:t>
            </w:r>
            <w:proofErr w:type="spellEnd"/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4.9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ахождение </w:t>
            </w:r>
            <w:proofErr w:type="spellStart"/>
            <w:proofErr w:type="gramStart"/>
            <w:r>
              <w:rPr>
                <w:sz w:val="24"/>
                <w:szCs w:val="24"/>
              </w:rPr>
              <w:t>неизвест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ных</w:t>
            </w:r>
            <w:proofErr w:type="spellEnd"/>
            <w:proofErr w:type="gram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компо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нентов</w:t>
            </w:r>
            <w:proofErr w:type="spellEnd"/>
            <w:r>
              <w:rPr>
                <w:sz w:val="24"/>
                <w:szCs w:val="24"/>
              </w:rPr>
              <w:t xml:space="preserve"> арифметических действий.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Повторить основные виды преобразований буквенных выражений и их применение</w:t>
            </w:r>
          </w:p>
        </w:tc>
        <w:tc>
          <w:tcPr>
            <w:tcW w:w="6095" w:type="dxa"/>
          </w:tcPr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К</w:t>
            </w:r>
            <w:proofErr w:type="gramEnd"/>
            <w:r w:rsidRPr="00F1373B">
              <w:rPr>
                <w:i/>
                <w:sz w:val="24"/>
                <w:szCs w:val="24"/>
              </w:rPr>
              <w:t xml:space="preserve">: </w:t>
            </w:r>
            <w:r>
              <w:rPr>
                <w:sz w:val="24"/>
                <w:szCs w:val="24"/>
              </w:rPr>
              <w:t xml:space="preserve">формировать </w:t>
            </w:r>
            <w:proofErr w:type="gramStart"/>
            <w:r>
              <w:rPr>
                <w:sz w:val="24"/>
                <w:szCs w:val="24"/>
              </w:rPr>
              <w:t>коммуникативные</w:t>
            </w:r>
            <w:proofErr w:type="gramEnd"/>
            <w:r>
              <w:rPr>
                <w:sz w:val="24"/>
                <w:szCs w:val="24"/>
              </w:rPr>
              <w:t xml:space="preserve"> действия, направленные на структурирование информации по данной теме</w:t>
            </w:r>
          </w:p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Р</w:t>
            </w:r>
            <w:proofErr w:type="gramEnd"/>
            <w:r w:rsidRPr="00F1373B">
              <w:rPr>
                <w:i/>
                <w:sz w:val="24"/>
                <w:szCs w:val="24"/>
              </w:rPr>
              <w:t>:</w:t>
            </w:r>
            <w:r w:rsidRPr="001E4E14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удерживать цель деятельности до получения её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spellStart"/>
            <w:r w:rsidRPr="00E77A8F">
              <w:rPr>
                <w:rFonts w:ascii="Times New Roman" w:hAnsi="Times New Roman"/>
                <w:i/>
                <w:lang w:val="ru-RU"/>
              </w:rPr>
              <w:t>Пе</w:t>
            </w:r>
            <w:proofErr w:type="spellEnd"/>
            <w:r w:rsidRPr="00E77A8F">
              <w:rPr>
                <w:rFonts w:ascii="Times New Roman" w:hAnsi="Times New Roman"/>
                <w:i/>
                <w:lang w:val="ru-RU"/>
              </w:rPr>
              <w:t>:</w:t>
            </w:r>
            <w:r w:rsidRPr="00E77A8F">
              <w:rPr>
                <w:rFonts w:ascii="Times New Roman" w:hAnsi="Times New Roman"/>
                <w:lang w:val="ru-RU"/>
              </w:rPr>
              <w:t xml:space="preserve"> осуществлять выбор наиболее эффективных способов решения задач</w:t>
            </w:r>
          </w:p>
        </w:tc>
        <w:tc>
          <w:tcPr>
            <w:tcW w:w="2788" w:type="dxa"/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>
              <w:rPr>
                <w:rFonts w:ascii="Times New Roman" w:hAnsi="Times New Roman"/>
              </w:rPr>
              <w:t>Формирование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мотивации</w:t>
            </w:r>
            <w:proofErr w:type="spellEnd"/>
            <w:r>
              <w:rPr>
                <w:rFonts w:ascii="Times New Roman" w:hAnsi="Times New Roman"/>
              </w:rPr>
              <w:t xml:space="preserve"> к </w:t>
            </w:r>
            <w:proofErr w:type="spellStart"/>
            <w:r>
              <w:rPr>
                <w:rFonts w:ascii="Times New Roman" w:hAnsi="Times New Roman"/>
              </w:rPr>
              <w:t>самосовершенствованию</w:t>
            </w:r>
            <w:proofErr w:type="spellEnd"/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0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исловое значение буквенного выражения.</w:t>
            </w:r>
          </w:p>
          <w:p w:rsidR="00653B52" w:rsidRDefault="00653B52" w:rsidP="009A1B86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Повторить основные виды преобразований буквенных выражений и их применение</w:t>
            </w:r>
          </w:p>
        </w:tc>
        <w:tc>
          <w:tcPr>
            <w:tcW w:w="6095" w:type="dxa"/>
          </w:tcPr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К</w:t>
            </w:r>
            <w:proofErr w:type="gramEnd"/>
            <w:r w:rsidRPr="00F1373B">
              <w:rPr>
                <w:i/>
                <w:sz w:val="24"/>
                <w:szCs w:val="24"/>
              </w:rPr>
              <w:t xml:space="preserve">: </w:t>
            </w:r>
            <w:r>
              <w:rPr>
                <w:sz w:val="24"/>
                <w:szCs w:val="24"/>
              </w:rPr>
              <w:t xml:space="preserve">формировать </w:t>
            </w:r>
            <w:proofErr w:type="gramStart"/>
            <w:r>
              <w:rPr>
                <w:sz w:val="24"/>
                <w:szCs w:val="24"/>
              </w:rPr>
              <w:t>коммуникативные</w:t>
            </w:r>
            <w:proofErr w:type="gramEnd"/>
            <w:r>
              <w:rPr>
                <w:sz w:val="24"/>
                <w:szCs w:val="24"/>
              </w:rPr>
              <w:t xml:space="preserve"> действия, направленные на структурирование информации по данной теме</w:t>
            </w:r>
          </w:p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Р</w:t>
            </w:r>
            <w:proofErr w:type="gramEnd"/>
            <w:r w:rsidRPr="00F1373B">
              <w:rPr>
                <w:i/>
                <w:sz w:val="24"/>
                <w:szCs w:val="24"/>
              </w:rPr>
              <w:t>:</w:t>
            </w:r>
            <w:r w:rsidRPr="001E4E14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удерживать цель деятельности до получения её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spellStart"/>
            <w:r w:rsidRPr="00E77A8F">
              <w:rPr>
                <w:rFonts w:ascii="Times New Roman" w:hAnsi="Times New Roman"/>
                <w:i/>
                <w:lang w:val="ru-RU"/>
              </w:rPr>
              <w:t>Пе</w:t>
            </w:r>
            <w:proofErr w:type="spellEnd"/>
            <w:r w:rsidRPr="00E77A8F">
              <w:rPr>
                <w:rFonts w:ascii="Times New Roman" w:hAnsi="Times New Roman"/>
                <w:i/>
                <w:lang w:val="ru-RU"/>
              </w:rPr>
              <w:t>:</w:t>
            </w:r>
            <w:r w:rsidRPr="00E77A8F">
              <w:rPr>
                <w:rFonts w:ascii="Times New Roman" w:hAnsi="Times New Roman"/>
                <w:lang w:val="ru-RU"/>
              </w:rPr>
              <w:t xml:space="preserve"> осуществлять выбор наиболее эффективных способов решения задач</w:t>
            </w:r>
          </w:p>
        </w:tc>
        <w:tc>
          <w:tcPr>
            <w:tcW w:w="2788" w:type="dxa"/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>
              <w:rPr>
                <w:rFonts w:ascii="Times New Roman" w:hAnsi="Times New Roman"/>
              </w:rPr>
              <w:t>Формирование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мотивации</w:t>
            </w:r>
            <w:proofErr w:type="spellEnd"/>
            <w:r>
              <w:rPr>
                <w:rFonts w:ascii="Times New Roman" w:hAnsi="Times New Roman"/>
              </w:rPr>
              <w:t xml:space="preserve"> к </w:t>
            </w:r>
            <w:proofErr w:type="spellStart"/>
            <w:r>
              <w:rPr>
                <w:rFonts w:ascii="Times New Roman" w:hAnsi="Times New Roman"/>
              </w:rPr>
              <w:t>самосовершенствованию</w:t>
            </w:r>
            <w:proofErr w:type="spellEnd"/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1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исловое значение буквенного выражения.</w:t>
            </w:r>
          </w:p>
          <w:p w:rsidR="00653B52" w:rsidRDefault="00653B52" w:rsidP="009A1B86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Повторить основные виды преобразований буквенных выражений и их применение</w:t>
            </w:r>
          </w:p>
        </w:tc>
        <w:tc>
          <w:tcPr>
            <w:tcW w:w="6095" w:type="dxa"/>
          </w:tcPr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К</w:t>
            </w:r>
            <w:proofErr w:type="gramEnd"/>
            <w:r w:rsidRPr="00F1373B">
              <w:rPr>
                <w:i/>
                <w:sz w:val="24"/>
                <w:szCs w:val="24"/>
              </w:rPr>
              <w:t xml:space="preserve">: </w:t>
            </w:r>
            <w:r>
              <w:rPr>
                <w:sz w:val="24"/>
                <w:szCs w:val="24"/>
              </w:rPr>
              <w:t xml:space="preserve">формировать </w:t>
            </w:r>
            <w:proofErr w:type="gramStart"/>
            <w:r>
              <w:rPr>
                <w:sz w:val="24"/>
                <w:szCs w:val="24"/>
              </w:rPr>
              <w:t>коммуникативные</w:t>
            </w:r>
            <w:proofErr w:type="gramEnd"/>
            <w:r>
              <w:rPr>
                <w:sz w:val="24"/>
                <w:szCs w:val="24"/>
              </w:rPr>
              <w:t xml:space="preserve"> действия, направленные на структурирование информации по данной теме</w:t>
            </w:r>
          </w:p>
          <w:p w:rsidR="00653B52" w:rsidRPr="008F558E" w:rsidRDefault="00653B52" w:rsidP="009A1B86">
            <w:pPr>
              <w:rPr>
                <w:sz w:val="24"/>
                <w:szCs w:val="24"/>
              </w:rPr>
            </w:pPr>
            <w:proofErr w:type="gramStart"/>
            <w:r w:rsidRPr="00F1373B">
              <w:rPr>
                <w:i/>
                <w:sz w:val="24"/>
                <w:szCs w:val="24"/>
              </w:rPr>
              <w:t>Р</w:t>
            </w:r>
            <w:proofErr w:type="gramEnd"/>
            <w:r w:rsidRPr="00F1373B">
              <w:rPr>
                <w:i/>
                <w:sz w:val="24"/>
                <w:szCs w:val="24"/>
              </w:rPr>
              <w:t>:</w:t>
            </w:r>
            <w:r w:rsidRPr="001E4E14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удерживать цель деятельности до получения её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spellStart"/>
            <w:r w:rsidRPr="00E77A8F">
              <w:rPr>
                <w:rFonts w:ascii="Times New Roman" w:hAnsi="Times New Roman"/>
                <w:i/>
                <w:lang w:val="ru-RU"/>
              </w:rPr>
              <w:t>Пе</w:t>
            </w:r>
            <w:proofErr w:type="spellEnd"/>
            <w:r w:rsidRPr="00E77A8F">
              <w:rPr>
                <w:rFonts w:ascii="Times New Roman" w:hAnsi="Times New Roman"/>
                <w:i/>
                <w:lang w:val="ru-RU"/>
              </w:rPr>
              <w:t>:</w:t>
            </w:r>
            <w:r w:rsidRPr="00E77A8F">
              <w:rPr>
                <w:rFonts w:ascii="Times New Roman" w:hAnsi="Times New Roman"/>
                <w:lang w:val="ru-RU"/>
              </w:rPr>
              <w:t xml:space="preserve"> осуществлять выбор наиболее эффективных способов решения задач</w:t>
            </w:r>
          </w:p>
        </w:tc>
        <w:tc>
          <w:tcPr>
            <w:tcW w:w="2788" w:type="dxa"/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>
              <w:rPr>
                <w:rFonts w:ascii="Times New Roman" w:hAnsi="Times New Roman"/>
              </w:rPr>
              <w:t>Формирование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мотивации</w:t>
            </w:r>
            <w:proofErr w:type="spellEnd"/>
            <w:r>
              <w:rPr>
                <w:rFonts w:ascii="Times New Roman" w:hAnsi="Times New Roman"/>
              </w:rPr>
              <w:t xml:space="preserve"> к </w:t>
            </w:r>
            <w:proofErr w:type="spellStart"/>
            <w:r>
              <w:rPr>
                <w:rFonts w:ascii="Times New Roman" w:hAnsi="Times New Roman"/>
              </w:rPr>
              <w:t>самосовершенствованию</w:t>
            </w:r>
            <w:proofErr w:type="spellEnd"/>
          </w:p>
        </w:tc>
        <w:tc>
          <w:tcPr>
            <w:tcW w:w="1047" w:type="dxa"/>
            <w:gridSpan w:val="7"/>
            <w:tcBorders>
              <w:righ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05" w:type="dxa"/>
            <w:gridSpan w:val="4"/>
            <w:tcBorders>
              <w:lef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2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равнение, корень уравнения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Познакомиться с основными приемами решения линейных уравнений и научиться их применять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рганизовывать и планировать учебное сотрудничество с учителем и сверстникам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осознавать учащимся уровень и качество усвоения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выбор наиболее эффективных способов решения образовательных задач в зависимости от конкретных услов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ладать коммуникативными компетентностями в об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47" w:type="dxa"/>
            <w:gridSpan w:val="7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05" w:type="dxa"/>
            <w:gridSpan w:val="4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3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равнение, корень уравнения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Познакомиться с основными приемами решения линейных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уравнений и научиться их применять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lastRenderedPageBreak/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рганизовывать и планировать учебное сотрудничество с учителем и сверстникам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: осознавать учащимся уровень и качество усвоения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выбор наиболее эффективных способов решения образовательных задач в зависимости от конкретных услов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Обладать коммуникативными компетентностями в об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щении и сотрудничестве со сверстниками</w:t>
            </w:r>
          </w:p>
        </w:tc>
        <w:tc>
          <w:tcPr>
            <w:tcW w:w="1047" w:type="dxa"/>
            <w:gridSpan w:val="7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05" w:type="dxa"/>
            <w:gridSpan w:val="4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4.14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равнение, корень уравнения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Познакомиться с основными приемами решения линейных уравнений и научиться их применять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рганизовывать и планировать учебное сотрудничество с учителем и сверстникам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осознавать учащимся уровень и качество усвоения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выбор наиболее эффективных способов решения образовательных задач в зависимости от конкретных услов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ладать коммуникативными компетентностями в об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47" w:type="dxa"/>
            <w:gridSpan w:val="7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05" w:type="dxa"/>
            <w:gridSpan w:val="4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5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равнение, корень уравнения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Познакомиться с основными приемами решения линейных уравнений и научиться их применять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рганизовывать и планировать учебное сотрудничество с учителем и сверстникам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осознавать учащимся уровень и качество усвоения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выбор наиболее эффективных способов решения образовательных задач в зависимости от конкретных услов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ладать коммуникативными компетентностями в об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47" w:type="dxa"/>
            <w:gridSpan w:val="7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05" w:type="dxa"/>
            <w:gridSpan w:val="4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6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равнение, корень уравнения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Познакомиться с основными приемами решения линейных уравнений и научиться их применять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рганизовывать и планировать учебное сотрудничество с учителем и сверстникам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осознавать учащимся уровень и качество усвоения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выбор наиболее эффективных способов решения образовательных задач в зависимости от конкретных услов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ладать коммуникативными компетентностями в об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47" w:type="dxa"/>
            <w:gridSpan w:val="7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05" w:type="dxa"/>
            <w:gridSpan w:val="4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7</w:t>
            </w:r>
          </w:p>
        </w:tc>
        <w:tc>
          <w:tcPr>
            <w:tcW w:w="1418" w:type="dxa"/>
            <w:vAlign w:val="center"/>
          </w:tcPr>
          <w:p w:rsidR="00653B52" w:rsidRPr="004F15FA" w:rsidRDefault="00653B52" w:rsidP="009A1B86">
            <w:pPr>
              <w:rPr>
                <w:sz w:val="24"/>
                <w:szCs w:val="24"/>
              </w:rPr>
            </w:pPr>
            <w:r w:rsidRPr="004F15FA">
              <w:rPr>
                <w:sz w:val="24"/>
                <w:szCs w:val="24"/>
              </w:rPr>
              <w:t xml:space="preserve">Нахождение </w:t>
            </w:r>
            <w:proofErr w:type="spellStart"/>
            <w:proofErr w:type="gramStart"/>
            <w:r w:rsidRPr="004F15FA">
              <w:rPr>
                <w:sz w:val="24"/>
                <w:szCs w:val="24"/>
              </w:rPr>
              <w:t>неизвест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 w:rsidRPr="004F15FA">
              <w:rPr>
                <w:sz w:val="24"/>
                <w:szCs w:val="24"/>
              </w:rPr>
              <w:t>ных</w:t>
            </w:r>
            <w:proofErr w:type="spellEnd"/>
            <w:proofErr w:type="gramEnd"/>
            <w:r w:rsidRPr="004F15FA">
              <w:rPr>
                <w:sz w:val="24"/>
                <w:szCs w:val="24"/>
              </w:rPr>
              <w:t xml:space="preserve"> </w:t>
            </w:r>
            <w:proofErr w:type="spellStart"/>
            <w:r w:rsidRPr="004F15FA">
              <w:rPr>
                <w:sz w:val="24"/>
                <w:szCs w:val="24"/>
              </w:rPr>
              <w:t>компо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 w:rsidRPr="004F15FA">
              <w:rPr>
                <w:sz w:val="24"/>
                <w:szCs w:val="24"/>
              </w:rPr>
              <w:t>нентов</w:t>
            </w:r>
            <w:proofErr w:type="spellEnd"/>
            <w:r w:rsidRPr="004F15FA">
              <w:rPr>
                <w:sz w:val="24"/>
                <w:szCs w:val="24"/>
              </w:rPr>
              <w:t xml:space="preserve"> арифметических действий.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Познакомиться с основными приемами решения линейных уравнений и научиться их применять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рганизовывать и планировать учебное сотрудничество с учителем и сверстникам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осознавать учащимся уровень и качество усвоения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выбор наиболее эффективных способов решения образовательных задач в зависимости от конкретных услов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ладать коммуникативными компетентностями в об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18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ахождение </w:t>
            </w:r>
            <w:proofErr w:type="spellStart"/>
            <w:proofErr w:type="gramStart"/>
            <w:r>
              <w:rPr>
                <w:sz w:val="24"/>
                <w:szCs w:val="24"/>
              </w:rPr>
              <w:t>неизвест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lastRenderedPageBreak/>
              <w:t>ных</w:t>
            </w:r>
            <w:proofErr w:type="spellEnd"/>
            <w:proofErr w:type="gram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компо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нентов</w:t>
            </w:r>
            <w:proofErr w:type="spellEnd"/>
            <w:r>
              <w:rPr>
                <w:sz w:val="24"/>
                <w:szCs w:val="24"/>
              </w:rPr>
              <w:t xml:space="preserve"> арифметических действий.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 xml:space="preserve">Познакомиться с основными приемами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решения линейных уравнений и научиться их применять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lastRenderedPageBreak/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рганизовывать и планировать учебное сотрудничество с учителем и сверстникам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lastRenderedPageBreak/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осознавать учащимся уровень и качество усвоения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выбор наиболее эффективных способов решения образовательных задач в зависимости от конкретных услов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 xml:space="preserve">Обладать коммуникативными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компетентностями в об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4.19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Нахождение </w:t>
            </w:r>
            <w:proofErr w:type="spellStart"/>
            <w:proofErr w:type="gramStart"/>
            <w:r>
              <w:rPr>
                <w:sz w:val="24"/>
                <w:szCs w:val="24"/>
              </w:rPr>
              <w:t>неизвест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ных</w:t>
            </w:r>
            <w:proofErr w:type="spellEnd"/>
            <w:proofErr w:type="gram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компо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нентов</w:t>
            </w:r>
            <w:proofErr w:type="spellEnd"/>
            <w:r>
              <w:rPr>
                <w:sz w:val="24"/>
                <w:szCs w:val="24"/>
              </w:rPr>
              <w:t xml:space="preserve"> арифметических действий.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Познакомиться с основными приемами решения линейных уравнений и научиться их применять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организовывать и планировать учебное сотрудничество с учителем и сверстниками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осознавать учащимся уровень и качество усвоения результата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: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уметь осуществлять выбор наиболее эффективных способов решения образовательных задач в зависимости от конкретных условий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 w:eastAsia="ar-SA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ладать коммуникативными компетентностями в об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20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екартовы координаты на плоскости.</w:t>
            </w:r>
          </w:p>
        </w:tc>
        <w:tc>
          <w:tcPr>
            <w:tcW w:w="2409" w:type="dxa"/>
          </w:tcPr>
          <w:p w:rsidR="00653B52" w:rsidRPr="00D453BC" w:rsidRDefault="00653B52" w:rsidP="009A1B86">
            <w:r>
              <w:t>Научиться строить  точки и фи</w:t>
            </w:r>
            <w:r w:rsidRPr="00D453BC">
              <w:t xml:space="preserve">гуры, </w:t>
            </w:r>
            <w:proofErr w:type="spellStart"/>
            <w:proofErr w:type="gramStart"/>
            <w:r w:rsidRPr="00D453BC">
              <w:t>сим-метричные</w:t>
            </w:r>
            <w:proofErr w:type="spellEnd"/>
            <w:proofErr w:type="gramEnd"/>
            <w:r w:rsidRPr="00D453BC">
              <w:t xml:space="preserve"> данным, относительно нач</w:t>
            </w:r>
            <w:r>
              <w:t>ала координат (осей координат).</w:t>
            </w:r>
          </w:p>
        </w:tc>
        <w:tc>
          <w:tcPr>
            <w:tcW w:w="6095" w:type="dxa"/>
          </w:tcPr>
          <w:p w:rsidR="00653B52" w:rsidRPr="00D453BC" w:rsidRDefault="00653B52" w:rsidP="009A1B86">
            <w:proofErr w:type="spellStart"/>
            <w:r w:rsidRPr="00D453BC">
              <w:rPr>
                <w:i/>
              </w:rPr>
              <w:t>Ке</w:t>
            </w:r>
            <w:proofErr w:type="spellEnd"/>
            <w:r w:rsidRPr="00D453BC">
              <w:rPr>
                <w:i/>
              </w:rPr>
              <w:t xml:space="preserve">: </w:t>
            </w:r>
            <w:proofErr w:type="spellStart"/>
            <w:r w:rsidRPr="00D453BC">
              <w:t>формиро-вать</w:t>
            </w:r>
            <w:proofErr w:type="spellEnd"/>
            <w:r w:rsidRPr="00D453BC">
              <w:t xml:space="preserve"> навыки </w:t>
            </w:r>
            <w:proofErr w:type="gramStart"/>
            <w:r w:rsidRPr="00D453BC">
              <w:t>учебного</w:t>
            </w:r>
            <w:proofErr w:type="gramEnd"/>
            <w:r w:rsidRPr="00D453BC">
              <w:t xml:space="preserve"> </w:t>
            </w:r>
            <w:proofErr w:type="spellStart"/>
            <w:r w:rsidRPr="00D453BC">
              <w:t>сотрудни-чества</w:t>
            </w:r>
            <w:proofErr w:type="spellEnd"/>
            <w:r w:rsidRPr="00D453BC">
              <w:t xml:space="preserve"> в ходе индивидуальной и групповой работы</w:t>
            </w:r>
          </w:p>
          <w:p w:rsidR="00653B52" w:rsidRPr="00D453BC" w:rsidRDefault="00653B52" w:rsidP="009A1B86">
            <w:r w:rsidRPr="00D453BC">
              <w:rPr>
                <w:i/>
              </w:rPr>
              <w:t xml:space="preserve">Ре: </w:t>
            </w:r>
            <w:r w:rsidRPr="00D453BC">
              <w:t>формировать целевые установки учебной деятельности, выстраивать последовательность необходимых операций (алгоритм действий).</w:t>
            </w:r>
          </w:p>
          <w:p w:rsidR="00653B52" w:rsidRPr="00D453BC" w:rsidRDefault="00653B52" w:rsidP="009A1B86">
            <w:proofErr w:type="gramStart"/>
            <w:r w:rsidRPr="00D453BC">
              <w:rPr>
                <w:i/>
              </w:rPr>
              <w:t>П</w:t>
            </w:r>
            <w:proofErr w:type="gramEnd"/>
            <w:r w:rsidRPr="00D453BC">
              <w:rPr>
                <w:i/>
              </w:rPr>
              <w:t xml:space="preserve">: </w:t>
            </w:r>
            <w:r w:rsidRPr="00D453BC">
              <w:t>уметь выделять существенную информацию из текстов разных видов.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Развитие  творческих способностей через активные формы деятельност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21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екартовы координаты на плоскости.</w:t>
            </w:r>
          </w:p>
        </w:tc>
        <w:tc>
          <w:tcPr>
            <w:tcW w:w="2409" w:type="dxa"/>
          </w:tcPr>
          <w:p w:rsidR="00653B52" w:rsidRPr="00D453BC" w:rsidRDefault="00653B52" w:rsidP="009A1B86">
            <w:r>
              <w:t>Научиться строить  точки и фи</w:t>
            </w:r>
            <w:r w:rsidRPr="00D453BC">
              <w:t xml:space="preserve">гуры, </w:t>
            </w:r>
            <w:proofErr w:type="spellStart"/>
            <w:proofErr w:type="gramStart"/>
            <w:r w:rsidRPr="00D453BC">
              <w:t>сим-метричные</w:t>
            </w:r>
            <w:proofErr w:type="spellEnd"/>
            <w:proofErr w:type="gramEnd"/>
            <w:r w:rsidRPr="00D453BC">
              <w:t xml:space="preserve"> данным, относительно начала </w:t>
            </w:r>
            <w:r>
              <w:t>координат (осей координат).</w:t>
            </w:r>
          </w:p>
        </w:tc>
        <w:tc>
          <w:tcPr>
            <w:tcW w:w="6095" w:type="dxa"/>
          </w:tcPr>
          <w:p w:rsidR="00653B52" w:rsidRPr="00D453BC" w:rsidRDefault="00653B52" w:rsidP="009A1B86">
            <w:proofErr w:type="gramStart"/>
            <w:r w:rsidRPr="00D453BC">
              <w:rPr>
                <w:i/>
              </w:rPr>
              <w:t>К</w:t>
            </w:r>
            <w:proofErr w:type="gramEnd"/>
            <w:r w:rsidRPr="00D453BC">
              <w:rPr>
                <w:i/>
              </w:rPr>
              <w:t xml:space="preserve">: </w:t>
            </w:r>
            <w:r w:rsidRPr="00D453BC">
              <w:t xml:space="preserve">уметь </w:t>
            </w:r>
            <w:proofErr w:type="gramStart"/>
            <w:r w:rsidRPr="00D453BC">
              <w:t>с</w:t>
            </w:r>
            <w:proofErr w:type="gramEnd"/>
            <w:r w:rsidRPr="00D453BC">
              <w:t xml:space="preserve"> достаточной полнотой и точностью выражать свои мысли в соответствии с задачами и условиями коммуникации.</w:t>
            </w:r>
          </w:p>
          <w:p w:rsidR="00653B52" w:rsidRPr="00D453BC" w:rsidRDefault="00653B52" w:rsidP="009A1B86">
            <w:proofErr w:type="gramStart"/>
            <w:r w:rsidRPr="00D453BC">
              <w:rPr>
                <w:i/>
              </w:rPr>
              <w:t>Р</w:t>
            </w:r>
            <w:proofErr w:type="gramEnd"/>
            <w:r w:rsidRPr="00D453BC">
              <w:rPr>
                <w:i/>
              </w:rPr>
              <w:t xml:space="preserve">: </w:t>
            </w:r>
            <w:r w:rsidRPr="00D453BC">
              <w:t xml:space="preserve"> обнаруживать и формулировать учебную проблему, составлять план выполнения работы.</w:t>
            </w:r>
          </w:p>
          <w:p w:rsidR="00653B52" w:rsidRPr="00D453BC" w:rsidRDefault="00653B52" w:rsidP="009A1B86">
            <w:proofErr w:type="gramStart"/>
            <w:r w:rsidRPr="00D453BC">
              <w:rPr>
                <w:i/>
              </w:rPr>
              <w:t>П</w:t>
            </w:r>
            <w:proofErr w:type="gramEnd"/>
            <w:r w:rsidRPr="00D453BC">
              <w:rPr>
                <w:i/>
              </w:rPr>
              <w:t xml:space="preserve">: </w:t>
            </w:r>
            <w:r w:rsidRPr="00D453BC">
              <w:t>выявлять особенности (качества, признаки) разных объектов в процессе их рассмотрения.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Развитие  творческих способностей через активные формы деятельност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22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строение точки по ее </w:t>
            </w:r>
            <w:proofErr w:type="spellStart"/>
            <w:proofErr w:type="gramStart"/>
            <w:r>
              <w:rPr>
                <w:sz w:val="24"/>
                <w:szCs w:val="24"/>
              </w:rPr>
              <w:t>коорди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натам</w:t>
            </w:r>
            <w:proofErr w:type="spellEnd"/>
            <w:proofErr w:type="gramEnd"/>
            <w:r>
              <w:rPr>
                <w:sz w:val="24"/>
                <w:szCs w:val="24"/>
              </w:rPr>
              <w:t xml:space="preserve">, </w:t>
            </w:r>
            <w:proofErr w:type="spellStart"/>
            <w:r>
              <w:rPr>
                <w:sz w:val="24"/>
                <w:szCs w:val="24"/>
              </w:rPr>
              <w:t>опре</w:t>
            </w:r>
            <w:proofErr w:type="spellEnd"/>
            <w:r>
              <w:rPr>
                <w:sz w:val="24"/>
                <w:szCs w:val="24"/>
              </w:rPr>
              <w:t xml:space="preserve"> деление координат точки на плоскости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Систематизировать знания и умения учащихся по теме</w:t>
            </w:r>
          </w:p>
        </w:tc>
        <w:tc>
          <w:tcPr>
            <w:tcW w:w="6095" w:type="dxa"/>
          </w:tcPr>
          <w:p w:rsidR="00653B52" w:rsidRPr="00D453BC" w:rsidRDefault="00653B52" w:rsidP="009A1B86">
            <w:proofErr w:type="gramStart"/>
            <w:r w:rsidRPr="00D453BC">
              <w:rPr>
                <w:i/>
              </w:rPr>
              <w:t>К</w:t>
            </w:r>
            <w:proofErr w:type="gramEnd"/>
            <w:r w:rsidRPr="00D453BC">
              <w:rPr>
                <w:i/>
              </w:rPr>
              <w:t xml:space="preserve">:  </w:t>
            </w:r>
            <w:r w:rsidRPr="00D453BC">
              <w:t xml:space="preserve">управлять своим поведением (контроль, </w:t>
            </w:r>
            <w:proofErr w:type="spellStart"/>
            <w:r w:rsidRPr="00D453BC">
              <w:t>самокоррекция</w:t>
            </w:r>
            <w:proofErr w:type="spellEnd"/>
            <w:r w:rsidRPr="00D453BC">
              <w:t>, оценка своего действия).</w:t>
            </w:r>
          </w:p>
          <w:p w:rsidR="00653B52" w:rsidRPr="00D453BC" w:rsidRDefault="00653B52" w:rsidP="009A1B86">
            <w:proofErr w:type="gramStart"/>
            <w:r w:rsidRPr="00D453BC">
              <w:rPr>
                <w:i/>
              </w:rPr>
              <w:t>Р</w:t>
            </w:r>
            <w:proofErr w:type="gramEnd"/>
            <w:r w:rsidRPr="00D453BC">
              <w:rPr>
                <w:i/>
              </w:rPr>
              <w:t xml:space="preserve">: </w:t>
            </w:r>
            <w:r w:rsidRPr="00D453BC">
              <w:t>формировать способность к мобилизации сил и энергии. К волевому усилию в преодолении препятствий.</w:t>
            </w:r>
            <w:r w:rsidRPr="00D453BC">
              <w:rPr>
                <w:i/>
              </w:rPr>
              <w:t xml:space="preserve">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lang w:val="ru-RU"/>
              </w:rPr>
              <w:t>произвольно и осознанно владеть общим приемом решения задач.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Развитие  творческих способностей через активные формы деятельност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23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строени</w:t>
            </w:r>
            <w:r>
              <w:rPr>
                <w:sz w:val="24"/>
                <w:szCs w:val="24"/>
              </w:rPr>
              <w:lastRenderedPageBreak/>
              <w:t>е точки по ее координатам, определение координат точки на плоскости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lastRenderedPageBreak/>
              <w:t xml:space="preserve">Научиться проводить </w:t>
            </w:r>
            <w:r w:rsidRPr="00E77A8F">
              <w:rPr>
                <w:rFonts w:ascii="Times New Roman" w:hAnsi="Times New Roman"/>
                <w:lang w:val="ru-RU"/>
              </w:rPr>
              <w:lastRenderedPageBreak/>
              <w:t>простейшие исследования взаимного расположения точек, имеющих одинаковую абсциссу (ординату) и применять результаты исследования при решении</w:t>
            </w:r>
          </w:p>
        </w:tc>
        <w:tc>
          <w:tcPr>
            <w:tcW w:w="6095" w:type="dxa"/>
          </w:tcPr>
          <w:p w:rsidR="00653B52" w:rsidRPr="00D453BC" w:rsidRDefault="00653B52" w:rsidP="009A1B86">
            <w:proofErr w:type="gramStart"/>
            <w:r w:rsidRPr="00D453BC">
              <w:rPr>
                <w:i/>
              </w:rPr>
              <w:lastRenderedPageBreak/>
              <w:t>К</w:t>
            </w:r>
            <w:proofErr w:type="gramEnd"/>
            <w:r w:rsidRPr="00D453BC">
              <w:rPr>
                <w:i/>
              </w:rPr>
              <w:t xml:space="preserve">:  </w:t>
            </w:r>
            <w:r w:rsidRPr="00D453BC">
              <w:t xml:space="preserve">управлять своим поведением (контроль, </w:t>
            </w:r>
            <w:proofErr w:type="spellStart"/>
            <w:r w:rsidRPr="00D453BC">
              <w:t>самокоррекция</w:t>
            </w:r>
            <w:proofErr w:type="spellEnd"/>
            <w:r w:rsidRPr="00D453BC">
              <w:t xml:space="preserve">, оценка </w:t>
            </w:r>
            <w:r w:rsidRPr="00D453BC">
              <w:lastRenderedPageBreak/>
              <w:t>своего действия).</w:t>
            </w:r>
          </w:p>
          <w:p w:rsidR="00653B52" w:rsidRPr="00D453BC" w:rsidRDefault="00653B52" w:rsidP="009A1B86">
            <w:proofErr w:type="gramStart"/>
            <w:r w:rsidRPr="00D453BC">
              <w:rPr>
                <w:i/>
              </w:rPr>
              <w:t>Р</w:t>
            </w:r>
            <w:proofErr w:type="gramEnd"/>
            <w:r w:rsidRPr="00D453BC">
              <w:rPr>
                <w:i/>
              </w:rPr>
              <w:t xml:space="preserve">: </w:t>
            </w:r>
            <w:r w:rsidRPr="00D453BC">
              <w:t>формировать способность к мобилизации сил и энергии. К волевому усилию в преодолении препятствий.</w:t>
            </w:r>
            <w:r w:rsidRPr="00D453BC">
              <w:rPr>
                <w:i/>
              </w:rPr>
              <w:t xml:space="preserve">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lang w:val="ru-RU"/>
              </w:rPr>
              <w:t>произвольно и осознанно владеть общим приемом решения задач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lastRenderedPageBreak/>
              <w:t xml:space="preserve">Развитие  творческих </w:t>
            </w:r>
            <w:r w:rsidRPr="00E77A8F">
              <w:rPr>
                <w:rFonts w:ascii="Times New Roman" w:hAnsi="Times New Roman"/>
                <w:lang w:val="ru-RU"/>
              </w:rPr>
              <w:lastRenderedPageBreak/>
              <w:t>способностей через активные формы деятельност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4.24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строение точки по ее </w:t>
            </w:r>
            <w:proofErr w:type="spellStart"/>
            <w:proofErr w:type="gramStart"/>
            <w:r>
              <w:rPr>
                <w:sz w:val="24"/>
                <w:szCs w:val="24"/>
              </w:rPr>
              <w:t>коорди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натам</w:t>
            </w:r>
            <w:proofErr w:type="spellEnd"/>
            <w:proofErr w:type="gramEnd"/>
            <w:r>
              <w:rPr>
                <w:sz w:val="24"/>
                <w:szCs w:val="24"/>
              </w:rPr>
              <w:t xml:space="preserve">, </w:t>
            </w:r>
            <w:proofErr w:type="spellStart"/>
            <w:r>
              <w:rPr>
                <w:sz w:val="24"/>
                <w:szCs w:val="24"/>
              </w:rPr>
              <w:t>опре</w:t>
            </w:r>
            <w:proofErr w:type="spellEnd"/>
            <w:r>
              <w:rPr>
                <w:sz w:val="24"/>
                <w:szCs w:val="24"/>
              </w:rPr>
              <w:t xml:space="preserve"> деление координат точки на плоскости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 xml:space="preserve">Научиться </w:t>
            </w:r>
            <w:proofErr w:type="spellStart"/>
            <w:proofErr w:type="gramStart"/>
            <w:r w:rsidRPr="00E77A8F">
              <w:rPr>
                <w:rFonts w:ascii="Times New Roman" w:hAnsi="Times New Roman"/>
                <w:lang w:val="ru-RU"/>
              </w:rPr>
              <w:t>прово</w:t>
            </w:r>
            <w:proofErr w:type="spellEnd"/>
            <w:r w:rsidRPr="00E77A8F">
              <w:rPr>
                <w:rFonts w:ascii="Times New Roman" w:hAnsi="Times New Roman"/>
                <w:lang w:val="ru-RU"/>
              </w:rPr>
              <w:t xml:space="preserve"> </w:t>
            </w:r>
            <w:proofErr w:type="spellStart"/>
            <w:r w:rsidRPr="00E77A8F">
              <w:rPr>
                <w:rFonts w:ascii="Times New Roman" w:hAnsi="Times New Roman"/>
                <w:lang w:val="ru-RU"/>
              </w:rPr>
              <w:t>дить</w:t>
            </w:r>
            <w:proofErr w:type="spellEnd"/>
            <w:proofErr w:type="gramEnd"/>
            <w:r w:rsidRPr="00E77A8F">
              <w:rPr>
                <w:rFonts w:ascii="Times New Roman" w:hAnsi="Times New Roman"/>
                <w:lang w:val="ru-RU"/>
              </w:rPr>
              <w:t xml:space="preserve"> простейшие исследования взаимного </w:t>
            </w:r>
            <w:proofErr w:type="spellStart"/>
            <w:r w:rsidRPr="00E77A8F">
              <w:rPr>
                <w:rFonts w:ascii="Times New Roman" w:hAnsi="Times New Roman"/>
                <w:lang w:val="ru-RU"/>
              </w:rPr>
              <w:t>располо</w:t>
            </w:r>
            <w:proofErr w:type="spellEnd"/>
            <w:r w:rsidRPr="00E77A8F">
              <w:rPr>
                <w:rFonts w:ascii="Times New Roman" w:hAnsi="Times New Roman"/>
                <w:lang w:val="ru-RU"/>
              </w:rPr>
              <w:t xml:space="preserve"> </w:t>
            </w:r>
            <w:proofErr w:type="spellStart"/>
            <w:r w:rsidRPr="00E77A8F">
              <w:rPr>
                <w:rFonts w:ascii="Times New Roman" w:hAnsi="Times New Roman"/>
                <w:lang w:val="ru-RU"/>
              </w:rPr>
              <w:t>жения</w:t>
            </w:r>
            <w:proofErr w:type="spellEnd"/>
            <w:r w:rsidRPr="00E77A8F">
              <w:rPr>
                <w:rFonts w:ascii="Times New Roman" w:hAnsi="Times New Roman"/>
                <w:lang w:val="ru-RU"/>
              </w:rPr>
              <w:t xml:space="preserve"> точек, имеющих одинаковую абсциссу (ординату) и применять результаты исследования при решении</w:t>
            </w:r>
          </w:p>
        </w:tc>
        <w:tc>
          <w:tcPr>
            <w:tcW w:w="6095" w:type="dxa"/>
          </w:tcPr>
          <w:p w:rsidR="00653B52" w:rsidRPr="00D453BC" w:rsidRDefault="00653B52" w:rsidP="009A1B86">
            <w:proofErr w:type="gramStart"/>
            <w:r w:rsidRPr="00D453BC">
              <w:rPr>
                <w:i/>
              </w:rPr>
              <w:t>К</w:t>
            </w:r>
            <w:proofErr w:type="gramEnd"/>
            <w:r w:rsidRPr="00D453BC">
              <w:rPr>
                <w:i/>
              </w:rPr>
              <w:t xml:space="preserve">: </w:t>
            </w:r>
            <w:r w:rsidRPr="00D453BC">
              <w:t>формировать навыки учебного сотрудничества в ходе индивидуальной и групповой работы.</w:t>
            </w:r>
          </w:p>
          <w:p w:rsidR="00653B52" w:rsidRPr="00D453BC" w:rsidRDefault="00653B52" w:rsidP="009A1B86">
            <w:proofErr w:type="gramStart"/>
            <w:r w:rsidRPr="00D453BC">
              <w:rPr>
                <w:i/>
              </w:rPr>
              <w:t>Р</w:t>
            </w:r>
            <w:proofErr w:type="gramEnd"/>
            <w:r w:rsidRPr="00D453BC">
              <w:rPr>
                <w:i/>
              </w:rPr>
              <w:t xml:space="preserve">: </w:t>
            </w:r>
            <w:r w:rsidRPr="00D453BC">
              <w:t>осознавать учащимся уровень и качество усвоения результата.</w:t>
            </w:r>
            <w:r w:rsidRPr="00D453BC">
              <w:rPr>
                <w:i/>
              </w:rPr>
              <w:t xml:space="preserve">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lang w:val="ru-RU"/>
              </w:rPr>
              <w:t>анализировать результаты элементарных исследований, фиксировать их.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Развитие  творческих способностей через активные формы деятельност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sz w:val="24"/>
                <w:szCs w:val="24"/>
              </w:rPr>
            </w:pPr>
            <w:r w:rsidRPr="004A3B8F">
              <w:rPr>
                <w:rFonts w:eastAsia="Calibri"/>
                <w:sz w:val="24"/>
                <w:szCs w:val="24"/>
              </w:rPr>
              <w:t xml:space="preserve">4.25                                         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строение точки по ее </w:t>
            </w:r>
            <w:proofErr w:type="spellStart"/>
            <w:proofErr w:type="gramStart"/>
            <w:r>
              <w:rPr>
                <w:sz w:val="24"/>
                <w:szCs w:val="24"/>
              </w:rPr>
              <w:t>коорди</w:t>
            </w:r>
            <w:proofErr w:type="spellEnd"/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натам</w:t>
            </w:r>
            <w:proofErr w:type="spellEnd"/>
            <w:proofErr w:type="gramEnd"/>
            <w:r>
              <w:rPr>
                <w:sz w:val="24"/>
                <w:szCs w:val="24"/>
              </w:rPr>
              <w:t xml:space="preserve">, </w:t>
            </w:r>
            <w:proofErr w:type="spellStart"/>
            <w:r>
              <w:rPr>
                <w:sz w:val="24"/>
                <w:szCs w:val="24"/>
              </w:rPr>
              <w:t>опре</w:t>
            </w:r>
            <w:proofErr w:type="spellEnd"/>
            <w:r>
              <w:rPr>
                <w:sz w:val="24"/>
                <w:szCs w:val="24"/>
              </w:rPr>
              <w:t xml:space="preserve"> деление координат точки на плоскости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Систематизировать знания и умения учащихся по теме</w:t>
            </w:r>
          </w:p>
        </w:tc>
        <w:tc>
          <w:tcPr>
            <w:tcW w:w="6095" w:type="dxa"/>
          </w:tcPr>
          <w:p w:rsidR="00653B52" w:rsidRPr="00D453BC" w:rsidRDefault="00653B52" w:rsidP="009A1B86">
            <w:proofErr w:type="gramStart"/>
            <w:r w:rsidRPr="00D453BC">
              <w:rPr>
                <w:i/>
              </w:rPr>
              <w:t>К</w:t>
            </w:r>
            <w:proofErr w:type="gramEnd"/>
            <w:r w:rsidRPr="00D453BC">
              <w:rPr>
                <w:i/>
              </w:rPr>
              <w:t xml:space="preserve">: </w:t>
            </w:r>
            <w:r w:rsidRPr="00D453BC">
              <w:t>формировать навыки учебного сотрудничества в ходе индивидуальной и групповой работы.</w:t>
            </w:r>
          </w:p>
          <w:p w:rsidR="00653B52" w:rsidRPr="00D453BC" w:rsidRDefault="00653B52" w:rsidP="009A1B86">
            <w:proofErr w:type="gramStart"/>
            <w:r w:rsidRPr="00D453BC">
              <w:rPr>
                <w:i/>
              </w:rPr>
              <w:t>Р</w:t>
            </w:r>
            <w:proofErr w:type="gramEnd"/>
            <w:r w:rsidRPr="00D453BC">
              <w:rPr>
                <w:i/>
              </w:rPr>
              <w:t xml:space="preserve">: </w:t>
            </w:r>
            <w:r w:rsidRPr="00D453BC">
              <w:t>осознавать учащимся уровень и качество усвоения результата.</w:t>
            </w:r>
            <w:r w:rsidRPr="00D453BC">
              <w:rPr>
                <w:i/>
              </w:rPr>
              <w:t xml:space="preserve"> 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i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lang w:val="ru-RU"/>
              </w:rPr>
              <w:t>П</w:t>
            </w:r>
            <w:proofErr w:type="gramEnd"/>
            <w:r w:rsidRPr="00E77A8F">
              <w:rPr>
                <w:rFonts w:ascii="Times New Roman" w:hAnsi="Times New Roman"/>
                <w:i/>
                <w:lang w:val="ru-RU"/>
              </w:rPr>
              <w:t xml:space="preserve">: </w:t>
            </w:r>
            <w:r w:rsidRPr="00E77A8F">
              <w:rPr>
                <w:rFonts w:ascii="Times New Roman" w:hAnsi="Times New Roman"/>
                <w:lang w:val="ru-RU"/>
              </w:rPr>
              <w:t>анализировать результаты элементарных исследований, фиксировать их.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Развитие  творческих способностей через активные формы деятельности</w:t>
            </w:r>
          </w:p>
        </w:tc>
        <w:tc>
          <w:tcPr>
            <w:tcW w:w="1066" w:type="dxa"/>
            <w:gridSpan w:val="8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886" w:type="dxa"/>
            <w:gridSpan w:val="3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15479" w:type="dxa"/>
            <w:gridSpan w:val="16"/>
          </w:tcPr>
          <w:p w:rsidR="00653B52" w:rsidRPr="00DF66E0" w:rsidRDefault="00653B52" w:rsidP="009A1B86">
            <w:pPr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 xml:space="preserve">                           5.  Описательная статистика. Вероятность.  Комбинаторика. Множества.      20 часов </w:t>
            </w:r>
          </w:p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.1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едставление данных в виде таблиц, диаграмм.</w:t>
            </w:r>
          </w:p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 Понятие о случайном опыте и событии.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lastRenderedPageBreak/>
              <w:t>Систематизировать знания и умения учащихся по теме</w:t>
            </w:r>
          </w:p>
        </w:tc>
        <w:tc>
          <w:tcPr>
            <w:tcW w:w="6095" w:type="dxa"/>
          </w:tcPr>
          <w:p w:rsidR="00653B52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К</w:t>
            </w:r>
            <w:proofErr w:type="gramEnd"/>
            <w:r w:rsidRPr="00EF0E6F">
              <w:rPr>
                <w:rFonts w:eastAsia="Calibri"/>
                <w:i/>
              </w:rPr>
              <w:t xml:space="preserve">: </w:t>
            </w:r>
            <w:r>
              <w:rPr>
                <w:rFonts w:eastAsia="Calibri"/>
              </w:rPr>
              <w:t xml:space="preserve">уметь </w:t>
            </w:r>
            <w:proofErr w:type="gramStart"/>
            <w:r>
              <w:rPr>
                <w:rFonts w:eastAsia="Calibri"/>
              </w:rPr>
              <w:t>с</w:t>
            </w:r>
            <w:proofErr w:type="gramEnd"/>
            <w:r>
              <w:rPr>
                <w:rFonts w:eastAsia="Calibri"/>
              </w:rPr>
              <w:t xml:space="preserve"> достаточной полнотой выражать свои мысли в соответствии с задачами и условиями коммуникации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Р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 w:rsidRPr="00EF0E6F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>формировать целевые установки учебной деятельности, выстраивать алгоритм учебной деятельности</w:t>
            </w:r>
          </w:p>
          <w:p w:rsidR="00653B52" w:rsidRPr="00D453BC" w:rsidRDefault="00653B52" w:rsidP="009A1B86">
            <w:pPr>
              <w:rPr>
                <w:i/>
              </w:rPr>
            </w:pPr>
            <w:proofErr w:type="gramStart"/>
            <w:r w:rsidRPr="00EF0E6F">
              <w:rPr>
                <w:rFonts w:eastAsia="Calibri"/>
                <w:i/>
              </w:rPr>
              <w:t>П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>
              <w:rPr>
                <w:rFonts w:eastAsia="Calibri"/>
              </w:rPr>
              <w:t xml:space="preserve"> сравнивать различные объекты, выделять из множества один или несколько объектов, имеющих общие свойства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ладать коммуникативными компетентностями в об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lastRenderedPageBreak/>
              <w:t>5.2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едставление данных в виде таблиц, диаграмм.</w:t>
            </w:r>
          </w:p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Понятие о случайном опыте и событии.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Систематизировать знания и умения учащихся по теме</w:t>
            </w:r>
          </w:p>
        </w:tc>
        <w:tc>
          <w:tcPr>
            <w:tcW w:w="6095" w:type="dxa"/>
          </w:tcPr>
          <w:p w:rsidR="00653B52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К</w:t>
            </w:r>
            <w:proofErr w:type="gramEnd"/>
            <w:r w:rsidRPr="00EF0E6F">
              <w:rPr>
                <w:rFonts w:eastAsia="Calibri"/>
                <w:i/>
              </w:rPr>
              <w:t xml:space="preserve">: </w:t>
            </w:r>
            <w:r>
              <w:rPr>
                <w:rFonts w:eastAsia="Calibri"/>
              </w:rPr>
              <w:t xml:space="preserve">уметь </w:t>
            </w:r>
            <w:proofErr w:type="gramStart"/>
            <w:r>
              <w:rPr>
                <w:rFonts w:eastAsia="Calibri"/>
              </w:rPr>
              <w:t>с</w:t>
            </w:r>
            <w:proofErr w:type="gramEnd"/>
            <w:r>
              <w:rPr>
                <w:rFonts w:eastAsia="Calibri"/>
              </w:rPr>
              <w:t xml:space="preserve"> достаточной полнотой выражать свои мысли в соответствии с задачами и условиями коммуникации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Р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 w:rsidRPr="00EF0E6F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>формировать целевые установки учебной деятельности, выстраивать алгоритм учебной деятельности</w:t>
            </w:r>
          </w:p>
          <w:p w:rsidR="00653B52" w:rsidRPr="00D453BC" w:rsidRDefault="00653B52" w:rsidP="009A1B86">
            <w:pPr>
              <w:rPr>
                <w:i/>
              </w:rPr>
            </w:pPr>
            <w:proofErr w:type="gramStart"/>
            <w:r w:rsidRPr="00EF0E6F">
              <w:rPr>
                <w:rFonts w:eastAsia="Calibri"/>
                <w:i/>
              </w:rPr>
              <w:t>П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>
              <w:rPr>
                <w:rFonts w:eastAsia="Calibri"/>
              </w:rPr>
              <w:t xml:space="preserve"> сравнивать различные объекты, выделять из множества один или несколько объектов, имеющих общие свойства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ладать коммуникативными компетентностями в об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.3</w:t>
            </w:r>
          </w:p>
        </w:tc>
        <w:tc>
          <w:tcPr>
            <w:tcW w:w="1418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Решение комбинаторных задач перебором 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Систематизировать знания и умения учащихся по теме</w:t>
            </w:r>
          </w:p>
        </w:tc>
        <w:tc>
          <w:tcPr>
            <w:tcW w:w="6095" w:type="dxa"/>
          </w:tcPr>
          <w:p w:rsidR="00653B52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К</w:t>
            </w:r>
            <w:proofErr w:type="gramEnd"/>
            <w:r w:rsidRPr="00EF0E6F">
              <w:rPr>
                <w:rFonts w:eastAsia="Calibri"/>
                <w:i/>
              </w:rPr>
              <w:t xml:space="preserve">: </w:t>
            </w:r>
            <w:r>
              <w:rPr>
                <w:rFonts w:eastAsia="Calibri"/>
              </w:rPr>
              <w:t xml:space="preserve">уметь </w:t>
            </w:r>
            <w:proofErr w:type="gramStart"/>
            <w:r>
              <w:rPr>
                <w:rFonts w:eastAsia="Calibri"/>
              </w:rPr>
              <w:t>с</w:t>
            </w:r>
            <w:proofErr w:type="gramEnd"/>
            <w:r>
              <w:rPr>
                <w:rFonts w:eastAsia="Calibri"/>
              </w:rPr>
              <w:t xml:space="preserve"> достаточной полнотой выражать свои мысли в соответствии с задачами и условиями коммуникации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Р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 w:rsidRPr="00EF0E6F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>формировать целевые установки учебной деятельности, выстраивать алгоритм учебной деятельности</w:t>
            </w:r>
          </w:p>
          <w:p w:rsidR="00653B52" w:rsidRPr="00D453BC" w:rsidRDefault="00653B52" w:rsidP="009A1B86">
            <w:pPr>
              <w:rPr>
                <w:i/>
              </w:rPr>
            </w:pPr>
            <w:proofErr w:type="gramStart"/>
            <w:r w:rsidRPr="00EF0E6F">
              <w:rPr>
                <w:rFonts w:eastAsia="Calibri"/>
                <w:i/>
              </w:rPr>
              <w:t>П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>
              <w:rPr>
                <w:rFonts w:eastAsia="Calibri"/>
              </w:rPr>
              <w:t xml:space="preserve"> сравнивать различные объекты, выделять из множества один или несколько объектов, имеющих общие свойства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Обладать коммуникативными компетентностями в об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>щении и сотрудничестве со сверстниками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.4</w:t>
            </w:r>
          </w:p>
        </w:tc>
        <w:tc>
          <w:tcPr>
            <w:tcW w:w="1418" w:type="dxa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ножество, элемент множества. Пустое множество. Подмножество. Объединение и пер</w:t>
            </w:r>
            <w:proofErr w:type="gramStart"/>
            <w:r>
              <w:rPr>
                <w:sz w:val="24"/>
                <w:szCs w:val="24"/>
              </w:rPr>
              <w:t>е-</w:t>
            </w:r>
            <w:proofErr w:type="gramEnd"/>
            <w:r>
              <w:rPr>
                <w:sz w:val="24"/>
                <w:szCs w:val="24"/>
              </w:rPr>
              <w:t xml:space="preserve"> сечение </w:t>
            </w:r>
          </w:p>
        </w:tc>
        <w:tc>
          <w:tcPr>
            <w:tcW w:w="2409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>
              <w:rPr>
                <w:rFonts w:eastAsia="Calibri"/>
              </w:rPr>
              <w:t>Научиться решать комбинаторные задания на построение дерева возможных вариантов</w:t>
            </w:r>
          </w:p>
        </w:tc>
        <w:tc>
          <w:tcPr>
            <w:tcW w:w="6095" w:type="dxa"/>
          </w:tcPr>
          <w:p w:rsidR="00653B52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 xml:space="preserve">Коммуникативные: </w:t>
            </w:r>
            <w:r>
              <w:rPr>
                <w:rFonts w:eastAsia="Calibri"/>
              </w:rPr>
              <w:t>развивать умение точно и грамотно выражать свои мысли, отстаивать свою точку зрения в процессе дискуссии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Регулятивные:</w:t>
            </w:r>
            <w:r>
              <w:rPr>
                <w:rFonts w:eastAsia="Calibri"/>
              </w:rPr>
              <w:t xml:space="preserve"> определять новый уровень отношения к самому себе как субъекту деятельности</w:t>
            </w:r>
          </w:p>
          <w:p w:rsidR="00653B52" w:rsidRPr="00DB5A56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Познавательные:</w:t>
            </w:r>
            <w:r>
              <w:rPr>
                <w:rFonts w:eastAsia="Calibri"/>
                <w:i/>
              </w:rPr>
              <w:t xml:space="preserve"> </w:t>
            </w:r>
            <w:r>
              <w:rPr>
                <w:rFonts w:eastAsia="Calibri"/>
              </w:rPr>
              <w:t>выполнять учебные задачи, не имеющие однозначного решения</w:t>
            </w:r>
          </w:p>
        </w:tc>
        <w:tc>
          <w:tcPr>
            <w:tcW w:w="2788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Формирование</w:t>
            </w:r>
            <w:r>
              <w:rPr>
                <w:rFonts w:eastAsia="Calibri"/>
              </w:rPr>
              <w:t xml:space="preserve"> навыков составления алгоритма выполнения задания, навыков выполнения творческого задания</w:t>
            </w:r>
          </w:p>
        </w:tc>
        <w:tc>
          <w:tcPr>
            <w:tcW w:w="935" w:type="dxa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1017" w:type="dxa"/>
            <w:gridSpan w:val="10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.5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Множество, элемент множества. Пустое </w:t>
            </w:r>
            <w:r>
              <w:rPr>
                <w:sz w:val="24"/>
                <w:szCs w:val="24"/>
              </w:rPr>
              <w:lastRenderedPageBreak/>
              <w:t>множество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lastRenderedPageBreak/>
              <w:t>Систематизировать знания и умения учащихся по теме</w:t>
            </w:r>
          </w:p>
        </w:tc>
        <w:tc>
          <w:tcPr>
            <w:tcW w:w="6095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К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воспринимать текст с учетом поставленной учебной задачи, находить в тексте информацию, необходимую для решения</w:t>
            </w:r>
          </w:p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proofErr w:type="gramStart"/>
            <w:r w:rsidRPr="00E77A8F">
              <w:rPr>
                <w:rFonts w:ascii="Times New Roman" w:hAnsi="Times New Roman"/>
                <w:i/>
                <w:sz w:val="22"/>
                <w:szCs w:val="22"/>
                <w:lang w:val="ru-RU"/>
              </w:rPr>
              <w:t>Р</w:t>
            </w:r>
            <w:proofErr w:type="gramEnd"/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t>: корректировать деятельность</w:t>
            </w:r>
          </w:p>
          <w:p w:rsidR="00653B52" w:rsidRPr="00D453BC" w:rsidRDefault="00653B52" w:rsidP="009A1B86">
            <w:pPr>
              <w:rPr>
                <w:i/>
              </w:rPr>
            </w:pPr>
            <w:proofErr w:type="gramStart"/>
            <w:r w:rsidRPr="00082778">
              <w:rPr>
                <w:i/>
              </w:rPr>
              <w:lastRenderedPageBreak/>
              <w:t>П</w:t>
            </w:r>
            <w:proofErr w:type="gramEnd"/>
            <w:r w:rsidRPr="00082778">
              <w:t>: уметь выделять существенную информацию из текстов разных видов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Обладать коммуникативными компетентностями в об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softHyphen/>
              <w:t xml:space="preserve">щении и сотрудничестве </w:t>
            </w:r>
            <w:r w:rsidRPr="00E77A8F">
              <w:rPr>
                <w:rFonts w:ascii="Times New Roman" w:hAnsi="Times New Roman"/>
                <w:sz w:val="22"/>
                <w:szCs w:val="22"/>
                <w:lang w:val="ru-RU"/>
              </w:rPr>
              <w:lastRenderedPageBreak/>
              <w:t>со сверстниками</w:t>
            </w:r>
          </w:p>
        </w:tc>
        <w:tc>
          <w:tcPr>
            <w:tcW w:w="935" w:type="dxa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1017" w:type="dxa"/>
            <w:gridSpan w:val="10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lastRenderedPageBreak/>
              <w:t>5.6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комбинаторных задач перебором</w:t>
            </w:r>
          </w:p>
        </w:tc>
        <w:tc>
          <w:tcPr>
            <w:tcW w:w="2409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>
              <w:rPr>
                <w:rFonts w:eastAsia="Calibri"/>
              </w:rPr>
              <w:t>Научиться решать комбинаторные задания на построение дерева возможных вариантов</w:t>
            </w:r>
          </w:p>
        </w:tc>
        <w:tc>
          <w:tcPr>
            <w:tcW w:w="6095" w:type="dxa"/>
          </w:tcPr>
          <w:p w:rsidR="00653B52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 xml:space="preserve">Коммуникативные: </w:t>
            </w:r>
            <w:r>
              <w:rPr>
                <w:rFonts w:eastAsia="Calibri"/>
              </w:rPr>
              <w:t>развивать умение точно и грамотно выражать свои мысли, отстаивать свою точку зрения в процессе дискуссии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Регулятивные:</w:t>
            </w:r>
            <w:r>
              <w:rPr>
                <w:rFonts w:eastAsia="Calibri"/>
              </w:rPr>
              <w:t xml:space="preserve"> определять новый уровень отношения к самому себе как субъекту деятельности</w:t>
            </w:r>
          </w:p>
          <w:p w:rsidR="00653B52" w:rsidRPr="00DB5A56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Познавательные:</w:t>
            </w:r>
            <w:r>
              <w:rPr>
                <w:rFonts w:eastAsia="Calibri"/>
                <w:i/>
              </w:rPr>
              <w:t xml:space="preserve"> </w:t>
            </w:r>
            <w:r>
              <w:rPr>
                <w:rFonts w:eastAsia="Calibri"/>
              </w:rPr>
              <w:t>выполнять учебные задачи, не имеющие однозначного решения</w:t>
            </w:r>
          </w:p>
        </w:tc>
        <w:tc>
          <w:tcPr>
            <w:tcW w:w="2788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Формирование</w:t>
            </w:r>
            <w:r>
              <w:rPr>
                <w:rFonts w:eastAsia="Calibri"/>
              </w:rPr>
              <w:t xml:space="preserve"> навыков составления алгоритма выполнения задания, навыков выполнения творческого задания</w:t>
            </w:r>
          </w:p>
        </w:tc>
        <w:tc>
          <w:tcPr>
            <w:tcW w:w="935" w:type="dxa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1017" w:type="dxa"/>
            <w:gridSpan w:val="10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.7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ножество, элемент множества. Пустое множество</w:t>
            </w:r>
          </w:p>
        </w:tc>
        <w:tc>
          <w:tcPr>
            <w:tcW w:w="2409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>
              <w:rPr>
                <w:sz w:val="24"/>
                <w:szCs w:val="24"/>
              </w:rPr>
              <w:t>Множество, элемент множества</w:t>
            </w:r>
          </w:p>
        </w:tc>
        <w:tc>
          <w:tcPr>
            <w:tcW w:w="6095" w:type="dxa"/>
          </w:tcPr>
          <w:p w:rsidR="00653B52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 xml:space="preserve">Коммуникативные: </w:t>
            </w:r>
            <w:r>
              <w:rPr>
                <w:rFonts w:eastAsia="Calibri"/>
              </w:rPr>
              <w:t>развивать умение точно и грамотно выражать свои мысли, отстаивать свою точку зрения в процессе дискуссии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Регулятивные:</w:t>
            </w:r>
            <w:r>
              <w:rPr>
                <w:rFonts w:eastAsia="Calibri"/>
              </w:rPr>
              <w:t xml:space="preserve"> определять новый уровень отношения к самому себе как субъекту деятельности</w:t>
            </w:r>
          </w:p>
          <w:p w:rsidR="00653B52" w:rsidRPr="00DB5A56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Познавательные:</w:t>
            </w:r>
            <w:r>
              <w:rPr>
                <w:rFonts w:eastAsia="Calibri"/>
                <w:i/>
              </w:rPr>
              <w:t xml:space="preserve"> </w:t>
            </w:r>
            <w:r>
              <w:rPr>
                <w:rFonts w:eastAsia="Calibri"/>
              </w:rPr>
              <w:t>выполнять учебные задачи, не имеющие однозначного решения</w:t>
            </w:r>
          </w:p>
        </w:tc>
        <w:tc>
          <w:tcPr>
            <w:tcW w:w="2788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Формирование</w:t>
            </w:r>
            <w:r>
              <w:rPr>
                <w:rFonts w:eastAsia="Calibri"/>
              </w:rPr>
              <w:t xml:space="preserve"> навыков составления алгоритма выполнения задания, навыков выполнения творческого задания</w:t>
            </w:r>
          </w:p>
        </w:tc>
        <w:tc>
          <w:tcPr>
            <w:tcW w:w="935" w:type="dxa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1017" w:type="dxa"/>
            <w:gridSpan w:val="10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.8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ножество, элемент множества. Пустое множество</w:t>
            </w:r>
          </w:p>
        </w:tc>
        <w:tc>
          <w:tcPr>
            <w:tcW w:w="2409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>
              <w:rPr>
                <w:sz w:val="24"/>
                <w:szCs w:val="24"/>
              </w:rPr>
              <w:t>Множество, элемент множества</w:t>
            </w:r>
          </w:p>
        </w:tc>
        <w:tc>
          <w:tcPr>
            <w:tcW w:w="6095" w:type="dxa"/>
          </w:tcPr>
          <w:p w:rsidR="00653B52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 xml:space="preserve">е: </w:t>
            </w:r>
            <w:r>
              <w:rPr>
                <w:rFonts w:eastAsia="Calibri"/>
              </w:rPr>
              <w:t>развивать умение точно и грамотно выражать свои мысли, отстаивать свою точку зрения в процессе дискуссии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Р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>
              <w:rPr>
                <w:rFonts w:eastAsia="Calibri"/>
              </w:rPr>
              <w:t xml:space="preserve"> определять новый уровень отношения к самому себе как субъекту деятельности</w:t>
            </w:r>
          </w:p>
          <w:p w:rsidR="00653B52" w:rsidRPr="00DB5A56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П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>
              <w:rPr>
                <w:rFonts w:eastAsia="Calibri"/>
                <w:i/>
              </w:rPr>
              <w:t xml:space="preserve"> </w:t>
            </w:r>
            <w:r>
              <w:rPr>
                <w:rFonts w:eastAsia="Calibri"/>
              </w:rPr>
              <w:t>выполнять учебные задачи, не имеющие однозначного решения</w:t>
            </w:r>
          </w:p>
        </w:tc>
        <w:tc>
          <w:tcPr>
            <w:tcW w:w="2788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Формирование</w:t>
            </w:r>
            <w:r>
              <w:rPr>
                <w:rFonts w:eastAsia="Calibri"/>
              </w:rPr>
              <w:t xml:space="preserve"> навыков составления алгоритма выполнения задания, навыков выполнения творческого задания</w:t>
            </w:r>
          </w:p>
        </w:tc>
        <w:tc>
          <w:tcPr>
            <w:tcW w:w="935" w:type="dxa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1017" w:type="dxa"/>
            <w:gridSpan w:val="10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.9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ножество, элемент множества. Пустое множество</w:t>
            </w:r>
          </w:p>
        </w:tc>
        <w:tc>
          <w:tcPr>
            <w:tcW w:w="2409" w:type="dxa"/>
          </w:tcPr>
          <w:p w:rsidR="00653B52" w:rsidRPr="00D453BC" w:rsidRDefault="00653B52" w:rsidP="009A1B86">
            <w:pPr>
              <w:pStyle w:val="af0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Множество</w:t>
            </w:r>
            <w:proofErr w:type="spellEnd"/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элемент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множества</w:t>
            </w:r>
            <w:proofErr w:type="spellEnd"/>
          </w:p>
        </w:tc>
        <w:tc>
          <w:tcPr>
            <w:tcW w:w="6095" w:type="dxa"/>
          </w:tcPr>
          <w:p w:rsidR="00653B52" w:rsidRPr="00B82790" w:rsidRDefault="00653B52" w:rsidP="009A1B86">
            <w:pPr>
              <w:pStyle w:val="a9"/>
              <w:rPr>
                <w:rFonts w:ascii="Tahoma" w:hAnsi="Tahoma" w:cs="Tahoma"/>
                <w:color w:val="000000"/>
                <w:sz w:val="20"/>
                <w:szCs w:val="20"/>
              </w:rPr>
            </w:pPr>
            <w:proofErr w:type="gramStart"/>
            <w:r w:rsidRPr="0030743D">
              <w:rPr>
                <w:i/>
                <w:iCs/>
                <w:color w:val="000000"/>
                <w:sz w:val="20"/>
                <w:szCs w:val="20"/>
              </w:rPr>
              <w:t>П</w:t>
            </w:r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>строить математические высказывания; осуществлять анализ объектов и устанавливать аналогии и взаимосвязи.</w:t>
            </w:r>
            <w:r>
              <w:rPr>
                <w:color w:val="000000"/>
                <w:sz w:val="20"/>
                <w:szCs w:val="20"/>
              </w:rPr>
              <w:t xml:space="preserve">                                                             </w:t>
            </w:r>
            <w:proofErr w:type="gramStart"/>
            <w:r w:rsidRPr="0030743D">
              <w:rPr>
                <w:i/>
                <w:iCs/>
                <w:color w:val="000000"/>
                <w:sz w:val="20"/>
                <w:szCs w:val="20"/>
              </w:rPr>
              <w:t>Р</w:t>
            </w:r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>планировать свое действие в соответствии с поставленной задачей; оценивать правильность выполнения действия на уровне адекватной оценки; вносить необходимые коррективы в действие после его завершения на основе его оценки и учета характера сделанных ошибок.</w:t>
            </w:r>
            <w:r>
              <w:rPr>
                <w:color w:val="000000"/>
                <w:sz w:val="20"/>
                <w:szCs w:val="20"/>
              </w:rPr>
              <w:t xml:space="preserve">                                                </w:t>
            </w:r>
            <w:proofErr w:type="gramStart"/>
            <w:r w:rsidRPr="0030743D">
              <w:rPr>
                <w:i/>
                <w:iCs/>
                <w:color w:val="000000"/>
                <w:sz w:val="20"/>
                <w:szCs w:val="20"/>
              </w:rPr>
              <w:t>К</w:t>
            </w:r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>участвовать в диалоге, формулировать собственную позицию, слушать и понимать других; сотрудничать при работе в паре, контролировать действия партнера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935" w:type="dxa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1017" w:type="dxa"/>
            <w:gridSpan w:val="10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.10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ножество, элемент множества. Пустое множество</w:t>
            </w:r>
          </w:p>
        </w:tc>
        <w:tc>
          <w:tcPr>
            <w:tcW w:w="2409" w:type="dxa"/>
          </w:tcPr>
          <w:p w:rsidR="00653B52" w:rsidRPr="00D453BC" w:rsidRDefault="00653B52" w:rsidP="009A1B86">
            <w:pPr>
              <w:pStyle w:val="af0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Множество</w:t>
            </w:r>
            <w:proofErr w:type="spellEnd"/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элемент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множества</w:t>
            </w:r>
            <w:proofErr w:type="spellEnd"/>
          </w:p>
        </w:tc>
        <w:tc>
          <w:tcPr>
            <w:tcW w:w="6095" w:type="dxa"/>
          </w:tcPr>
          <w:p w:rsidR="00653B52" w:rsidRPr="00B82790" w:rsidRDefault="00653B52" w:rsidP="009A1B86">
            <w:pPr>
              <w:pStyle w:val="a9"/>
              <w:rPr>
                <w:rFonts w:ascii="Tahoma" w:hAnsi="Tahoma" w:cs="Tahoma"/>
                <w:color w:val="000000"/>
                <w:sz w:val="20"/>
                <w:szCs w:val="20"/>
              </w:rPr>
            </w:pPr>
            <w:proofErr w:type="gramStart"/>
            <w:r w:rsidRPr="0030743D">
              <w:rPr>
                <w:i/>
                <w:iCs/>
                <w:color w:val="000000"/>
                <w:sz w:val="20"/>
                <w:szCs w:val="20"/>
              </w:rPr>
              <w:t>П</w:t>
            </w:r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>строить математические высказывания; осуществлять анализ объектов и устанавливать аналогии и взаимосвязи.</w:t>
            </w:r>
            <w:r>
              <w:rPr>
                <w:color w:val="000000"/>
                <w:sz w:val="20"/>
                <w:szCs w:val="20"/>
              </w:rPr>
              <w:t xml:space="preserve">                                                           </w:t>
            </w:r>
            <w:proofErr w:type="gramStart"/>
            <w:r w:rsidRPr="0030743D">
              <w:rPr>
                <w:i/>
                <w:iCs/>
                <w:color w:val="000000"/>
                <w:sz w:val="20"/>
                <w:szCs w:val="20"/>
              </w:rPr>
              <w:t>Р</w:t>
            </w:r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>планировать свое действие в соответствии с поставленной задачей; оценивать правильность выполнения действия на уровне адекватной оценки; вносить необходимые коррективы в действие после его завершения на основе его оценки и учета характера сделанных ошибок.</w:t>
            </w:r>
            <w:r>
              <w:rPr>
                <w:color w:val="000000"/>
                <w:sz w:val="20"/>
                <w:szCs w:val="20"/>
              </w:rPr>
              <w:t xml:space="preserve">                                            </w:t>
            </w:r>
            <w:proofErr w:type="gramStart"/>
            <w:r w:rsidRPr="0030743D">
              <w:rPr>
                <w:i/>
                <w:iCs/>
                <w:color w:val="000000"/>
                <w:sz w:val="20"/>
                <w:szCs w:val="20"/>
              </w:rPr>
              <w:t>К</w:t>
            </w:r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 xml:space="preserve">участвовать в диалоге, формулировать собственную позицию, слушать и </w:t>
            </w:r>
            <w:r w:rsidRPr="0030743D">
              <w:rPr>
                <w:color w:val="000000"/>
                <w:sz w:val="20"/>
                <w:szCs w:val="20"/>
              </w:rPr>
              <w:lastRenderedPageBreak/>
              <w:t>понимать других; сотрудничать при работе в паре, контролировать действия партнера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lastRenderedPageBreak/>
              <w:t>Формирование устойчивой мотивации к изучению и закреплению нового</w:t>
            </w:r>
          </w:p>
        </w:tc>
        <w:tc>
          <w:tcPr>
            <w:tcW w:w="935" w:type="dxa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1017" w:type="dxa"/>
            <w:gridSpan w:val="10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lastRenderedPageBreak/>
              <w:t>5.11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ножество, элемент множества. Пустое множество</w:t>
            </w:r>
          </w:p>
        </w:tc>
        <w:tc>
          <w:tcPr>
            <w:tcW w:w="2409" w:type="dxa"/>
          </w:tcPr>
          <w:p w:rsidR="00653B52" w:rsidRPr="00D453BC" w:rsidRDefault="00653B52" w:rsidP="009A1B86">
            <w:pPr>
              <w:pStyle w:val="af0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Множество</w:t>
            </w:r>
            <w:proofErr w:type="spellEnd"/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элемент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множества</w:t>
            </w:r>
            <w:proofErr w:type="spellEnd"/>
          </w:p>
        </w:tc>
        <w:tc>
          <w:tcPr>
            <w:tcW w:w="6095" w:type="dxa"/>
          </w:tcPr>
          <w:p w:rsidR="00653B52" w:rsidRPr="00B82790" w:rsidRDefault="00653B52" w:rsidP="009A1B86">
            <w:pPr>
              <w:pStyle w:val="a9"/>
              <w:rPr>
                <w:rFonts w:ascii="Tahoma" w:hAnsi="Tahoma" w:cs="Tahoma"/>
                <w:color w:val="000000"/>
                <w:sz w:val="20"/>
                <w:szCs w:val="20"/>
              </w:rPr>
            </w:pPr>
            <w:proofErr w:type="gramStart"/>
            <w:r w:rsidRPr="0030743D">
              <w:rPr>
                <w:i/>
                <w:iCs/>
                <w:color w:val="000000"/>
                <w:sz w:val="20"/>
                <w:szCs w:val="20"/>
              </w:rPr>
              <w:t>П</w:t>
            </w:r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>строить математические высказывания; осуществлять анализ объектов и устанавливать аналогии и взаимосвязи.</w:t>
            </w:r>
            <w:r>
              <w:rPr>
                <w:color w:val="000000"/>
                <w:sz w:val="20"/>
                <w:szCs w:val="20"/>
              </w:rPr>
              <w:t xml:space="preserve">                                                   </w:t>
            </w:r>
            <w:proofErr w:type="gramStart"/>
            <w:r w:rsidRPr="0030743D">
              <w:rPr>
                <w:i/>
                <w:iCs/>
                <w:color w:val="000000"/>
                <w:sz w:val="20"/>
                <w:szCs w:val="20"/>
              </w:rPr>
              <w:t>Р</w:t>
            </w:r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>планировать свое действие в соответствии с поставленной задачей; оценивать правильность выполнения действия на уровне адекватной оценки; вносить необходимые коррективы в действие после его завершения на основе его оценки и учета характера сделанных ошибок.</w:t>
            </w:r>
            <w:r>
              <w:rPr>
                <w:color w:val="000000"/>
                <w:sz w:val="20"/>
                <w:szCs w:val="20"/>
              </w:rPr>
              <w:t xml:space="preserve">                                                </w:t>
            </w:r>
            <w:proofErr w:type="gramStart"/>
            <w:r w:rsidRPr="0030743D">
              <w:rPr>
                <w:i/>
                <w:iCs/>
                <w:color w:val="000000"/>
                <w:sz w:val="20"/>
                <w:szCs w:val="20"/>
              </w:rPr>
              <w:t>К</w:t>
            </w:r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>участвовать в диалоге, формулировать собственную позицию, слушать и понимать других; сотрудничать при работе в паре, контролировать действия партнера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935" w:type="dxa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1017" w:type="dxa"/>
            <w:gridSpan w:val="10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.12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множество. Объединение и пересечение множеств</w:t>
            </w:r>
          </w:p>
        </w:tc>
        <w:tc>
          <w:tcPr>
            <w:tcW w:w="2409" w:type="dxa"/>
          </w:tcPr>
          <w:p w:rsidR="00653B52" w:rsidRPr="00D453BC" w:rsidRDefault="00653B52" w:rsidP="009A1B86">
            <w:pPr>
              <w:pStyle w:val="af0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Множество</w:t>
            </w:r>
            <w:proofErr w:type="spellEnd"/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элемент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множества</w:t>
            </w:r>
            <w:proofErr w:type="spellEnd"/>
          </w:p>
        </w:tc>
        <w:tc>
          <w:tcPr>
            <w:tcW w:w="6095" w:type="dxa"/>
          </w:tcPr>
          <w:p w:rsidR="00653B52" w:rsidRPr="00B82790" w:rsidRDefault="00653B52" w:rsidP="009A1B86">
            <w:pPr>
              <w:pStyle w:val="a9"/>
              <w:rPr>
                <w:rFonts w:ascii="Tahoma" w:hAnsi="Tahoma" w:cs="Tahoma"/>
                <w:color w:val="000000"/>
                <w:sz w:val="20"/>
                <w:szCs w:val="20"/>
              </w:rPr>
            </w:pPr>
            <w:proofErr w:type="gramStart"/>
            <w:r w:rsidRPr="0030743D">
              <w:rPr>
                <w:i/>
                <w:iCs/>
                <w:color w:val="000000"/>
                <w:sz w:val="20"/>
                <w:szCs w:val="20"/>
              </w:rPr>
              <w:t>П</w:t>
            </w:r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>строить математические высказывания; осуществлять анализ объектов и устанавливать аналогии и взаимосвязи.</w:t>
            </w:r>
            <w:r>
              <w:rPr>
                <w:color w:val="000000"/>
                <w:sz w:val="20"/>
                <w:szCs w:val="20"/>
              </w:rPr>
              <w:t xml:space="preserve">                                                    </w:t>
            </w:r>
            <w:proofErr w:type="gramStart"/>
            <w:r w:rsidRPr="0030743D">
              <w:rPr>
                <w:i/>
                <w:iCs/>
                <w:color w:val="000000"/>
                <w:sz w:val="20"/>
                <w:szCs w:val="20"/>
              </w:rPr>
              <w:t>Р</w:t>
            </w:r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>планировать свое действие в соответствии с поставленной задачей; оценивать правильность выполнения действия на уровне адекватной оценки; вносить необходимые коррективы в действие после его завершения на основе его оценки и учета характера сделанных ошибок.</w:t>
            </w:r>
            <w:r>
              <w:rPr>
                <w:color w:val="000000"/>
                <w:sz w:val="20"/>
                <w:szCs w:val="20"/>
              </w:rPr>
              <w:t xml:space="preserve">                                            </w:t>
            </w:r>
            <w:proofErr w:type="gramStart"/>
            <w:r w:rsidRPr="0030743D">
              <w:rPr>
                <w:i/>
                <w:iCs/>
                <w:color w:val="000000"/>
                <w:sz w:val="20"/>
                <w:szCs w:val="20"/>
              </w:rPr>
              <w:t>К</w:t>
            </w:r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>участвовать в диалоге, формулировать собственную позицию, слушать и понимать других; сотрудничать при работе в паре, контролировать действия партнера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935" w:type="dxa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1017" w:type="dxa"/>
            <w:gridSpan w:val="10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.13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множество. Объединение и пересечение множеств</w:t>
            </w:r>
          </w:p>
        </w:tc>
        <w:tc>
          <w:tcPr>
            <w:tcW w:w="2409" w:type="dxa"/>
          </w:tcPr>
          <w:p w:rsidR="00653B52" w:rsidRPr="00D453BC" w:rsidRDefault="00653B52" w:rsidP="009A1B86">
            <w:pPr>
              <w:pStyle w:val="af0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Множество</w:t>
            </w:r>
            <w:proofErr w:type="spellEnd"/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элемент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множества</w:t>
            </w:r>
            <w:proofErr w:type="spellEnd"/>
          </w:p>
        </w:tc>
        <w:tc>
          <w:tcPr>
            <w:tcW w:w="6095" w:type="dxa"/>
          </w:tcPr>
          <w:p w:rsidR="00653B52" w:rsidRPr="00B82790" w:rsidRDefault="00653B52" w:rsidP="009A1B86">
            <w:pPr>
              <w:pStyle w:val="a9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30743D">
              <w:rPr>
                <w:i/>
                <w:iCs/>
                <w:color w:val="000000"/>
                <w:sz w:val="20"/>
                <w:szCs w:val="20"/>
              </w:rPr>
              <w:t>П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 xml:space="preserve">строить математические высказывания; осуществлять анализ объектов и устанавливать аналогии и </w:t>
            </w:r>
            <w:proofErr w:type="spellStart"/>
            <w:r w:rsidRPr="0030743D">
              <w:rPr>
                <w:color w:val="000000"/>
                <w:sz w:val="20"/>
                <w:szCs w:val="20"/>
              </w:rPr>
              <w:t>взаимосвязи</w:t>
            </w:r>
            <w:proofErr w:type="gramStart"/>
            <w:r w:rsidRPr="0030743D">
              <w:rPr>
                <w:color w:val="000000"/>
                <w:sz w:val="20"/>
                <w:szCs w:val="20"/>
              </w:rPr>
              <w:t>.</w:t>
            </w:r>
            <w:r w:rsidRPr="0030743D">
              <w:rPr>
                <w:i/>
                <w:iCs/>
                <w:color w:val="000000"/>
                <w:sz w:val="20"/>
                <w:szCs w:val="20"/>
              </w:rPr>
              <w:t>Р</w:t>
            </w:r>
            <w:proofErr w:type="spellEnd"/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 xml:space="preserve">планировать свое действие в соответствии с поставленной задачей; оценивать правильность выполнения действия на уровне адекватной оценки; вносить необходимые коррективы в действие после его завершения на основе его оценки и учета характера сделанных </w:t>
            </w:r>
            <w:proofErr w:type="spellStart"/>
            <w:r w:rsidRPr="0030743D">
              <w:rPr>
                <w:color w:val="000000"/>
                <w:sz w:val="20"/>
                <w:szCs w:val="20"/>
              </w:rPr>
              <w:t>ошибок.</w:t>
            </w:r>
            <w:r w:rsidRPr="0030743D">
              <w:rPr>
                <w:i/>
                <w:iCs/>
                <w:color w:val="000000"/>
                <w:sz w:val="20"/>
                <w:szCs w:val="20"/>
              </w:rPr>
              <w:t>К</w:t>
            </w:r>
            <w:proofErr w:type="spell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>участвовать в диалоге, формулировать собственную позицию, слушать и понимать других; сотрудничать при работе в паре, контролировать действия партнера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954" w:type="dxa"/>
            <w:gridSpan w:val="2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98" w:type="dxa"/>
            <w:gridSpan w:val="9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.14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множество. Объединение и пересечение множеств</w:t>
            </w:r>
          </w:p>
        </w:tc>
        <w:tc>
          <w:tcPr>
            <w:tcW w:w="2409" w:type="dxa"/>
          </w:tcPr>
          <w:p w:rsidR="00653B52" w:rsidRPr="00D453BC" w:rsidRDefault="00653B52" w:rsidP="009A1B86">
            <w:pPr>
              <w:pStyle w:val="af0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Множество</w:t>
            </w:r>
            <w:proofErr w:type="spellEnd"/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элемент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множества</w:t>
            </w:r>
            <w:proofErr w:type="spellEnd"/>
          </w:p>
        </w:tc>
        <w:tc>
          <w:tcPr>
            <w:tcW w:w="6095" w:type="dxa"/>
          </w:tcPr>
          <w:p w:rsidR="00653B52" w:rsidRPr="00B82790" w:rsidRDefault="00653B52" w:rsidP="009A1B86">
            <w:pPr>
              <w:pStyle w:val="a9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30743D">
              <w:rPr>
                <w:i/>
                <w:iCs/>
                <w:color w:val="000000"/>
                <w:sz w:val="20"/>
                <w:szCs w:val="20"/>
              </w:rPr>
              <w:t>П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 xml:space="preserve">строить математические высказывания; осуществлять анализ объектов и устанавливать аналогии и </w:t>
            </w:r>
            <w:proofErr w:type="spellStart"/>
            <w:r w:rsidRPr="0030743D">
              <w:rPr>
                <w:color w:val="000000"/>
                <w:sz w:val="20"/>
                <w:szCs w:val="20"/>
              </w:rPr>
              <w:t>взаимосвязи</w:t>
            </w:r>
            <w:proofErr w:type="gramStart"/>
            <w:r w:rsidRPr="0030743D">
              <w:rPr>
                <w:color w:val="000000"/>
                <w:sz w:val="20"/>
                <w:szCs w:val="20"/>
              </w:rPr>
              <w:t>.</w:t>
            </w:r>
            <w:r w:rsidRPr="0030743D">
              <w:rPr>
                <w:i/>
                <w:iCs/>
                <w:color w:val="000000"/>
                <w:sz w:val="20"/>
                <w:szCs w:val="20"/>
              </w:rPr>
              <w:t>Р</w:t>
            </w:r>
            <w:proofErr w:type="spellEnd"/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 xml:space="preserve">планировать свое действие в соответствии с поставленной задачей; оценивать правильность выполнения действия на уровне адекватной оценки; вносить необходимые коррективы в действие после его завершения на основе его оценки и учета характера сделанных </w:t>
            </w:r>
            <w:proofErr w:type="spellStart"/>
            <w:r w:rsidRPr="0030743D">
              <w:rPr>
                <w:color w:val="000000"/>
                <w:sz w:val="20"/>
                <w:szCs w:val="20"/>
              </w:rPr>
              <w:t>ошибок.</w:t>
            </w:r>
            <w:r w:rsidRPr="0030743D">
              <w:rPr>
                <w:i/>
                <w:iCs/>
                <w:color w:val="000000"/>
                <w:sz w:val="20"/>
                <w:szCs w:val="20"/>
              </w:rPr>
              <w:t>К</w:t>
            </w:r>
            <w:proofErr w:type="spell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 xml:space="preserve">участвовать в диалоге, формулировать собственную </w:t>
            </w:r>
            <w:r w:rsidRPr="0030743D">
              <w:rPr>
                <w:color w:val="000000"/>
                <w:sz w:val="20"/>
                <w:szCs w:val="20"/>
              </w:rPr>
              <w:lastRenderedPageBreak/>
              <w:t>позицию, слушать и понимать других; сотрудничать при работе в паре, контролировать действия партнера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lastRenderedPageBreak/>
              <w:t>Формирование устойчивой мотивации к изучению и закреплению нового</w:t>
            </w:r>
          </w:p>
        </w:tc>
        <w:tc>
          <w:tcPr>
            <w:tcW w:w="954" w:type="dxa"/>
            <w:gridSpan w:val="2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98" w:type="dxa"/>
            <w:gridSpan w:val="9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lastRenderedPageBreak/>
              <w:t>5.15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множество. Объединение и пересечение множеств</w:t>
            </w:r>
          </w:p>
        </w:tc>
        <w:tc>
          <w:tcPr>
            <w:tcW w:w="2409" w:type="dxa"/>
          </w:tcPr>
          <w:p w:rsidR="00653B52" w:rsidRPr="00D453BC" w:rsidRDefault="00653B52" w:rsidP="009A1B86">
            <w:pPr>
              <w:pStyle w:val="af0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Множество</w:t>
            </w:r>
            <w:proofErr w:type="spellEnd"/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элемент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множества</w:t>
            </w:r>
            <w:proofErr w:type="spellEnd"/>
          </w:p>
        </w:tc>
        <w:tc>
          <w:tcPr>
            <w:tcW w:w="6095" w:type="dxa"/>
          </w:tcPr>
          <w:p w:rsidR="00653B52" w:rsidRPr="00B82790" w:rsidRDefault="00653B52" w:rsidP="009A1B86">
            <w:pPr>
              <w:pStyle w:val="a9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30743D">
              <w:rPr>
                <w:i/>
                <w:iCs/>
                <w:color w:val="000000"/>
                <w:sz w:val="20"/>
                <w:szCs w:val="20"/>
              </w:rPr>
              <w:t>П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 xml:space="preserve">строить математические высказывания; осуществлять анализ объектов и устанавливать аналогии и </w:t>
            </w:r>
            <w:proofErr w:type="spellStart"/>
            <w:r w:rsidRPr="0030743D">
              <w:rPr>
                <w:color w:val="000000"/>
                <w:sz w:val="20"/>
                <w:szCs w:val="20"/>
              </w:rPr>
              <w:t>взаимосвязи</w:t>
            </w:r>
            <w:proofErr w:type="gramStart"/>
            <w:r w:rsidRPr="0030743D">
              <w:rPr>
                <w:color w:val="000000"/>
                <w:sz w:val="20"/>
                <w:szCs w:val="20"/>
              </w:rPr>
              <w:t>.</w:t>
            </w:r>
            <w:r w:rsidRPr="0030743D">
              <w:rPr>
                <w:i/>
                <w:iCs/>
                <w:color w:val="000000"/>
                <w:sz w:val="20"/>
                <w:szCs w:val="20"/>
              </w:rPr>
              <w:t>Р</w:t>
            </w:r>
            <w:proofErr w:type="spellEnd"/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 xml:space="preserve">планировать свое действие в соответствии с поставленной задачей; оценивать правильность выполнения действия на уровне адекватной оценки; вносить необходимые коррективы в действие после его завершения на основе его оценки и учета характера сделанных </w:t>
            </w:r>
            <w:proofErr w:type="spellStart"/>
            <w:r w:rsidRPr="0030743D">
              <w:rPr>
                <w:color w:val="000000"/>
                <w:sz w:val="20"/>
                <w:szCs w:val="20"/>
              </w:rPr>
              <w:t>ошибок.</w:t>
            </w:r>
            <w:r w:rsidRPr="0030743D">
              <w:rPr>
                <w:i/>
                <w:iCs/>
                <w:color w:val="000000"/>
                <w:sz w:val="20"/>
                <w:szCs w:val="20"/>
              </w:rPr>
              <w:t>К</w:t>
            </w:r>
            <w:proofErr w:type="spell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>участвовать в диалоге, формулировать собственную позицию, слушать и понимать других; сотрудничать при работе в паре, контролировать действия партнера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954" w:type="dxa"/>
            <w:gridSpan w:val="2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98" w:type="dxa"/>
            <w:gridSpan w:val="9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.16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дмножество. Объединение и пересечение множеств </w:t>
            </w:r>
          </w:p>
        </w:tc>
        <w:tc>
          <w:tcPr>
            <w:tcW w:w="2409" w:type="dxa"/>
          </w:tcPr>
          <w:p w:rsidR="00653B52" w:rsidRPr="00D453BC" w:rsidRDefault="00653B52" w:rsidP="009A1B86">
            <w:pPr>
              <w:pStyle w:val="af0"/>
              <w:rPr>
                <w:rFonts w:ascii="Times New Roman" w:hAnsi="Times New Roman"/>
              </w:rPr>
            </w:pPr>
            <w:proofErr w:type="spellStart"/>
            <w:r>
              <w:rPr>
                <w:rFonts w:ascii="Times New Roman" w:hAnsi="Times New Roman"/>
              </w:rPr>
              <w:t>Множество</w:t>
            </w:r>
            <w:proofErr w:type="spellEnd"/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элемент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множества</w:t>
            </w:r>
            <w:proofErr w:type="spellEnd"/>
          </w:p>
        </w:tc>
        <w:tc>
          <w:tcPr>
            <w:tcW w:w="6095" w:type="dxa"/>
          </w:tcPr>
          <w:p w:rsidR="00653B52" w:rsidRPr="00B82790" w:rsidRDefault="00653B52" w:rsidP="009A1B86">
            <w:pPr>
              <w:pStyle w:val="a9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30743D">
              <w:rPr>
                <w:i/>
                <w:iCs/>
                <w:color w:val="000000"/>
                <w:sz w:val="20"/>
                <w:szCs w:val="20"/>
              </w:rPr>
              <w:t>П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 xml:space="preserve">строить математические высказывания; осуществлять анализ объектов и устанавливать аналогии и </w:t>
            </w:r>
            <w:proofErr w:type="spellStart"/>
            <w:r w:rsidRPr="0030743D">
              <w:rPr>
                <w:color w:val="000000"/>
                <w:sz w:val="20"/>
                <w:szCs w:val="20"/>
              </w:rPr>
              <w:t>взаимосвязи</w:t>
            </w:r>
            <w:proofErr w:type="gramStart"/>
            <w:r w:rsidRPr="0030743D">
              <w:rPr>
                <w:color w:val="000000"/>
                <w:sz w:val="20"/>
                <w:szCs w:val="20"/>
              </w:rPr>
              <w:t>.</w:t>
            </w:r>
            <w:r w:rsidRPr="0030743D">
              <w:rPr>
                <w:i/>
                <w:iCs/>
                <w:color w:val="000000"/>
                <w:sz w:val="20"/>
                <w:szCs w:val="20"/>
              </w:rPr>
              <w:t>Р</w:t>
            </w:r>
            <w:proofErr w:type="spellEnd"/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 xml:space="preserve">планировать свое действие в соответствии с поставленной задачей; оценивать правильность выполнения действия на уровне адекватной оценки; вносить необходимые коррективы в действие после его завершения на основе его оценки и учета характера сделанных </w:t>
            </w:r>
            <w:proofErr w:type="spellStart"/>
            <w:r w:rsidRPr="0030743D">
              <w:rPr>
                <w:color w:val="000000"/>
                <w:sz w:val="20"/>
                <w:szCs w:val="20"/>
              </w:rPr>
              <w:t>ошибок.</w:t>
            </w:r>
            <w:r w:rsidRPr="0030743D">
              <w:rPr>
                <w:i/>
                <w:iCs/>
                <w:color w:val="000000"/>
                <w:sz w:val="20"/>
                <w:szCs w:val="20"/>
              </w:rPr>
              <w:t>К</w:t>
            </w:r>
            <w:proofErr w:type="spell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>участвовать в диалоге, формулировать собственную позицию, слушать и понимать других; сотрудничать при работе в паре, контролировать действия партнера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991" w:type="dxa"/>
            <w:gridSpan w:val="4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61" w:type="dxa"/>
            <w:gridSpan w:val="7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.17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ллюстрация отношений между множествами с помощь. Диаграмм Эйлера – Венна.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отношений между множествами с помощь</w:t>
            </w:r>
          </w:p>
        </w:tc>
        <w:tc>
          <w:tcPr>
            <w:tcW w:w="6095" w:type="dxa"/>
          </w:tcPr>
          <w:p w:rsidR="00653B52" w:rsidRPr="00B82790" w:rsidRDefault="00653B52" w:rsidP="009A1B86">
            <w:pPr>
              <w:pStyle w:val="a9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30743D">
              <w:rPr>
                <w:i/>
                <w:iCs/>
                <w:color w:val="000000"/>
                <w:sz w:val="20"/>
                <w:szCs w:val="20"/>
              </w:rPr>
              <w:t>П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 xml:space="preserve">строить математические высказывания; осуществлять анализ объектов и устанавливать аналогии и </w:t>
            </w:r>
            <w:proofErr w:type="spellStart"/>
            <w:r w:rsidRPr="0030743D">
              <w:rPr>
                <w:color w:val="000000"/>
                <w:sz w:val="20"/>
                <w:szCs w:val="20"/>
              </w:rPr>
              <w:t>взаимосвязи</w:t>
            </w:r>
            <w:proofErr w:type="gramStart"/>
            <w:r w:rsidRPr="0030743D">
              <w:rPr>
                <w:color w:val="000000"/>
                <w:sz w:val="20"/>
                <w:szCs w:val="20"/>
              </w:rPr>
              <w:t>.</w:t>
            </w:r>
            <w:r w:rsidRPr="0030743D">
              <w:rPr>
                <w:i/>
                <w:iCs/>
                <w:color w:val="000000"/>
                <w:sz w:val="20"/>
                <w:szCs w:val="20"/>
              </w:rPr>
              <w:t>Р</w:t>
            </w:r>
            <w:proofErr w:type="spellEnd"/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 xml:space="preserve">планировать свое действие в соответствии с поставленной задачей; оценивать правильность выполнения действия на уровне адекватной оценки; вносить необходимые коррективы в действие после его завершения на основе его оценки и учета характера сделанных </w:t>
            </w:r>
            <w:proofErr w:type="spellStart"/>
            <w:r w:rsidRPr="0030743D">
              <w:rPr>
                <w:color w:val="000000"/>
                <w:sz w:val="20"/>
                <w:szCs w:val="20"/>
              </w:rPr>
              <w:t>ошибок.</w:t>
            </w:r>
            <w:r w:rsidRPr="0030743D">
              <w:rPr>
                <w:i/>
                <w:iCs/>
                <w:color w:val="000000"/>
                <w:sz w:val="20"/>
                <w:szCs w:val="20"/>
              </w:rPr>
              <w:t>К</w:t>
            </w:r>
            <w:proofErr w:type="spell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>участвовать в диалоге, формулировать собственную позицию, слушать и понимать других; сотрудничать при работе в паре, контролировать действия партнера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991" w:type="dxa"/>
            <w:gridSpan w:val="4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61" w:type="dxa"/>
            <w:gridSpan w:val="7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.18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ллюстрация отношений между множества</w:t>
            </w:r>
            <w:r>
              <w:rPr>
                <w:sz w:val="24"/>
                <w:szCs w:val="24"/>
              </w:rPr>
              <w:lastRenderedPageBreak/>
              <w:t>ми с помощь. Диаграмм Эйлера – Венна.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lastRenderedPageBreak/>
              <w:t>отношений между множествами с помощь</w:t>
            </w:r>
          </w:p>
        </w:tc>
        <w:tc>
          <w:tcPr>
            <w:tcW w:w="6095" w:type="dxa"/>
          </w:tcPr>
          <w:p w:rsidR="00653B52" w:rsidRPr="00B82790" w:rsidRDefault="00653B52" w:rsidP="009A1B86">
            <w:pPr>
              <w:pStyle w:val="a9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30743D">
              <w:rPr>
                <w:i/>
                <w:iCs/>
                <w:color w:val="000000"/>
                <w:sz w:val="20"/>
                <w:szCs w:val="20"/>
              </w:rPr>
              <w:t>П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 xml:space="preserve">строить математические высказывания; осуществлять анализ объектов и устанавливать аналогии и </w:t>
            </w:r>
            <w:proofErr w:type="spellStart"/>
            <w:r w:rsidRPr="0030743D">
              <w:rPr>
                <w:color w:val="000000"/>
                <w:sz w:val="20"/>
                <w:szCs w:val="20"/>
              </w:rPr>
              <w:t>взаимосвязи</w:t>
            </w:r>
            <w:proofErr w:type="gramStart"/>
            <w:r w:rsidRPr="0030743D">
              <w:rPr>
                <w:color w:val="000000"/>
                <w:sz w:val="20"/>
                <w:szCs w:val="20"/>
              </w:rPr>
              <w:t>.</w:t>
            </w:r>
            <w:r w:rsidRPr="0030743D">
              <w:rPr>
                <w:i/>
                <w:iCs/>
                <w:color w:val="000000"/>
                <w:sz w:val="20"/>
                <w:szCs w:val="20"/>
              </w:rPr>
              <w:t>Р</w:t>
            </w:r>
            <w:proofErr w:type="spellEnd"/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 xml:space="preserve">планировать свое действие в соответствии с поставленной задачей; оценивать правильность выполнения действия на уровне адекватной оценки; вносить необходимые коррективы в действие после его завершения на основе его оценки и учета характера сделанных </w:t>
            </w:r>
            <w:proofErr w:type="spellStart"/>
            <w:r w:rsidRPr="0030743D">
              <w:rPr>
                <w:color w:val="000000"/>
                <w:sz w:val="20"/>
                <w:szCs w:val="20"/>
              </w:rPr>
              <w:lastRenderedPageBreak/>
              <w:t>ошибок.</w:t>
            </w:r>
            <w:r w:rsidRPr="0030743D">
              <w:rPr>
                <w:i/>
                <w:iCs/>
                <w:color w:val="000000"/>
                <w:sz w:val="20"/>
                <w:szCs w:val="20"/>
              </w:rPr>
              <w:t>К</w:t>
            </w:r>
            <w:proofErr w:type="spell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>участвовать в диалоге, формулировать собственную позицию, слушать и понимать других; сотрудничать при работе в паре, контролировать действия партнера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lastRenderedPageBreak/>
              <w:t>Формирование устойчивой мотивации к изучению и закреплению нового</w:t>
            </w:r>
          </w:p>
        </w:tc>
        <w:tc>
          <w:tcPr>
            <w:tcW w:w="991" w:type="dxa"/>
            <w:gridSpan w:val="4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61" w:type="dxa"/>
            <w:gridSpan w:val="7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lastRenderedPageBreak/>
              <w:t>5.19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ллюстрация отношений между множествами с помощь. Диаграмм Эйлера – Венна.</w:t>
            </w:r>
          </w:p>
        </w:tc>
        <w:tc>
          <w:tcPr>
            <w:tcW w:w="2409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отношений между множествами с помощь</w:t>
            </w:r>
          </w:p>
        </w:tc>
        <w:tc>
          <w:tcPr>
            <w:tcW w:w="6095" w:type="dxa"/>
          </w:tcPr>
          <w:p w:rsidR="00653B52" w:rsidRPr="00B82790" w:rsidRDefault="00653B52" w:rsidP="009A1B86">
            <w:pPr>
              <w:pStyle w:val="a9"/>
              <w:rPr>
                <w:rFonts w:ascii="Tahoma" w:hAnsi="Tahoma" w:cs="Tahoma"/>
                <w:color w:val="000000"/>
                <w:sz w:val="20"/>
                <w:szCs w:val="20"/>
              </w:rPr>
            </w:pPr>
            <w:r w:rsidRPr="0030743D">
              <w:rPr>
                <w:i/>
                <w:iCs/>
                <w:color w:val="000000"/>
                <w:sz w:val="20"/>
                <w:szCs w:val="20"/>
              </w:rPr>
              <w:t>П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 xml:space="preserve">строить математические высказывания; осуществлять анализ объектов и устанавливать аналогии и </w:t>
            </w:r>
            <w:proofErr w:type="spellStart"/>
            <w:r w:rsidRPr="0030743D">
              <w:rPr>
                <w:color w:val="000000"/>
                <w:sz w:val="20"/>
                <w:szCs w:val="20"/>
              </w:rPr>
              <w:t>взаимосвязи</w:t>
            </w:r>
            <w:proofErr w:type="gramStart"/>
            <w:r w:rsidRPr="0030743D">
              <w:rPr>
                <w:color w:val="000000"/>
                <w:sz w:val="20"/>
                <w:szCs w:val="20"/>
              </w:rPr>
              <w:t>.</w:t>
            </w:r>
            <w:r w:rsidRPr="0030743D">
              <w:rPr>
                <w:i/>
                <w:iCs/>
                <w:color w:val="000000"/>
                <w:sz w:val="20"/>
                <w:szCs w:val="20"/>
              </w:rPr>
              <w:t>Р</w:t>
            </w:r>
            <w:proofErr w:type="spellEnd"/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 xml:space="preserve">планировать свое действие в соответствии с поставленной задачей; оценивать правильность выполнения действия на уровне адекватной оценки; вносить необходимые коррективы в действие после его завершения на основе его оценки и учета характера сделанных </w:t>
            </w:r>
            <w:proofErr w:type="spellStart"/>
            <w:r w:rsidRPr="0030743D">
              <w:rPr>
                <w:color w:val="000000"/>
                <w:sz w:val="20"/>
                <w:szCs w:val="20"/>
              </w:rPr>
              <w:t>ошибок.</w:t>
            </w:r>
            <w:r w:rsidRPr="0030743D">
              <w:rPr>
                <w:i/>
                <w:iCs/>
                <w:color w:val="000000"/>
                <w:sz w:val="20"/>
                <w:szCs w:val="20"/>
              </w:rPr>
              <w:t>К</w:t>
            </w:r>
            <w:proofErr w:type="spell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>участвовать в диалоге, формулировать собственную позицию, слушать и понимать других; сотрудничать при работе в паре, контролировать действия партнера</w:t>
            </w:r>
          </w:p>
        </w:tc>
        <w:tc>
          <w:tcPr>
            <w:tcW w:w="2788" w:type="dxa"/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E77A8F">
              <w:rPr>
                <w:rFonts w:ascii="Times New Roman" w:hAnsi="Times New Roman"/>
                <w:lang w:val="ru-RU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991" w:type="dxa"/>
            <w:gridSpan w:val="4"/>
            <w:tcBorders>
              <w:righ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61" w:type="dxa"/>
            <w:gridSpan w:val="7"/>
            <w:tcBorders>
              <w:left w:val="single" w:sz="4" w:space="0" w:color="auto"/>
            </w:tcBorders>
          </w:tcPr>
          <w:p w:rsidR="00653B52" w:rsidRPr="00E77A8F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.20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нтрольная работа </w:t>
            </w:r>
          </w:p>
        </w:tc>
        <w:tc>
          <w:tcPr>
            <w:tcW w:w="2409" w:type="dxa"/>
          </w:tcPr>
          <w:p w:rsidR="00653B52" w:rsidRPr="00D453BC" w:rsidRDefault="00653B52" w:rsidP="009A1B86">
            <w:pPr>
              <w:pStyle w:val="af0"/>
              <w:rPr>
                <w:rFonts w:ascii="Times New Roman" w:hAnsi="Times New Roman"/>
              </w:rPr>
            </w:pPr>
          </w:p>
        </w:tc>
        <w:tc>
          <w:tcPr>
            <w:tcW w:w="6095" w:type="dxa"/>
          </w:tcPr>
          <w:p w:rsidR="00653B52" w:rsidRPr="00B82790" w:rsidRDefault="00653B52" w:rsidP="009A1B86">
            <w:pPr>
              <w:pStyle w:val="a9"/>
              <w:rPr>
                <w:rFonts w:ascii="Tahoma" w:hAnsi="Tahoma" w:cs="Tahoma"/>
                <w:color w:val="000000"/>
                <w:sz w:val="20"/>
                <w:szCs w:val="20"/>
              </w:rPr>
            </w:pPr>
            <w:proofErr w:type="gramStart"/>
            <w:r w:rsidRPr="0030743D">
              <w:rPr>
                <w:i/>
                <w:iCs/>
                <w:color w:val="000000"/>
                <w:sz w:val="20"/>
                <w:szCs w:val="20"/>
              </w:rPr>
              <w:t>Р</w:t>
            </w:r>
            <w:proofErr w:type="gramEnd"/>
            <w:r w:rsidRPr="0030743D">
              <w:rPr>
                <w:i/>
                <w:iCs/>
                <w:color w:val="000000"/>
                <w:sz w:val="20"/>
                <w:szCs w:val="20"/>
              </w:rPr>
              <w:t>:</w:t>
            </w:r>
            <w:r w:rsidRPr="0030743D">
              <w:rPr>
                <w:rStyle w:val="apple-converted-space"/>
                <w:rFonts w:eastAsia="Calibri"/>
                <w:i/>
                <w:iCs/>
                <w:color w:val="000000"/>
                <w:sz w:val="20"/>
                <w:szCs w:val="20"/>
              </w:rPr>
              <w:t> </w:t>
            </w:r>
            <w:r w:rsidRPr="0030743D">
              <w:rPr>
                <w:color w:val="000000"/>
                <w:sz w:val="20"/>
                <w:szCs w:val="20"/>
              </w:rPr>
              <w:t>планировать свое действие в соответствии с поставленной задачей; оценивать правильность выполнения действия на уровне адекватной оценки; вносить необходимые коррективы в действие после его завершения на основе его оценки и учета характера сделанных ошибок.</w:t>
            </w:r>
          </w:p>
        </w:tc>
        <w:tc>
          <w:tcPr>
            <w:tcW w:w="2788" w:type="dxa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lang w:val="ru-RU"/>
              </w:rPr>
            </w:pPr>
            <w:r w:rsidRPr="00653B52">
              <w:rPr>
                <w:rFonts w:ascii="Times New Roman" w:hAnsi="Times New Roman"/>
                <w:lang w:val="ru-RU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15479" w:type="dxa"/>
            <w:gridSpan w:val="16"/>
          </w:tcPr>
          <w:p w:rsidR="00653B52" w:rsidRPr="00307A20" w:rsidRDefault="00653B52" w:rsidP="009A1B86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                                                             6. Наглядная геометрия   15 часов </w:t>
            </w:r>
            <w:r>
              <w:rPr>
                <w:b/>
              </w:rPr>
              <w:t xml:space="preserve">                  </w:t>
            </w: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6.1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 xml:space="preserve">Наглядные представления о пространственных фигурах: куб, параллелепипед, призма, шар, сфера, </w:t>
            </w:r>
            <w:r>
              <w:rPr>
                <w:sz w:val="24"/>
                <w:szCs w:val="24"/>
              </w:rPr>
              <w:lastRenderedPageBreak/>
              <w:t>конус, цилиндр.</w:t>
            </w:r>
            <w:proofErr w:type="gramEnd"/>
          </w:p>
        </w:tc>
        <w:tc>
          <w:tcPr>
            <w:tcW w:w="2409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</w:rPr>
              <w:lastRenderedPageBreak/>
              <w:t>Научиться распознавать прямоугольные параллелепипеды среди окружающих нас предметов, изображать прямоугольный параллелепипед (куб), правильно называть  ребра, грани и</w:t>
            </w:r>
            <w:r>
              <w:rPr>
                <w:rFonts w:eastAsia="Calibri"/>
              </w:rPr>
              <w:t xml:space="preserve"> вершины параллелепипеда (куба</w:t>
            </w:r>
            <w:r w:rsidRPr="00EF0E6F">
              <w:rPr>
                <w:rFonts w:eastAsia="Calibri"/>
              </w:rPr>
              <w:t xml:space="preserve">                   </w:t>
            </w:r>
            <w:proofErr w:type="gramEnd"/>
          </w:p>
        </w:tc>
        <w:tc>
          <w:tcPr>
            <w:tcW w:w="6095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К</w:t>
            </w:r>
            <w:proofErr w:type="gramEnd"/>
            <w:r w:rsidRPr="00EF0E6F">
              <w:rPr>
                <w:rFonts w:eastAsia="Calibri"/>
                <w:i/>
              </w:rPr>
              <w:t xml:space="preserve">: </w:t>
            </w:r>
            <w:r w:rsidRPr="00EF0E6F">
              <w:rPr>
                <w:rFonts w:eastAsia="Calibri"/>
              </w:rPr>
              <w:t>развивать умение обмениваться знаниями между одноклассниками для принятия эффективных совместных решений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 xml:space="preserve"> </w:t>
            </w:r>
            <w:proofErr w:type="gramStart"/>
            <w:r w:rsidRPr="00EF0E6F">
              <w:rPr>
                <w:rFonts w:eastAsia="Calibri"/>
                <w:i/>
              </w:rPr>
              <w:t>Р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 w:rsidRPr="00EF0E6F">
              <w:rPr>
                <w:rFonts w:eastAsia="Calibri"/>
              </w:rPr>
              <w:t xml:space="preserve">  ставить учебную задачу на основе соотнесения того ,что уже известно и усвоено ,и того, что еще не известно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П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 w:rsidRPr="00EF0E6F">
              <w:rPr>
                <w:rFonts w:eastAsia="Calibri"/>
              </w:rPr>
              <w:t xml:space="preserve"> сравнивать различные объекты :выделять из множества один или несколько объектов, имеющих общие свойства </w:t>
            </w:r>
          </w:p>
        </w:tc>
        <w:tc>
          <w:tcPr>
            <w:tcW w:w="2788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991" w:type="dxa"/>
            <w:gridSpan w:val="4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61" w:type="dxa"/>
            <w:gridSpan w:val="7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lastRenderedPageBreak/>
              <w:t>6.2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Наглядные представления о пространственных фигурах: куб, параллелепипед, призма, шар, сфера, конус, цилиндр.</w:t>
            </w:r>
            <w:proofErr w:type="gramEnd"/>
          </w:p>
        </w:tc>
        <w:tc>
          <w:tcPr>
            <w:tcW w:w="2409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Научиться распознавать прямоугольные параллелепипеды среди окружающих нас предметов, изображать прямоугольный параллелепипед (куб), правильно называть  ребра, грани и</w:t>
            </w:r>
            <w:r>
              <w:rPr>
                <w:rFonts w:eastAsia="Calibri"/>
              </w:rPr>
              <w:t xml:space="preserve"> вершины параллелепипеда </w:t>
            </w:r>
            <w:r w:rsidRPr="00EF0E6F">
              <w:rPr>
                <w:rFonts w:eastAsia="Calibri"/>
              </w:rPr>
              <w:t xml:space="preserve">                   </w:t>
            </w:r>
          </w:p>
        </w:tc>
        <w:tc>
          <w:tcPr>
            <w:tcW w:w="6095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К</w:t>
            </w:r>
            <w:proofErr w:type="gramEnd"/>
            <w:r w:rsidRPr="00EF0E6F">
              <w:rPr>
                <w:rFonts w:eastAsia="Calibri"/>
                <w:i/>
              </w:rPr>
              <w:t xml:space="preserve">: </w:t>
            </w:r>
            <w:r w:rsidRPr="00EF0E6F">
              <w:rPr>
                <w:rFonts w:eastAsia="Calibri"/>
              </w:rPr>
              <w:t>развивать умение обмениваться знаниями между одноклассниками для принятия эффективных совместных решений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 xml:space="preserve"> </w:t>
            </w:r>
            <w:proofErr w:type="gramStart"/>
            <w:r w:rsidRPr="00EF0E6F">
              <w:rPr>
                <w:rFonts w:eastAsia="Calibri"/>
                <w:i/>
              </w:rPr>
              <w:t>Р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 w:rsidRPr="00EF0E6F">
              <w:rPr>
                <w:rFonts w:eastAsia="Calibri"/>
              </w:rPr>
              <w:t xml:space="preserve">  ставить учебную задачу на основе соотнесения того ,что уже известно и усвоено ,и того, что еще не известно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П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 w:rsidRPr="00EF0E6F">
              <w:rPr>
                <w:rFonts w:eastAsia="Calibri"/>
              </w:rPr>
              <w:t xml:space="preserve"> сравнивать различные объекты :выделять из множества один или несколько объектов, имеющих общие свойства </w:t>
            </w:r>
          </w:p>
        </w:tc>
        <w:tc>
          <w:tcPr>
            <w:tcW w:w="2788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991" w:type="dxa"/>
            <w:gridSpan w:val="4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61" w:type="dxa"/>
            <w:gridSpan w:val="7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6.3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зображение пространственных фигур.</w:t>
            </w:r>
          </w:p>
        </w:tc>
        <w:tc>
          <w:tcPr>
            <w:tcW w:w="2409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 xml:space="preserve">Научиться распознавать прямоугольные параллелепипеды среди окружающих нас предметов, изображать прямоугольный параллелепипед (куб), правильно называть  ребра, грани и вершины параллелепипеда </w:t>
            </w:r>
          </w:p>
        </w:tc>
        <w:tc>
          <w:tcPr>
            <w:tcW w:w="6095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К</w:t>
            </w:r>
            <w:proofErr w:type="gramEnd"/>
            <w:r w:rsidRPr="00EF0E6F">
              <w:rPr>
                <w:rFonts w:eastAsia="Calibri"/>
                <w:i/>
              </w:rPr>
              <w:t xml:space="preserve">: </w:t>
            </w:r>
            <w:r w:rsidRPr="00EF0E6F">
              <w:rPr>
                <w:rFonts w:eastAsia="Calibri"/>
              </w:rPr>
              <w:t>развивать умение обмениваться знаниями между одноклассниками для принятия эффективных совместных решений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 xml:space="preserve"> </w:t>
            </w:r>
            <w:proofErr w:type="gramStart"/>
            <w:r w:rsidRPr="00EF0E6F">
              <w:rPr>
                <w:rFonts w:eastAsia="Calibri"/>
                <w:i/>
              </w:rPr>
              <w:t>Р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 w:rsidRPr="00EF0E6F">
              <w:rPr>
                <w:rFonts w:eastAsia="Calibri"/>
              </w:rPr>
              <w:t xml:space="preserve">  ставить учебную задачу на основе соотнесения того ,что уже известно и усвоено ,и того, что еще не известно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П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 w:rsidRPr="00EF0E6F">
              <w:rPr>
                <w:rFonts w:eastAsia="Calibri"/>
              </w:rPr>
              <w:t xml:space="preserve"> сравнивать различные объекты :выделять из множества один или несколько объектов, имеющих общие свойства </w:t>
            </w:r>
          </w:p>
        </w:tc>
        <w:tc>
          <w:tcPr>
            <w:tcW w:w="2788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991" w:type="dxa"/>
            <w:gridSpan w:val="4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61" w:type="dxa"/>
            <w:gridSpan w:val="7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6.4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римеры сечений. </w:t>
            </w:r>
          </w:p>
          <w:p w:rsidR="00653B52" w:rsidRDefault="00653B52" w:rsidP="009A1B86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 xml:space="preserve">Научиться распознавать прямоугольные параллелепипеды среди окружающих нас предметов, изображать прямоугольный параллелепипед (куб), правильно называть  ребра, грани и вершины параллелепипеда </w:t>
            </w:r>
          </w:p>
        </w:tc>
        <w:tc>
          <w:tcPr>
            <w:tcW w:w="6095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К</w:t>
            </w:r>
            <w:proofErr w:type="gramEnd"/>
            <w:r w:rsidRPr="00EF0E6F">
              <w:rPr>
                <w:rFonts w:eastAsia="Calibri"/>
                <w:i/>
              </w:rPr>
              <w:t xml:space="preserve">: </w:t>
            </w:r>
            <w:r w:rsidRPr="00EF0E6F">
              <w:rPr>
                <w:rFonts w:eastAsia="Calibri"/>
              </w:rPr>
              <w:t>развивать умение обмениваться знаниями между одноклассниками для принятия эффективных совместных решений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 xml:space="preserve"> </w:t>
            </w:r>
            <w:proofErr w:type="gramStart"/>
            <w:r w:rsidRPr="00EF0E6F">
              <w:rPr>
                <w:rFonts w:eastAsia="Calibri"/>
                <w:i/>
              </w:rPr>
              <w:t>Р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 w:rsidRPr="00EF0E6F">
              <w:rPr>
                <w:rFonts w:eastAsia="Calibri"/>
              </w:rPr>
              <w:t xml:space="preserve">  ставить учебную задачу на основе соотнесения того ,что уже известно и усвоено ,и того, что еще не известно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П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 w:rsidRPr="00EF0E6F">
              <w:rPr>
                <w:rFonts w:eastAsia="Calibri"/>
              </w:rPr>
              <w:t xml:space="preserve"> сравнивать различные объекты :выделять из множества один или несколько объектов, имеющих общие свойства </w:t>
            </w:r>
          </w:p>
        </w:tc>
        <w:tc>
          <w:tcPr>
            <w:tcW w:w="2788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972" w:type="dxa"/>
            <w:gridSpan w:val="3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80" w:type="dxa"/>
            <w:gridSpan w:val="8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lastRenderedPageBreak/>
              <w:t>6.5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ры разверток многогранников, цилиндра и конуса.</w:t>
            </w:r>
          </w:p>
        </w:tc>
        <w:tc>
          <w:tcPr>
            <w:tcW w:w="2409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Научиться распознавать прямоугольные параллелепипеды среди окружающих нас предметов, изображать прямоугольный параллелепипед (к</w:t>
            </w:r>
            <w:r>
              <w:rPr>
                <w:rFonts w:eastAsia="Calibri"/>
              </w:rPr>
              <w:t>уб), правильно называть  ребра.</w:t>
            </w:r>
          </w:p>
        </w:tc>
        <w:tc>
          <w:tcPr>
            <w:tcW w:w="6095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К</w:t>
            </w:r>
            <w:proofErr w:type="gramEnd"/>
            <w:r w:rsidRPr="00EF0E6F">
              <w:rPr>
                <w:rFonts w:eastAsia="Calibri"/>
                <w:i/>
              </w:rPr>
              <w:t xml:space="preserve">: </w:t>
            </w:r>
            <w:r w:rsidRPr="00EF0E6F">
              <w:rPr>
                <w:rFonts w:eastAsia="Calibri"/>
              </w:rPr>
              <w:t>развивать умение обмениваться знаниями между одноклассниками для принятия эффективных совместных решений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 xml:space="preserve"> </w:t>
            </w:r>
            <w:proofErr w:type="gramStart"/>
            <w:r w:rsidRPr="00EF0E6F">
              <w:rPr>
                <w:rFonts w:eastAsia="Calibri"/>
                <w:i/>
              </w:rPr>
              <w:t>Р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 w:rsidRPr="00EF0E6F">
              <w:rPr>
                <w:rFonts w:eastAsia="Calibri"/>
              </w:rPr>
              <w:t xml:space="preserve">  ставить учебную задачу на основе соотнесения того ,что уже известно и усвоено ,и того, что еще не известно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П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 w:rsidRPr="00EF0E6F">
              <w:rPr>
                <w:rFonts w:eastAsia="Calibri"/>
              </w:rPr>
              <w:t xml:space="preserve"> сравнивать различные объекты :выделять из множества один или несколько объектов, имеющих общие свойства </w:t>
            </w:r>
          </w:p>
        </w:tc>
        <w:tc>
          <w:tcPr>
            <w:tcW w:w="2788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972" w:type="dxa"/>
            <w:gridSpan w:val="3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80" w:type="dxa"/>
            <w:gridSpan w:val="8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6.6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ры разверток многогранников, цилиндра и конуса.</w:t>
            </w:r>
          </w:p>
        </w:tc>
        <w:tc>
          <w:tcPr>
            <w:tcW w:w="2409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Научиться распознавать прямоугольные параллелепипеды среди окружающих нас предметов, изображать прямоугольный параллелепипед (куб), пр</w:t>
            </w:r>
            <w:r>
              <w:rPr>
                <w:rFonts w:eastAsia="Calibri"/>
              </w:rPr>
              <w:t>авильно называть  ребра.</w:t>
            </w:r>
          </w:p>
        </w:tc>
        <w:tc>
          <w:tcPr>
            <w:tcW w:w="6095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К</w:t>
            </w:r>
            <w:proofErr w:type="gramEnd"/>
            <w:r w:rsidRPr="00EF0E6F">
              <w:rPr>
                <w:rFonts w:eastAsia="Calibri"/>
                <w:i/>
              </w:rPr>
              <w:t xml:space="preserve">: </w:t>
            </w:r>
            <w:r w:rsidRPr="00EF0E6F">
              <w:rPr>
                <w:rFonts w:eastAsia="Calibri"/>
              </w:rPr>
              <w:t>развивать умение обмениваться знаниями между одноклассниками для принятия эффективных совместных решений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 xml:space="preserve"> </w:t>
            </w:r>
            <w:proofErr w:type="gramStart"/>
            <w:r w:rsidRPr="00EF0E6F">
              <w:rPr>
                <w:rFonts w:eastAsia="Calibri"/>
                <w:i/>
              </w:rPr>
              <w:t>Р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 w:rsidRPr="00EF0E6F">
              <w:rPr>
                <w:rFonts w:eastAsia="Calibri"/>
              </w:rPr>
              <w:t xml:space="preserve">  ставить учебную задачу на основе соотнесения того ,что уже известно и усвоено ,и того, что еще не известно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П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 w:rsidRPr="00EF0E6F">
              <w:rPr>
                <w:rFonts w:eastAsia="Calibri"/>
              </w:rPr>
              <w:t xml:space="preserve"> сравнивать различные объекты :выделять из множества один или несколько объектов, имеющих общие свойства </w:t>
            </w:r>
          </w:p>
        </w:tc>
        <w:tc>
          <w:tcPr>
            <w:tcW w:w="2788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972" w:type="dxa"/>
            <w:gridSpan w:val="3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80" w:type="dxa"/>
            <w:gridSpan w:val="8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6.7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ры разверток многогранников, цилиндра и конуса.</w:t>
            </w:r>
          </w:p>
        </w:tc>
        <w:tc>
          <w:tcPr>
            <w:tcW w:w="2409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Научиться распознавать прямоугольные параллелепипеды среди окружающих нас предметов, изображать прям</w:t>
            </w:r>
            <w:r>
              <w:rPr>
                <w:rFonts w:eastAsia="Calibri"/>
              </w:rPr>
              <w:t>оугольный параллелепипед (куб)</w:t>
            </w:r>
          </w:p>
        </w:tc>
        <w:tc>
          <w:tcPr>
            <w:tcW w:w="6095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К</w:t>
            </w:r>
            <w:proofErr w:type="gramEnd"/>
            <w:r w:rsidRPr="00EF0E6F">
              <w:rPr>
                <w:rFonts w:eastAsia="Calibri"/>
                <w:i/>
              </w:rPr>
              <w:t xml:space="preserve">: </w:t>
            </w:r>
            <w:r w:rsidRPr="00EF0E6F">
              <w:rPr>
                <w:rFonts w:eastAsia="Calibri"/>
              </w:rPr>
              <w:t>развивать умение обмениваться знаниями между одноклассниками для принятия эффективных совместных решений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 xml:space="preserve"> </w:t>
            </w:r>
            <w:proofErr w:type="gramStart"/>
            <w:r w:rsidRPr="00EF0E6F">
              <w:rPr>
                <w:rFonts w:eastAsia="Calibri"/>
                <w:i/>
              </w:rPr>
              <w:t>Р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 w:rsidRPr="00EF0E6F">
              <w:rPr>
                <w:rFonts w:eastAsia="Calibri"/>
              </w:rPr>
              <w:t xml:space="preserve">  ставить учебную задачу на основе соотнесения того ,что уже известно и усвоено ,и того, что еще не известно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П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 w:rsidRPr="00EF0E6F">
              <w:rPr>
                <w:rFonts w:eastAsia="Calibri"/>
              </w:rPr>
              <w:t xml:space="preserve"> сравнивать различные объекты :выделять из множества один или несколько объектов, имеющих общие свойства </w:t>
            </w:r>
          </w:p>
        </w:tc>
        <w:tc>
          <w:tcPr>
            <w:tcW w:w="2788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954" w:type="dxa"/>
            <w:gridSpan w:val="2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98" w:type="dxa"/>
            <w:gridSpan w:val="9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6.8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нятие объема: единицы объема. Объем прямоугольного параллелепипеда, куба</w:t>
            </w:r>
          </w:p>
        </w:tc>
        <w:tc>
          <w:tcPr>
            <w:tcW w:w="2409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Научиться распознавать прямоугольные параллелепипеды среди окружающих нас предметов, изображать прям</w:t>
            </w:r>
            <w:r>
              <w:rPr>
                <w:rFonts w:eastAsia="Calibri"/>
              </w:rPr>
              <w:t>оугольный параллелепипед (куб).</w:t>
            </w:r>
          </w:p>
        </w:tc>
        <w:tc>
          <w:tcPr>
            <w:tcW w:w="6095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К</w:t>
            </w:r>
            <w:proofErr w:type="gramEnd"/>
            <w:r w:rsidRPr="00EF0E6F">
              <w:rPr>
                <w:rFonts w:eastAsia="Calibri"/>
                <w:i/>
              </w:rPr>
              <w:t xml:space="preserve">: </w:t>
            </w:r>
            <w:r w:rsidRPr="00EF0E6F">
              <w:rPr>
                <w:rFonts w:eastAsia="Calibri"/>
              </w:rPr>
              <w:t>развивать умение обмениваться знаниями между одноклассниками для принятия эффективных совместных решений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 xml:space="preserve"> </w:t>
            </w:r>
            <w:proofErr w:type="gramStart"/>
            <w:r w:rsidRPr="00EF0E6F">
              <w:rPr>
                <w:rFonts w:eastAsia="Calibri"/>
                <w:i/>
              </w:rPr>
              <w:t>Р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 w:rsidRPr="00EF0E6F">
              <w:rPr>
                <w:rFonts w:eastAsia="Calibri"/>
              </w:rPr>
              <w:t xml:space="preserve">  ставить учебную задачу на основе соотнесения того ,что уже известно и усвоено ,и того, что еще не известно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proofErr w:type="gramStart"/>
            <w:r w:rsidRPr="00EF0E6F">
              <w:rPr>
                <w:rFonts w:eastAsia="Calibri"/>
                <w:i/>
              </w:rPr>
              <w:t>П</w:t>
            </w:r>
            <w:proofErr w:type="gramEnd"/>
            <w:r w:rsidRPr="00EF0E6F">
              <w:rPr>
                <w:rFonts w:eastAsia="Calibri"/>
                <w:i/>
              </w:rPr>
              <w:t>:</w:t>
            </w:r>
            <w:r w:rsidRPr="00EF0E6F">
              <w:rPr>
                <w:rFonts w:eastAsia="Calibri"/>
              </w:rPr>
              <w:t xml:space="preserve"> сравнивать различные объекты :выделять из множества один или несколько объектов, имеющих общие свойства </w:t>
            </w:r>
          </w:p>
        </w:tc>
        <w:tc>
          <w:tcPr>
            <w:tcW w:w="2788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Формирование устойчивой мотивации к изучению и закреплению нового</w:t>
            </w:r>
          </w:p>
        </w:tc>
        <w:tc>
          <w:tcPr>
            <w:tcW w:w="954" w:type="dxa"/>
            <w:gridSpan w:val="2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98" w:type="dxa"/>
            <w:gridSpan w:val="9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6.9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нятие объема: </w:t>
            </w:r>
            <w:r>
              <w:rPr>
                <w:sz w:val="24"/>
                <w:szCs w:val="24"/>
              </w:rPr>
              <w:lastRenderedPageBreak/>
              <w:t>единицы объема. Объем прямоугольного параллелепипеда, куба</w:t>
            </w:r>
          </w:p>
        </w:tc>
        <w:tc>
          <w:tcPr>
            <w:tcW w:w="2409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>
              <w:rPr>
                <w:rFonts w:eastAsia="Calibri"/>
              </w:rPr>
              <w:lastRenderedPageBreak/>
              <w:t xml:space="preserve">Научиться переводить одни единицы измерения </w:t>
            </w:r>
            <w:r>
              <w:rPr>
                <w:rFonts w:eastAsia="Calibri"/>
              </w:rPr>
              <w:lastRenderedPageBreak/>
              <w:t>объёмов в другие и применять полученные навыки при решении задач</w:t>
            </w:r>
          </w:p>
        </w:tc>
        <w:tc>
          <w:tcPr>
            <w:tcW w:w="6095" w:type="dxa"/>
          </w:tcPr>
          <w:p w:rsidR="00653B52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lastRenderedPageBreak/>
              <w:t>Коммуникативные:</w:t>
            </w:r>
            <w:r w:rsidRPr="00450CBC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 xml:space="preserve">как решать задачи на нахождение объёма и площади поверхности прямоугольного </w:t>
            </w:r>
            <w:proofErr w:type="spellStart"/>
            <w:r>
              <w:rPr>
                <w:rFonts w:eastAsia="Calibri"/>
              </w:rPr>
              <w:t>параллепипеда</w:t>
            </w:r>
            <w:proofErr w:type="spellEnd"/>
          </w:p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lastRenderedPageBreak/>
              <w:t>Регулятивные:</w:t>
            </w:r>
            <w:r w:rsidRPr="00EF0E6F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>определять новый уровень отношения к самому себе как субъекту деятельности</w:t>
            </w:r>
          </w:p>
          <w:p w:rsidR="00653B52" w:rsidRPr="00450CBC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Познавательные:</w:t>
            </w:r>
            <w:r>
              <w:rPr>
                <w:rFonts w:eastAsia="Calibri"/>
              </w:rPr>
              <w:t xml:space="preserve">  ориентироваться на разнообразие способов решения задач</w:t>
            </w:r>
          </w:p>
        </w:tc>
        <w:tc>
          <w:tcPr>
            <w:tcW w:w="2788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lastRenderedPageBreak/>
              <w:t>Формирование</w:t>
            </w:r>
          </w:p>
        </w:tc>
        <w:tc>
          <w:tcPr>
            <w:tcW w:w="954" w:type="dxa"/>
            <w:gridSpan w:val="2"/>
            <w:tcBorders>
              <w:righ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8" w:type="dxa"/>
            <w:gridSpan w:val="9"/>
            <w:tcBorders>
              <w:lef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lastRenderedPageBreak/>
              <w:t>6.10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Понятие о равенстве фигур. </w:t>
            </w:r>
          </w:p>
          <w:p w:rsidR="00653B52" w:rsidRDefault="00653B52" w:rsidP="009A1B86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>
              <w:rPr>
                <w:rFonts w:eastAsia="Calibri"/>
              </w:rPr>
              <w:t>Систематизировать знания и умения учащихся по теме «Геометрические тела»</w:t>
            </w:r>
          </w:p>
        </w:tc>
        <w:tc>
          <w:tcPr>
            <w:tcW w:w="6095" w:type="dxa"/>
          </w:tcPr>
          <w:p w:rsidR="00653B52" w:rsidRDefault="00653B52" w:rsidP="009A1B86">
            <w:pPr>
              <w:rPr>
                <w:rFonts w:eastAsia="Calibri"/>
                <w:i/>
              </w:rPr>
            </w:pPr>
            <w:r w:rsidRPr="00EF0E6F">
              <w:rPr>
                <w:rFonts w:eastAsia="Calibri"/>
                <w:i/>
              </w:rPr>
              <w:t>Коммуникативные:</w:t>
            </w:r>
            <w:r>
              <w:rPr>
                <w:rFonts w:eastAsia="Calibri"/>
              </w:rPr>
              <w:t xml:space="preserve"> формировать коммуникативные действия, направленные на структурирование информации по данной теме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Регулятивные:</w:t>
            </w:r>
            <w:r w:rsidRPr="00EF0E6F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 xml:space="preserve">осознавать уровень и </w:t>
            </w:r>
            <w:proofErr w:type="gramStart"/>
            <w:r>
              <w:rPr>
                <w:rFonts w:eastAsia="Calibri"/>
              </w:rPr>
              <w:t>качество</w:t>
            </w:r>
            <w:proofErr w:type="gramEnd"/>
            <w:r>
              <w:rPr>
                <w:rFonts w:eastAsia="Calibri"/>
              </w:rPr>
              <w:t xml:space="preserve"> и качество усвоения знаний и умений</w:t>
            </w:r>
          </w:p>
          <w:p w:rsidR="00653B52" w:rsidRPr="005D3F6C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Познавательные:</w:t>
            </w:r>
            <w:r>
              <w:rPr>
                <w:rFonts w:eastAsia="Calibri"/>
                <w:i/>
              </w:rPr>
              <w:t xml:space="preserve"> </w:t>
            </w:r>
            <w:r>
              <w:rPr>
                <w:rFonts w:eastAsia="Calibri"/>
              </w:rPr>
              <w:t>осуществлять выбор наиболее эффективных способов решения задач</w:t>
            </w:r>
          </w:p>
        </w:tc>
        <w:tc>
          <w:tcPr>
            <w:tcW w:w="2788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Формирование</w:t>
            </w:r>
            <w:r>
              <w:rPr>
                <w:rFonts w:eastAsia="Calibri"/>
              </w:rPr>
              <w:t xml:space="preserve"> познавательного интереса к изучению нового, способам обобщения и систематизации знаний</w:t>
            </w:r>
          </w:p>
        </w:tc>
        <w:tc>
          <w:tcPr>
            <w:tcW w:w="954" w:type="dxa"/>
            <w:gridSpan w:val="2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98" w:type="dxa"/>
            <w:gridSpan w:val="9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6.11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Центральная, осевая и зеркальная симметрии. </w:t>
            </w:r>
          </w:p>
          <w:p w:rsidR="00653B52" w:rsidRDefault="00653B52" w:rsidP="009A1B86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>
              <w:rPr>
                <w:rFonts w:eastAsia="Calibri"/>
              </w:rPr>
              <w:t>Научиться переводить одни единицы измерения объёмов в другие и применять полученные навыки при решении задач</w:t>
            </w:r>
          </w:p>
        </w:tc>
        <w:tc>
          <w:tcPr>
            <w:tcW w:w="6095" w:type="dxa"/>
          </w:tcPr>
          <w:p w:rsidR="00653B52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Коммуникативные:</w:t>
            </w:r>
            <w:r w:rsidRPr="00450CBC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 xml:space="preserve">как решать задачи на нахождение объёма и площади поверхности прямоугольного </w:t>
            </w:r>
            <w:proofErr w:type="spellStart"/>
            <w:r>
              <w:rPr>
                <w:rFonts w:eastAsia="Calibri"/>
              </w:rPr>
              <w:t>параллепипеда</w:t>
            </w:r>
            <w:proofErr w:type="spellEnd"/>
          </w:p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Регулятивные:</w:t>
            </w:r>
            <w:r w:rsidRPr="00EF0E6F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>определять новый уровень отношения к самому себе как субъекту деятельности</w:t>
            </w:r>
          </w:p>
          <w:p w:rsidR="00653B52" w:rsidRPr="00450CBC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Познавательные:</w:t>
            </w:r>
            <w:r>
              <w:rPr>
                <w:rFonts w:eastAsia="Calibri"/>
              </w:rPr>
              <w:t xml:space="preserve">  ориентироваться на разнообразие способов решения задач</w:t>
            </w:r>
          </w:p>
        </w:tc>
        <w:tc>
          <w:tcPr>
            <w:tcW w:w="2788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Формирование</w:t>
            </w:r>
          </w:p>
        </w:tc>
        <w:tc>
          <w:tcPr>
            <w:tcW w:w="954" w:type="dxa"/>
            <w:gridSpan w:val="2"/>
            <w:tcBorders>
              <w:righ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8" w:type="dxa"/>
            <w:gridSpan w:val="9"/>
            <w:tcBorders>
              <w:left w:val="single" w:sz="4" w:space="0" w:color="auto"/>
            </w:tcBorders>
          </w:tcPr>
          <w:p w:rsidR="00653B52" w:rsidRPr="00082778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6.12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Центральная, осевая и зеркальная симметрии. </w:t>
            </w:r>
          </w:p>
          <w:p w:rsidR="00653B52" w:rsidRDefault="00653B52" w:rsidP="009A1B86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>
              <w:rPr>
                <w:rFonts w:eastAsia="Calibri"/>
              </w:rPr>
              <w:t>Систематизировать знания и умения учащихся по теме «Геометрические тела»</w:t>
            </w:r>
          </w:p>
        </w:tc>
        <w:tc>
          <w:tcPr>
            <w:tcW w:w="6095" w:type="dxa"/>
          </w:tcPr>
          <w:p w:rsidR="00653B52" w:rsidRDefault="00653B52" w:rsidP="009A1B86">
            <w:pPr>
              <w:rPr>
                <w:rFonts w:eastAsia="Calibri"/>
                <w:i/>
              </w:rPr>
            </w:pPr>
            <w:r w:rsidRPr="00EF0E6F">
              <w:rPr>
                <w:rFonts w:eastAsia="Calibri"/>
                <w:i/>
              </w:rPr>
              <w:t>Коммуникативные:</w:t>
            </w:r>
            <w:r>
              <w:rPr>
                <w:rFonts w:eastAsia="Calibri"/>
              </w:rPr>
              <w:t xml:space="preserve"> формировать коммуникативные действия, направленные на структурирование информации по данной теме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Регулятивные:</w:t>
            </w:r>
            <w:r w:rsidRPr="00EF0E6F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 xml:space="preserve">осознавать уровень и </w:t>
            </w:r>
            <w:proofErr w:type="gramStart"/>
            <w:r>
              <w:rPr>
                <w:rFonts w:eastAsia="Calibri"/>
              </w:rPr>
              <w:t>качество</w:t>
            </w:r>
            <w:proofErr w:type="gramEnd"/>
            <w:r>
              <w:rPr>
                <w:rFonts w:eastAsia="Calibri"/>
              </w:rPr>
              <w:t xml:space="preserve"> и качество усвоения знаний и умений</w:t>
            </w:r>
          </w:p>
          <w:p w:rsidR="00653B52" w:rsidRPr="005D3F6C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Познавательные:</w:t>
            </w:r>
            <w:r>
              <w:rPr>
                <w:rFonts w:eastAsia="Calibri"/>
                <w:i/>
              </w:rPr>
              <w:t xml:space="preserve"> </w:t>
            </w:r>
            <w:r>
              <w:rPr>
                <w:rFonts w:eastAsia="Calibri"/>
              </w:rPr>
              <w:t>осуществлять выбор наиболее эффективных способов решения задач</w:t>
            </w:r>
          </w:p>
        </w:tc>
        <w:tc>
          <w:tcPr>
            <w:tcW w:w="2788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Формирование</w:t>
            </w:r>
            <w:r>
              <w:rPr>
                <w:rFonts w:eastAsia="Calibri"/>
              </w:rPr>
              <w:t xml:space="preserve"> познавательного интереса к изучению нового, способам обобщения и систематизации знаний</w:t>
            </w:r>
          </w:p>
        </w:tc>
        <w:tc>
          <w:tcPr>
            <w:tcW w:w="954" w:type="dxa"/>
            <w:gridSpan w:val="2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98" w:type="dxa"/>
            <w:gridSpan w:val="9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6.13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Центральная, осевая и зеркальная симметрии. </w:t>
            </w:r>
          </w:p>
          <w:p w:rsidR="00653B52" w:rsidRDefault="00653B52" w:rsidP="009A1B86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>
              <w:rPr>
                <w:rFonts w:eastAsia="Calibri"/>
              </w:rPr>
              <w:t>Систематизировать знания и умения учащихся по теме «Геометрические тела»</w:t>
            </w:r>
          </w:p>
        </w:tc>
        <w:tc>
          <w:tcPr>
            <w:tcW w:w="6095" w:type="dxa"/>
          </w:tcPr>
          <w:p w:rsidR="00653B52" w:rsidRDefault="00653B52" w:rsidP="009A1B86">
            <w:pPr>
              <w:rPr>
                <w:rFonts w:eastAsia="Calibri"/>
                <w:i/>
              </w:rPr>
            </w:pPr>
            <w:r w:rsidRPr="00EF0E6F">
              <w:rPr>
                <w:rFonts w:eastAsia="Calibri"/>
                <w:i/>
              </w:rPr>
              <w:t>Коммуникативные:</w:t>
            </w:r>
            <w:r>
              <w:rPr>
                <w:rFonts w:eastAsia="Calibri"/>
              </w:rPr>
              <w:t xml:space="preserve"> формировать коммуникативные действия, направленные на структурирование информации по данной теме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Регулятивные:</w:t>
            </w:r>
            <w:r w:rsidRPr="00EF0E6F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 xml:space="preserve">осознавать уровень и </w:t>
            </w:r>
            <w:proofErr w:type="gramStart"/>
            <w:r>
              <w:rPr>
                <w:rFonts w:eastAsia="Calibri"/>
              </w:rPr>
              <w:t>качество</w:t>
            </w:r>
            <w:proofErr w:type="gramEnd"/>
            <w:r>
              <w:rPr>
                <w:rFonts w:eastAsia="Calibri"/>
              </w:rPr>
              <w:t xml:space="preserve"> и качество усвоения знаний и умений</w:t>
            </w:r>
          </w:p>
          <w:p w:rsidR="00653B52" w:rsidRPr="005D3F6C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Познавательные:</w:t>
            </w:r>
            <w:r>
              <w:rPr>
                <w:rFonts w:eastAsia="Calibri"/>
                <w:i/>
              </w:rPr>
              <w:t xml:space="preserve"> </w:t>
            </w:r>
            <w:r>
              <w:rPr>
                <w:rFonts w:eastAsia="Calibri"/>
              </w:rPr>
              <w:t>осуществлять выбор наиболее эффективных способов решения задач</w:t>
            </w:r>
          </w:p>
        </w:tc>
        <w:tc>
          <w:tcPr>
            <w:tcW w:w="2788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Формирование</w:t>
            </w:r>
            <w:r>
              <w:rPr>
                <w:rFonts w:eastAsia="Calibri"/>
              </w:rPr>
              <w:t xml:space="preserve"> познавательного интереса к изучению нового, способам обобщения и систематизации знаний</w:t>
            </w:r>
          </w:p>
        </w:tc>
        <w:tc>
          <w:tcPr>
            <w:tcW w:w="954" w:type="dxa"/>
            <w:gridSpan w:val="2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98" w:type="dxa"/>
            <w:gridSpan w:val="9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Pr="004A3B8F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6.14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Изображение симметрических  фигур</w:t>
            </w:r>
          </w:p>
        </w:tc>
        <w:tc>
          <w:tcPr>
            <w:tcW w:w="2409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>
              <w:rPr>
                <w:rFonts w:eastAsia="Calibri"/>
              </w:rPr>
              <w:t>Систематизировать знания и умения учащихся по теме «Геометрические тела»</w:t>
            </w:r>
          </w:p>
        </w:tc>
        <w:tc>
          <w:tcPr>
            <w:tcW w:w="6095" w:type="dxa"/>
          </w:tcPr>
          <w:p w:rsidR="00653B52" w:rsidRDefault="00653B52" w:rsidP="009A1B86">
            <w:pPr>
              <w:rPr>
                <w:rFonts w:eastAsia="Calibri"/>
                <w:i/>
              </w:rPr>
            </w:pPr>
            <w:r w:rsidRPr="00EF0E6F">
              <w:rPr>
                <w:rFonts w:eastAsia="Calibri"/>
                <w:i/>
              </w:rPr>
              <w:t>Коммуникативные:</w:t>
            </w:r>
            <w:r>
              <w:rPr>
                <w:rFonts w:eastAsia="Calibri"/>
              </w:rPr>
              <w:t xml:space="preserve"> формировать коммуникативные действия, направленные на структурирование информации по данной теме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Регулятивные:</w:t>
            </w:r>
            <w:r w:rsidRPr="00EF0E6F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 xml:space="preserve">осознавать уровень и </w:t>
            </w:r>
            <w:proofErr w:type="gramStart"/>
            <w:r>
              <w:rPr>
                <w:rFonts w:eastAsia="Calibri"/>
              </w:rPr>
              <w:t>качество</w:t>
            </w:r>
            <w:proofErr w:type="gramEnd"/>
            <w:r>
              <w:rPr>
                <w:rFonts w:eastAsia="Calibri"/>
              </w:rPr>
              <w:t xml:space="preserve"> и качество усвоения знаний и умений</w:t>
            </w:r>
          </w:p>
          <w:p w:rsidR="00653B52" w:rsidRPr="005D3F6C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Познавательные:</w:t>
            </w:r>
            <w:r>
              <w:rPr>
                <w:rFonts w:eastAsia="Calibri"/>
                <w:i/>
              </w:rPr>
              <w:t xml:space="preserve"> </w:t>
            </w:r>
            <w:r>
              <w:rPr>
                <w:rFonts w:eastAsia="Calibri"/>
              </w:rPr>
              <w:t>осуществлять выбор наиболее эффективных способов решения задач</w:t>
            </w:r>
          </w:p>
        </w:tc>
        <w:tc>
          <w:tcPr>
            <w:tcW w:w="2788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Формирование</w:t>
            </w:r>
            <w:r>
              <w:rPr>
                <w:rFonts w:eastAsia="Calibri"/>
              </w:rPr>
              <w:t xml:space="preserve"> познавательного интереса к изучению нового, способам обобщения и систематизации знаний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817" w:type="dxa"/>
          </w:tcPr>
          <w:p w:rsidR="00653B52" w:rsidRDefault="00653B52" w:rsidP="009A1B86">
            <w:pPr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lastRenderedPageBreak/>
              <w:t>6.15</w:t>
            </w:r>
          </w:p>
        </w:tc>
        <w:tc>
          <w:tcPr>
            <w:tcW w:w="1418" w:type="dxa"/>
            <w:vAlign w:val="center"/>
          </w:tcPr>
          <w:p w:rsidR="00653B52" w:rsidRDefault="00653B52" w:rsidP="009A1B8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нтрольная работа </w:t>
            </w:r>
          </w:p>
        </w:tc>
        <w:tc>
          <w:tcPr>
            <w:tcW w:w="2409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>
              <w:rPr>
                <w:rFonts w:eastAsia="Calibri"/>
              </w:rPr>
              <w:t>Систематизировать знания и умения учащихся по теме «Геометрические тела»</w:t>
            </w:r>
          </w:p>
        </w:tc>
        <w:tc>
          <w:tcPr>
            <w:tcW w:w="6095" w:type="dxa"/>
          </w:tcPr>
          <w:p w:rsidR="00653B52" w:rsidRDefault="00653B52" w:rsidP="009A1B86">
            <w:pPr>
              <w:rPr>
                <w:rFonts w:eastAsia="Calibri"/>
                <w:i/>
              </w:rPr>
            </w:pPr>
            <w:r w:rsidRPr="00EF0E6F">
              <w:rPr>
                <w:rFonts w:eastAsia="Calibri"/>
                <w:i/>
              </w:rPr>
              <w:t>Коммуникативные:</w:t>
            </w:r>
            <w:r>
              <w:rPr>
                <w:rFonts w:eastAsia="Calibri"/>
              </w:rPr>
              <w:t xml:space="preserve"> формировать коммуникативные действия, направленные на структурирование информации по данной теме</w:t>
            </w:r>
          </w:p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Регулятивные:</w:t>
            </w:r>
            <w:r w:rsidRPr="00EF0E6F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 xml:space="preserve">осознавать уровень и </w:t>
            </w:r>
            <w:proofErr w:type="gramStart"/>
            <w:r>
              <w:rPr>
                <w:rFonts w:eastAsia="Calibri"/>
              </w:rPr>
              <w:t>качество</w:t>
            </w:r>
            <w:proofErr w:type="gramEnd"/>
            <w:r>
              <w:rPr>
                <w:rFonts w:eastAsia="Calibri"/>
              </w:rPr>
              <w:t xml:space="preserve"> и качество усвоения знаний и умений</w:t>
            </w:r>
          </w:p>
          <w:p w:rsidR="00653B52" w:rsidRPr="005D3F6C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  <w:i/>
              </w:rPr>
              <w:t>Познавательные:</w:t>
            </w:r>
            <w:r>
              <w:rPr>
                <w:rFonts w:eastAsia="Calibri"/>
                <w:i/>
              </w:rPr>
              <w:t xml:space="preserve"> </w:t>
            </w:r>
            <w:r>
              <w:rPr>
                <w:rFonts w:eastAsia="Calibri"/>
              </w:rPr>
              <w:t>осуществлять выбор наиболее эффективных способов решения задач</w:t>
            </w:r>
          </w:p>
        </w:tc>
        <w:tc>
          <w:tcPr>
            <w:tcW w:w="2788" w:type="dxa"/>
          </w:tcPr>
          <w:p w:rsidR="00653B52" w:rsidRPr="00EF0E6F" w:rsidRDefault="00653B52" w:rsidP="009A1B86">
            <w:pPr>
              <w:rPr>
                <w:rFonts w:eastAsia="Calibri"/>
              </w:rPr>
            </w:pPr>
            <w:r w:rsidRPr="00EF0E6F">
              <w:rPr>
                <w:rFonts w:eastAsia="Calibri"/>
              </w:rPr>
              <w:t>Формирование</w:t>
            </w:r>
            <w:r>
              <w:rPr>
                <w:rFonts w:eastAsia="Calibri"/>
              </w:rPr>
              <w:t xml:space="preserve"> познавательного интереса к изучению нового, способам обобщения и систематизации знаний</w:t>
            </w:r>
          </w:p>
        </w:tc>
        <w:tc>
          <w:tcPr>
            <w:tcW w:w="1029" w:type="dxa"/>
            <w:gridSpan w:val="6"/>
            <w:tcBorders>
              <w:righ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  <w:tc>
          <w:tcPr>
            <w:tcW w:w="923" w:type="dxa"/>
            <w:gridSpan w:val="5"/>
            <w:tcBorders>
              <w:left w:val="single" w:sz="4" w:space="0" w:color="auto"/>
            </w:tcBorders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</w:p>
        </w:tc>
      </w:tr>
      <w:tr w:rsidR="00653B52" w:rsidTr="009A1B86">
        <w:trPr>
          <w:trHeight w:val="293"/>
        </w:trPr>
        <w:tc>
          <w:tcPr>
            <w:tcW w:w="15479" w:type="dxa"/>
            <w:gridSpan w:val="16"/>
          </w:tcPr>
          <w:p w:rsidR="00653B52" w:rsidRPr="00653B52" w:rsidRDefault="00653B52" w:rsidP="009A1B86">
            <w:pPr>
              <w:pStyle w:val="af0"/>
              <w:rPr>
                <w:rFonts w:ascii="Times New Roman" w:hAnsi="Times New Roman"/>
                <w:sz w:val="22"/>
                <w:szCs w:val="22"/>
                <w:lang w:val="ru-RU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                             </w:t>
            </w:r>
          </w:p>
          <w:p w:rsidR="00653B52" w:rsidRPr="00EB2DA5" w:rsidRDefault="00653B52" w:rsidP="009A1B86">
            <w:pPr>
              <w:pStyle w:val="af0"/>
              <w:rPr>
                <w:rFonts w:ascii="Times New Roman" w:hAnsi="Times New Roman"/>
                <w:b/>
                <w:sz w:val="22"/>
                <w:szCs w:val="22"/>
              </w:rPr>
            </w:pPr>
            <w:r w:rsidRPr="00653B52">
              <w:rPr>
                <w:rFonts w:ascii="Times New Roman" w:hAnsi="Times New Roman"/>
                <w:sz w:val="22"/>
                <w:szCs w:val="22"/>
                <w:lang w:val="ru-RU"/>
              </w:rPr>
              <w:t xml:space="preserve">                                                                                                  </w:t>
            </w:r>
            <w:proofErr w:type="spellStart"/>
            <w:r w:rsidRPr="00EB2DA5">
              <w:rPr>
                <w:rFonts w:ascii="Times New Roman" w:hAnsi="Times New Roman"/>
                <w:b/>
                <w:sz w:val="22"/>
                <w:szCs w:val="22"/>
              </w:rPr>
              <w:t>Повторение</w:t>
            </w:r>
            <w:proofErr w:type="spellEnd"/>
            <w:r w:rsidRPr="00EB2DA5">
              <w:rPr>
                <w:rFonts w:ascii="Times New Roman" w:hAnsi="Times New Roman"/>
                <w:b/>
                <w:sz w:val="22"/>
                <w:szCs w:val="22"/>
              </w:rPr>
              <w:t xml:space="preserve">  15 </w:t>
            </w:r>
            <w:proofErr w:type="spellStart"/>
            <w:r w:rsidRPr="00EB2DA5">
              <w:rPr>
                <w:rFonts w:ascii="Times New Roman" w:hAnsi="Times New Roman"/>
                <w:b/>
                <w:sz w:val="22"/>
                <w:szCs w:val="22"/>
              </w:rPr>
              <w:t>часов</w:t>
            </w:r>
            <w:proofErr w:type="spellEnd"/>
            <w:r w:rsidRPr="00EB2DA5">
              <w:rPr>
                <w:rFonts w:ascii="Times New Roman" w:hAnsi="Times New Roman"/>
                <w:b/>
                <w:sz w:val="22"/>
                <w:szCs w:val="22"/>
              </w:rPr>
              <w:t xml:space="preserve"> </w:t>
            </w:r>
          </w:p>
        </w:tc>
      </w:tr>
    </w:tbl>
    <w:p w:rsidR="00653B52" w:rsidRDefault="00653B52" w:rsidP="00653B52"/>
    <w:p w:rsidR="00653B52" w:rsidRPr="00DC56A4" w:rsidRDefault="00653B52">
      <w:pPr>
        <w:rPr>
          <w:rFonts w:ascii="Times New Roman" w:hAnsi="Times New Roman" w:cs="Times New Roman"/>
        </w:rPr>
      </w:pPr>
    </w:p>
    <w:sectPr w:rsidR="00653B52" w:rsidRPr="00DC56A4" w:rsidSect="00E77A8F">
      <w:pgSz w:w="16838" w:h="11906" w:orient="landscape"/>
      <w:pgMar w:top="1276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A1B86" w:rsidRDefault="009A1B86" w:rsidP="00292E70">
      <w:pPr>
        <w:spacing w:after="0" w:line="240" w:lineRule="auto"/>
      </w:pPr>
      <w:r>
        <w:separator/>
      </w:r>
    </w:p>
  </w:endnote>
  <w:endnote w:type="continuationSeparator" w:id="1">
    <w:p w:rsidR="009A1B86" w:rsidRDefault="009A1B86" w:rsidP="00292E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8309197"/>
      <w:docPartObj>
        <w:docPartGallery w:val="Page Numbers (Bottom of Page)"/>
        <w:docPartUnique/>
      </w:docPartObj>
    </w:sdtPr>
    <w:sdtContent>
      <w:p w:rsidR="009A1B86" w:rsidRDefault="009A1B86">
        <w:pPr>
          <w:pStyle w:val="ad"/>
          <w:jc w:val="center"/>
        </w:pPr>
        <w:fldSimple w:instr=" PAGE   \* MERGEFORMAT ">
          <w:r w:rsidR="004108BD">
            <w:rPr>
              <w:noProof/>
            </w:rPr>
            <w:t>2</w:t>
          </w:r>
        </w:fldSimple>
      </w:p>
    </w:sdtContent>
  </w:sdt>
  <w:p w:rsidR="009A1B86" w:rsidRDefault="009A1B86">
    <w:pPr>
      <w:pStyle w:val="ad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2826208"/>
      <w:docPartObj>
        <w:docPartGallery w:val="Page Numbers (Bottom of Page)"/>
        <w:docPartUnique/>
      </w:docPartObj>
    </w:sdtPr>
    <w:sdtContent>
      <w:p w:rsidR="009A1B86" w:rsidRDefault="009A1B86">
        <w:pPr>
          <w:jc w:val="center"/>
        </w:pPr>
        <w:fldSimple w:instr=" PAGE   \* MERGEFORMAT ">
          <w:r w:rsidR="004108BD">
            <w:rPr>
              <w:noProof/>
            </w:rPr>
            <w:t>40</w:t>
          </w:r>
        </w:fldSimple>
      </w:p>
    </w:sdtContent>
  </w:sdt>
  <w:p w:rsidR="009A1B86" w:rsidRDefault="009A1B86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A1B86" w:rsidRDefault="009A1B86" w:rsidP="00292E70">
      <w:pPr>
        <w:spacing w:after="0" w:line="240" w:lineRule="auto"/>
      </w:pPr>
      <w:r>
        <w:separator/>
      </w:r>
    </w:p>
  </w:footnote>
  <w:footnote w:type="continuationSeparator" w:id="1">
    <w:p w:rsidR="009A1B86" w:rsidRDefault="009A1B86" w:rsidP="00292E7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28946002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4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5CE16A24"/>
    <w:multiLevelType w:val="hybridMultilevel"/>
    <w:tmpl w:val="3B5EE56A"/>
    <w:lvl w:ilvl="0" w:tplc="5FE2E618">
      <w:start w:val="1"/>
      <w:numFmt w:val="bullet"/>
      <w:pStyle w:val="tabl1"/>
      <w:lvlText w:val="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"/>
    <w:lvlOverride w:ilvl="0">
      <w:startOverride w:val="1"/>
    </w:lvlOverride>
  </w:num>
  <w:num w:numId="2">
    <w:abstractNumId w:val="3"/>
  </w:num>
  <w:num w:numId="3">
    <w:abstractNumId w:val="6"/>
  </w:num>
  <w:num w:numId="4">
    <w:abstractNumId w:val="7"/>
  </w:num>
  <w:num w:numId="5">
    <w:abstractNumId w:val="0"/>
  </w:num>
  <w:num w:numId="6">
    <w:abstractNumId w:val="4"/>
  </w:num>
  <w:num w:numId="7">
    <w:abstractNumId w:val="5"/>
  </w:num>
  <w:num w:numId="8">
    <w:abstractNumId w:val="2"/>
  </w:num>
  <w:num w:numId="9">
    <w:abstractNumId w:val="1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292E70"/>
    <w:rsid w:val="00292E70"/>
    <w:rsid w:val="004108BD"/>
    <w:rsid w:val="005015CA"/>
    <w:rsid w:val="006522B8"/>
    <w:rsid w:val="00653B52"/>
    <w:rsid w:val="009A1B86"/>
    <w:rsid w:val="00AC026C"/>
    <w:rsid w:val="00C52CCD"/>
    <w:rsid w:val="00DC56A4"/>
    <w:rsid w:val="00E77A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52CCD"/>
  </w:style>
  <w:style w:type="paragraph" w:styleId="2">
    <w:name w:val="heading 2"/>
    <w:basedOn w:val="a0"/>
    <w:next w:val="a0"/>
    <w:link w:val="20"/>
    <w:uiPriority w:val="9"/>
    <w:unhideWhenUsed/>
    <w:qFormat/>
    <w:rsid w:val="00292E70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3">
    <w:name w:val="heading 3"/>
    <w:aliases w:val="Обычный 2"/>
    <w:basedOn w:val="a0"/>
    <w:next w:val="a0"/>
    <w:link w:val="30"/>
    <w:qFormat/>
    <w:rsid w:val="00292E70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rsid w:val="00292E7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customStyle="1" w:styleId="30">
    <w:name w:val="Заголовок 3 Знак"/>
    <w:aliases w:val="Обычный 2 Знак"/>
    <w:basedOn w:val="a1"/>
    <w:link w:val="3"/>
    <w:rsid w:val="00292E70"/>
    <w:rPr>
      <w:rFonts w:ascii="Times New Roman" w:eastAsia="Times New Roman" w:hAnsi="Times New Roman" w:cs="Times New Roman"/>
      <w:b/>
      <w:bCs/>
      <w:sz w:val="28"/>
      <w:szCs w:val="27"/>
    </w:rPr>
  </w:style>
  <w:style w:type="paragraph" w:styleId="a4">
    <w:name w:val="List Paragraph"/>
    <w:basedOn w:val="a0"/>
    <w:link w:val="a5"/>
    <w:qFormat/>
    <w:rsid w:val="00292E70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styleId="a6">
    <w:name w:val="footnote reference"/>
    <w:uiPriority w:val="99"/>
    <w:rsid w:val="00292E70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292E7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292E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292E70"/>
    <w:rPr>
      <w:rFonts w:ascii="Times New Roman" w:eastAsia="Times New Roman" w:hAnsi="Times New Roman" w:cs="Times New Roman"/>
      <w:sz w:val="20"/>
      <w:szCs w:val="20"/>
    </w:rPr>
  </w:style>
  <w:style w:type="character" w:customStyle="1" w:styleId="a5">
    <w:name w:val="Абзац списка Знак"/>
    <w:link w:val="a4"/>
    <w:uiPriority w:val="99"/>
    <w:locked/>
    <w:rsid w:val="00292E70"/>
    <w:rPr>
      <w:rFonts w:ascii="Calibri" w:eastAsia="Calibri" w:hAnsi="Calibri" w:cs="Times New Roman"/>
      <w:sz w:val="24"/>
      <w:szCs w:val="24"/>
    </w:rPr>
  </w:style>
  <w:style w:type="paragraph" w:customStyle="1" w:styleId="a">
    <w:name w:val="НОМЕРА"/>
    <w:basedOn w:val="a9"/>
    <w:link w:val="aa"/>
    <w:uiPriority w:val="99"/>
    <w:qFormat/>
    <w:rsid w:val="00292E70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a">
    <w:name w:val="НОМЕРА Знак"/>
    <w:link w:val="a"/>
    <w:uiPriority w:val="99"/>
    <w:rsid w:val="00292E70"/>
    <w:rPr>
      <w:rFonts w:ascii="Arial Narrow" w:eastAsia="Calibri" w:hAnsi="Arial Narrow" w:cs="Times New Roman"/>
      <w:sz w:val="18"/>
      <w:szCs w:val="18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292E70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Subtitle"/>
    <w:basedOn w:val="a0"/>
    <w:next w:val="a0"/>
    <w:link w:val="ac"/>
    <w:qFormat/>
    <w:rsid w:val="00292E70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customStyle="1" w:styleId="ac">
    <w:name w:val="Подзаголовок Знак"/>
    <w:basedOn w:val="a1"/>
    <w:link w:val="ab"/>
    <w:rsid w:val="00292E70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paragraph" w:styleId="ad">
    <w:name w:val="footer"/>
    <w:basedOn w:val="a0"/>
    <w:link w:val="ae"/>
    <w:unhideWhenUsed/>
    <w:rsid w:val="00292E70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e">
    <w:name w:val="Нижний колонтитул Знак"/>
    <w:basedOn w:val="a1"/>
    <w:link w:val="ad"/>
    <w:rsid w:val="00292E70"/>
    <w:rPr>
      <w:rFonts w:ascii="Times New Roman" w:eastAsia="Times New Roman" w:hAnsi="Times New Roman" w:cs="Times New Roman"/>
      <w:sz w:val="24"/>
      <w:szCs w:val="24"/>
    </w:rPr>
  </w:style>
  <w:style w:type="table" w:styleId="af">
    <w:name w:val="Table Grid"/>
    <w:basedOn w:val="a2"/>
    <w:uiPriority w:val="59"/>
    <w:rsid w:val="00292E7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rmal (Web)"/>
    <w:basedOn w:val="a0"/>
    <w:uiPriority w:val="99"/>
    <w:unhideWhenUsed/>
    <w:rsid w:val="00292E70"/>
    <w:rPr>
      <w:rFonts w:ascii="Times New Roman" w:hAnsi="Times New Roman" w:cs="Times New Roman"/>
      <w:sz w:val="24"/>
      <w:szCs w:val="24"/>
    </w:rPr>
  </w:style>
  <w:style w:type="character" w:customStyle="1" w:styleId="FontStyle12">
    <w:name w:val="Font Style12"/>
    <w:basedOn w:val="a1"/>
    <w:uiPriority w:val="99"/>
    <w:rsid w:val="00DC56A4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1">
    <w:name w:val="Font Style11"/>
    <w:basedOn w:val="a1"/>
    <w:uiPriority w:val="99"/>
    <w:rsid w:val="00DC56A4"/>
    <w:rPr>
      <w:rFonts w:ascii="Times New Roman" w:hAnsi="Times New Roman" w:cs="Times New Roman"/>
      <w:b/>
      <w:bCs/>
      <w:sz w:val="18"/>
      <w:szCs w:val="18"/>
    </w:rPr>
  </w:style>
  <w:style w:type="paragraph" w:customStyle="1" w:styleId="Style5">
    <w:name w:val="Style5"/>
    <w:basedOn w:val="a0"/>
    <w:uiPriority w:val="99"/>
    <w:rsid w:val="00DC56A4"/>
    <w:pPr>
      <w:widowControl w:val="0"/>
      <w:autoSpaceDE w:val="0"/>
      <w:autoSpaceDN w:val="0"/>
      <w:adjustRightInd w:val="0"/>
      <w:spacing w:after="0" w:line="208" w:lineRule="exact"/>
    </w:pPr>
    <w:rPr>
      <w:rFonts w:ascii="Verdana" w:eastAsia="Times New Roman" w:hAnsi="Verdana" w:cs="Times New Roman"/>
      <w:sz w:val="24"/>
      <w:szCs w:val="24"/>
    </w:rPr>
  </w:style>
  <w:style w:type="character" w:customStyle="1" w:styleId="FontStyle15">
    <w:name w:val="Font Style15"/>
    <w:basedOn w:val="a1"/>
    <w:uiPriority w:val="99"/>
    <w:rsid w:val="00DC56A4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3">
    <w:name w:val="Font Style13"/>
    <w:basedOn w:val="a1"/>
    <w:uiPriority w:val="99"/>
    <w:rsid w:val="00DC56A4"/>
    <w:rPr>
      <w:rFonts w:ascii="Verdana" w:hAnsi="Verdana" w:cs="Verdana"/>
      <w:b/>
      <w:bCs/>
      <w:sz w:val="26"/>
      <w:szCs w:val="26"/>
    </w:rPr>
  </w:style>
  <w:style w:type="character" w:customStyle="1" w:styleId="FontStyle18">
    <w:name w:val="Font Style18"/>
    <w:basedOn w:val="a1"/>
    <w:uiPriority w:val="99"/>
    <w:rsid w:val="00DC56A4"/>
    <w:rPr>
      <w:rFonts w:ascii="Times New Roman" w:hAnsi="Times New Roman" w:cs="Times New Roman"/>
      <w:b/>
      <w:bCs/>
      <w:i/>
      <w:iCs/>
      <w:sz w:val="16"/>
      <w:szCs w:val="16"/>
    </w:rPr>
  </w:style>
  <w:style w:type="character" w:customStyle="1" w:styleId="FontStyle24">
    <w:name w:val="Font Style24"/>
    <w:basedOn w:val="a1"/>
    <w:uiPriority w:val="99"/>
    <w:rsid w:val="00DC56A4"/>
    <w:rPr>
      <w:rFonts w:ascii="Times New Roman" w:hAnsi="Times New Roman" w:cs="Times New Roman"/>
      <w:sz w:val="16"/>
      <w:szCs w:val="16"/>
    </w:rPr>
  </w:style>
  <w:style w:type="character" w:customStyle="1" w:styleId="FontStyle30">
    <w:name w:val="Font Style30"/>
    <w:basedOn w:val="a1"/>
    <w:uiPriority w:val="99"/>
    <w:rsid w:val="00DC56A4"/>
    <w:rPr>
      <w:rFonts w:ascii="Times New Roman" w:hAnsi="Times New Roman" w:cs="Times New Roman"/>
      <w:b/>
      <w:bCs/>
      <w:i/>
      <w:iCs/>
      <w:sz w:val="16"/>
      <w:szCs w:val="16"/>
    </w:rPr>
  </w:style>
  <w:style w:type="paragraph" w:customStyle="1" w:styleId="Style4">
    <w:name w:val="Style4"/>
    <w:basedOn w:val="a0"/>
    <w:uiPriority w:val="99"/>
    <w:rsid w:val="00DC56A4"/>
    <w:pPr>
      <w:widowControl w:val="0"/>
      <w:autoSpaceDE w:val="0"/>
      <w:autoSpaceDN w:val="0"/>
      <w:adjustRightInd w:val="0"/>
      <w:spacing w:after="0" w:line="204" w:lineRule="exact"/>
      <w:ind w:firstLine="168"/>
    </w:pPr>
    <w:rPr>
      <w:rFonts w:ascii="Verdana" w:eastAsia="Times New Roman" w:hAnsi="Verdana" w:cs="Times New Roman"/>
      <w:sz w:val="24"/>
      <w:szCs w:val="24"/>
    </w:rPr>
  </w:style>
  <w:style w:type="character" w:customStyle="1" w:styleId="FontStyle16">
    <w:name w:val="Font Style16"/>
    <w:basedOn w:val="a1"/>
    <w:uiPriority w:val="99"/>
    <w:rsid w:val="00DC56A4"/>
    <w:rPr>
      <w:rFonts w:ascii="Times New Roman" w:hAnsi="Times New Roman" w:cs="Times New Roman"/>
      <w:b/>
      <w:bCs/>
      <w:sz w:val="24"/>
      <w:szCs w:val="24"/>
    </w:rPr>
  </w:style>
  <w:style w:type="character" w:customStyle="1" w:styleId="FontStyle17">
    <w:name w:val="Font Style17"/>
    <w:basedOn w:val="a1"/>
    <w:uiPriority w:val="99"/>
    <w:rsid w:val="00DC56A4"/>
    <w:rPr>
      <w:rFonts w:ascii="Times New Roman" w:hAnsi="Times New Roman" w:cs="Times New Roman"/>
      <w:b/>
      <w:bCs/>
      <w:i/>
      <w:iCs/>
      <w:sz w:val="18"/>
      <w:szCs w:val="18"/>
    </w:rPr>
  </w:style>
  <w:style w:type="paragraph" w:customStyle="1" w:styleId="Style3">
    <w:name w:val="Style3"/>
    <w:basedOn w:val="a0"/>
    <w:uiPriority w:val="99"/>
    <w:rsid w:val="00DC56A4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</w:rPr>
  </w:style>
  <w:style w:type="character" w:customStyle="1" w:styleId="FontStyle14">
    <w:name w:val="Font Style14"/>
    <w:basedOn w:val="a1"/>
    <w:uiPriority w:val="99"/>
    <w:rsid w:val="00DC56A4"/>
    <w:rPr>
      <w:rFonts w:ascii="Times New Roman" w:hAnsi="Times New Roman" w:cs="Times New Roman"/>
      <w:b/>
      <w:bCs/>
      <w:spacing w:val="-10"/>
      <w:sz w:val="14"/>
      <w:szCs w:val="14"/>
    </w:rPr>
  </w:style>
  <w:style w:type="paragraph" w:customStyle="1" w:styleId="Style2">
    <w:name w:val="Style2"/>
    <w:basedOn w:val="a0"/>
    <w:uiPriority w:val="99"/>
    <w:rsid w:val="00DC56A4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Verdana" w:eastAsia="Times New Roman" w:hAnsi="Verdana" w:cs="Times New Roman"/>
      <w:sz w:val="24"/>
      <w:szCs w:val="24"/>
    </w:rPr>
  </w:style>
  <w:style w:type="character" w:customStyle="1" w:styleId="21">
    <w:name w:val="Основной текст (2)_"/>
    <w:basedOn w:val="a1"/>
    <w:link w:val="22"/>
    <w:rsid w:val="00DC56A4"/>
    <w:rPr>
      <w:b/>
      <w:bCs/>
      <w:i/>
      <w:iCs/>
      <w:sz w:val="23"/>
      <w:szCs w:val="23"/>
      <w:shd w:val="clear" w:color="auto" w:fill="FFFFFF"/>
    </w:rPr>
  </w:style>
  <w:style w:type="paragraph" w:customStyle="1" w:styleId="22">
    <w:name w:val="Основной текст (2)"/>
    <w:basedOn w:val="a0"/>
    <w:link w:val="21"/>
    <w:rsid w:val="00DC56A4"/>
    <w:pPr>
      <w:shd w:val="clear" w:color="auto" w:fill="FFFFFF"/>
      <w:spacing w:after="0" w:line="230" w:lineRule="exact"/>
      <w:ind w:firstLine="280"/>
      <w:jc w:val="both"/>
    </w:pPr>
    <w:rPr>
      <w:b/>
      <w:bCs/>
      <w:i/>
      <w:iCs/>
      <w:sz w:val="23"/>
      <w:szCs w:val="23"/>
    </w:rPr>
  </w:style>
  <w:style w:type="character" w:customStyle="1" w:styleId="2Tahoma10pt">
    <w:name w:val="Основной текст (2) + Tahoma;10 pt"/>
    <w:basedOn w:val="21"/>
    <w:rsid w:val="00DC56A4"/>
    <w:rPr>
      <w:rFonts w:ascii="Tahoma" w:eastAsia="Tahoma" w:hAnsi="Tahoma" w:cs="Tahoma"/>
      <w:sz w:val="20"/>
      <w:szCs w:val="20"/>
    </w:rPr>
  </w:style>
  <w:style w:type="character" w:customStyle="1" w:styleId="2TimesNewRoman85pt">
    <w:name w:val="Основной текст (2) + Times New Roman;8;5 pt"/>
    <w:basedOn w:val="21"/>
    <w:rsid w:val="00DC56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7"/>
      <w:szCs w:val="17"/>
    </w:rPr>
  </w:style>
  <w:style w:type="character" w:customStyle="1" w:styleId="2Tahoma">
    <w:name w:val="Основной текст (2) + Tahoma"/>
    <w:basedOn w:val="21"/>
    <w:rsid w:val="00DC56A4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0"/>
      <w:sz w:val="16"/>
      <w:szCs w:val="16"/>
    </w:rPr>
  </w:style>
  <w:style w:type="character" w:customStyle="1" w:styleId="2Tahoma85pt">
    <w:name w:val="Основной текст (2) + Tahoma;8;5 pt"/>
    <w:basedOn w:val="21"/>
    <w:rsid w:val="00DC56A4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0"/>
      <w:sz w:val="17"/>
      <w:szCs w:val="17"/>
    </w:rPr>
  </w:style>
  <w:style w:type="character" w:customStyle="1" w:styleId="4">
    <w:name w:val="Основной текст (4)_"/>
    <w:basedOn w:val="a1"/>
    <w:link w:val="40"/>
    <w:rsid w:val="00DC56A4"/>
    <w:rPr>
      <w:spacing w:val="-10"/>
      <w:sz w:val="24"/>
      <w:szCs w:val="24"/>
      <w:shd w:val="clear" w:color="auto" w:fill="FFFFFF"/>
    </w:rPr>
  </w:style>
  <w:style w:type="paragraph" w:customStyle="1" w:styleId="40">
    <w:name w:val="Основной текст (4)"/>
    <w:basedOn w:val="a0"/>
    <w:link w:val="4"/>
    <w:rsid w:val="00DC56A4"/>
    <w:pPr>
      <w:shd w:val="clear" w:color="auto" w:fill="FFFFFF"/>
      <w:spacing w:before="120" w:after="0" w:line="282" w:lineRule="exact"/>
      <w:ind w:firstLine="360"/>
      <w:jc w:val="both"/>
    </w:pPr>
    <w:rPr>
      <w:spacing w:val="-10"/>
      <w:sz w:val="24"/>
      <w:szCs w:val="24"/>
    </w:rPr>
  </w:style>
  <w:style w:type="character" w:customStyle="1" w:styleId="2TimesNewRoman95pt">
    <w:name w:val="Основной текст (2) + Times New Roman;9;5 pt"/>
    <w:basedOn w:val="21"/>
    <w:rsid w:val="00DC56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9"/>
      <w:szCs w:val="19"/>
    </w:rPr>
  </w:style>
  <w:style w:type="character" w:customStyle="1" w:styleId="7">
    <w:name w:val="Основной текст (7)"/>
    <w:basedOn w:val="a1"/>
    <w:rsid w:val="00DC56A4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-10"/>
      <w:sz w:val="19"/>
      <w:szCs w:val="19"/>
    </w:rPr>
  </w:style>
  <w:style w:type="character" w:customStyle="1" w:styleId="8">
    <w:name w:val="Основной текст (8)_"/>
    <w:basedOn w:val="a1"/>
    <w:link w:val="80"/>
    <w:rsid w:val="00DC56A4"/>
    <w:rPr>
      <w:sz w:val="17"/>
      <w:szCs w:val="17"/>
      <w:shd w:val="clear" w:color="auto" w:fill="FFFFFF"/>
    </w:rPr>
  </w:style>
  <w:style w:type="paragraph" w:customStyle="1" w:styleId="80">
    <w:name w:val="Основной текст (8)"/>
    <w:basedOn w:val="a0"/>
    <w:link w:val="8"/>
    <w:rsid w:val="00DC56A4"/>
    <w:pPr>
      <w:shd w:val="clear" w:color="auto" w:fill="FFFFFF"/>
      <w:spacing w:after="0" w:line="230" w:lineRule="exact"/>
      <w:jc w:val="both"/>
    </w:pPr>
    <w:rPr>
      <w:sz w:val="17"/>
      <w:szCs w:val="17"/>
    </w:rPr>
  </w:style>
  <w:style w:type="character" w:customStyle="1" w:styleId="2TimesNewRoman10pt0pt">
    <w:name w:val="Основной текст (2) + Times New Roman;10 pt;Курсив;Интервал 0 pt"/>
    <w:basedOn w:val="21"/>
    <w:rsid w:val="00DC56A4"/>
    <w:rPr>
      <w:rFonts w:ascii="Times New Roman" w:eastAsia="Times New Roman" w:hAnsi="Times New Roman" w:cs="Times New Roman"/>
      <w:b w:val="0"/>
      <w:bCs w:val="0"/>
      <w:smallCaps w:val="0"/>
      <w:strike w:val="0"/>
      <w:spacing w:val="-10"/>
      <w:sz w:val="20"/>
      <w:szCs w:val="20"/>
    </w:rPr>
  </w:style>
  <w:style w:type="character" w:customStyle="1" w:styleId="7Tahoma85pt1pt">
    <w:name w:val="Основной текст (7) + Tahoma;8;5 pt;Не курсив;Интервал 1 pt"/>
    <w:basedOn w:val="a1"/>
    <w:rsid w:val="00DC56A4"/>
    <w:rPr>
      <w:rFonts w:ascii="Tahoma" w:eastAsia="Tahoma" w:hAnsi="Tahoma" w:cs="Tahoma"/>
      <w:b w:val="0"/>
      <w:bCs w:val="0"/>
      <w:i/>
      <w:iCs/>
      <w:smallCaps w:val="0"/>
      <w:strike w:val="0"/>
      <w:spacing w:val="20"/>
      <w:sz w:val="17"/>
      <w:szCs w:val="17"/>
    </w:rPr>
  </w:style>
  <w:style w:type="character" w:customStyle="1" w:styleId="7Tahoma85pt0pt">
    <w:name w:val="Основной текст (7) + Tahoma;8;5 pt;Не курсив;Интервал 0 pt"/>
    <w:basedOn w:val="a1"/>
    <w:rsid w:val="00DC56A4"/>
    <w:rPr>
      <w:rFonts w:ascii="Tahoma" w:eastAsia="Tahoma" w:hAnsi="Tahoma" w:cs="Tahoma"/>
      <w:b w:val="0"/>
      <w:bCs w:val="0"/>
      <w:i/>
      <w:iCs/>
      <w:smallCaps w:val="0"/>
      <w:strike w:val="0"/>
      <w:spacing w:val="0"/>
      <w:sz w:val="17"/>
      <w:szCs w:val="17"/>
    </w:rPr>
  </w:style>
  <w:style w:type="paragraph" w:customStyle="1" w:styleId="c16">
    <w:name w:val="c16"/>
    <w:basedOn w:val="a0"/>
    <w:rsid w:val="00DC56A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">
    <w:name w:val="c4"/>
    <w:basedOn w:val="a1"/>
    <w:rsid w:val="00DC56A4"/>
  </w:style>
  <w:style w:type="character" w:customStyle="1" w:styleId="c12">
    <w:name w:val="c12"/>
    <w:basedOn w:val="a1"/>
    <w:rsid w:val="00DC56A4"/>
  </w:style>
  <w:style w:type="character" w:customStyle="1" w:styleId="apple-converted-space">
    <w:name w:val="apple-converted-space"/>
    <w:basedOn w:val="a1"/>
    <w:rsid w:val="00DC56A4"/>
  </w:style>
  <w:style w:type="paragraph" w:styleId="af0">
    <w:name w:val="No Spacing"/>
    <w:uiPriority w:val="1"/>
    <w:qFormat/>
    <w:rsid w:val="00DC56A4"/>
    <w:pPr>
      <w:spacing w:after="0" w:line="240" w:lineRule="auto"/>
    </w:pPr>
    <w:rPr>
      <w:rFonts w:ascii="Calibri" w:eastAsia="Calibri" w:hAnsi="Calibri" w:cs="Times New Roman"/>
      <w:lang w:val="en-US" w:eastAsia="en-US"/>
    </w:rPr>
  </w:style>
  <w:style w:type="paragraph" w:customStyle="1" w:styleId="zag3">
    <w:name w:val="zag_3"/>
    <w:basedOn w:val="a0"/>
    <w:rsid w:val="00DC56A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aragraphStyle">
    <w:name w:val="Paragraph Style"/>
    <w:rsid w:val="00DC56A4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</w:rPr>
  </w:style>
  <w:style w:type="paragraph" w:customStyle="1" w:styleId="tabl1">
    <w:name w:val="tabl1"/>
    <w:basedOn w:val="a0"/>
    <w:qFormat/>
    <w:rsid w:val="00DC56A4"/>
    <w:pPr>
      <w:numPr>
        <w:numId w:val="7"/>
      </w:numPr>
      <w:spacing w:after="0" w:line="300" w:lineRule="auto"/>
      <w:ind w:left="357" w:hanging="357"/>
      <w:jc w:val="both"/>
    </w:pPr>
    <w:rPr>
      <w:rFonts w:ascii="Arial" w:eastAsia="Times New Roman" w:hAnsi="Arial" w:cs="Arial"/>
    </w:rPr>
  </w:style>
  <w:style w:type="character" w:customStyle="1" w:styleId="52">
    <w:name w:val="Основной текст + Курсив52"/>
    <w:uiPriority w:val="99"/>
    <w:rsid w:val="00653B52"/>
    <w:rPr>
      <w:rFonts w:ascii="Times New Roman" w:eastAsia="Times New Roman" w:hAnsi="Times New Roman" w:cs="Times New Roman"/>
      <w:i/>
      <w:iCs/>
      <w:sz w:val="20"/>
      <w:szCs w:val="20"/>
      <w:shd w:val="clear" w:color="auto" w:fill="FFFFFF"/>
      <w:lang w:eastAsia="ru-RU"/>
    </w:rPr>
  </w:style>
  <w:style w:type="character" w:customStyle="1" w:styleId="FontStyle181">
    <w:name w:val="Font Style181"/>
    <w:basedOn w:val="a1"/>
    <w:uiPriority w:val="99"/>
    <w:rsid w:val="00653B52"/>
    <w:rPr>
      <w:rFonts w:ascii="Times New Roman" w:hAnsi="Times New Roman" w:cs="Times New Roman"/>
      <w:b/>
      <w:bCs/>
      <w:i/>
      <w:iCs/>
      <w:sz w:val="18"/>
      <w:szCs w:val="18"/>
    </w:rPr>
  </w:style>
  <w:style w:type="paragraph" w:styleId="af1">
    <w:name w:val="Balloon Text"/>
    <w:basedOn w:val="a0"/>
    <w:link w:val="af2"/>
    <w:semiHidden/>
    <w:rsid w:val="00653B52"/>
    <w:pPr>
      <w:spacing w:after="0" w:line="240" w:lineRule="auto"/>
    </w:pPr>
    <w:rPr>
      <w:rFonts w:ascii="Tahoma" w:eastAsia="Times New Roman" w:hAnsi="Tahoma" w:cs="Tahoma"/>
      <w:sz w:val="16"/>
      <w:szCs w:val="16"/>
      <w:lang w:eastAsia="en-US"/>
    </w:rPr>
  </w:style>
  <w:style w:type="character" w:customStyle="1" w:styleId="af2">
    <w:name w:val="Текст выноски Знак"/>
    <w:basedOn w:val="a1"/>
    <w:link w:val="af1"/>
    <w:semiHidden/>
    <w:rsid w:val="00653B52"/>
    <w:rPr>
      <w:rFonts w:ascii="Tahoma" w:eastAsia="Times New Roman" w:hAnsi="Tahoma" w:cs="Tahoma"/>
      <w:sz w:val="16"/>
      <w:szCs w:val="16"/>
      <w:lang w:eastAsia="en-US"/>
    </w:rPr>
  </w:style>
  <w:style w:type="table" w:customStyle="1" w:styleId="1">
    <w:name w:val="Сетка таблицы1"/>
    <w:basedOn w:val="a2"/>
    <w:next w:val="af"/>
    <w:uiPriority w:val="39"/>
    <w:rsid w:val="00653B52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7.e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e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514E88-2EA8-43B0-B935-AC2DF7F2BE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11</Pages>
  <Words>40066</Words>
  <Characters>228378</Characters>
  <Application>Microsoft Office Word</Application>
  <DocSecurity>0</DocSecurity>
  <Lines>1903</Lines>
  <Paragraphs>5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9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4</cp:revision>
  <dcterms:created xsi:type="dcterms:W3CDTF">2017-03-02T11:31:00Z</dcterms:created>
  <dcterms:modified xsi:type="dcterms:W3CDTF">2017-03-02T13:15:00Z</dcterms:modified>
</cp:coreProperties>
</file>